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25D8" w:rsidRPr="00E202BF" w:rsidRDefault="00903206" w:rsidP="005B66C0">
      <w:pPr>
        <w:pStyle w:val="Standard"/>
        <w:ind w:firstLine="567"/>
        <w:rPr>
          <w:b/>
          <w:lang w:val="ru-RU"/>
        </w:rPr>
      </w:pPr>
      <w:r>
        <w:rPr>
          <w:b/>
          <w:lang w:val="ru-RU"/>
        </w:rPr>
        <w:t xml:space="preserve"> </w:t>
      </w:r>
      <w:r w:rsidR="0080316D" w:rsidRPr="00E202BF">
        <w:rPr>
          <w:b/>
          <w:lang w:val="ru-RU"/>
        </w:rPr>
        <w:t xml:space="preserve">1. Даны некомпланарные геометрические векторы </w:t>
      </w:r>
      <w:r w:rsidR="00034067" w:rsidRPr="00E202BF">
        <w:rPr>
          <w:b/>
          <w:position w:val="-12"/>
          <w:lang w:val="ru-RU"/>
        </w:rPr>
        <w:object w:dxaOrig="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5pt;height:18pt" o:ole="">
            <v:imagedata r:id="rId7" o:title=""/>
          </v:shape>
          <o:OLEObject Type="Embed" ProgID="Equation.DSMT4" ShapeID="_x0000_i1025" DrawAspect="Content" ObjectID="_1645187142" r:id="rId8"/>
        </w:object>
      </w:r>
      <w:r w:rsidR="0080316D" w:rsidRPr="00E202BF">
        <w:rPr>
          <w:b/>
          <w:lang w:val="ru-RU"/>
        </w:rPr>
        <w:t xml:space="preserve">, образующие правую тройку. Объём параллелепипеда, построенного на этих векторах, равен </w:t>
      </w:r>
      <w:r w:rsidR="0080316D" w:rsidRPr="00E202BF">
        <w:rPr>
          <w:b/>
          <w:i/>
          <w:iCs/>
        </w:rPr>
        <w:t>V</w:t>
      </w:r>
      <w:r w:rsidR="0080316D" w:rsidRPr="00E202BF">
        <w:rPr>
          <w:b/>
          <w:lang w:val="ru-RU"/>
        </w:rPr>
        <w:t>. Построим векторы</w:t>
      </w:r>
      <w:r w:rsidR="00034067" w:rsidRPr="00E202BF">
        <w:rPr>
          <w:b/>
          <w:position w:val="-12"/>
          <w:lang w:val="ru-RU"/>
        </w:rPr>
        <w:object w:dxaOrig="2280" w:dyaOrig="360">
          <v:shape id="_x0000_i1026" type="#_x0000_t75" style="width:114pt;height:18pt" o:ole="">
            <v:imagedata r:id="rId9" o:title=""/>
          </v:shape>
          <o:OLEObject Type="Embed" ProgID="Equation.DSMT4" ShapeID="_x0000_i1026" DrawAspect="Content" ObjectID="_1645187143" r:id="rId10"/>
        </w:object>
      </w:r>
      <w:r w:rsidR="00034067" w:rsidRPr="00E202BF">
        <w:rPr>
          <w:b/>
          <w:lang w:val="ru-RU"/>
        </w:rPr>
        <w:t xml:space="preserve"> </w:t>
      </w:r>
      <w:r w:rsidR="0080316D" w:rsidRPr="00E202BF">
        <w:rPr>
          <w:b/>
          <w:lang w:val="ru-RU"/>
        </w:rPr>
        <w:t>для</w:t>
      </w:r>
      <w:r w:rsidR="00034067" w:rsidRPr="00E202BF">
        <w:rPr>
          <w:b/>
          <w:position w:val="-10"/>
          <w:lang w:val="ru-RU"/>
        </w:rPr>
        <w:object w:dxaOrig="1579" w:dyaOrig="320">
          <v:shape id="_x0000_i1027" type="#_x0000_t75" style="width:78.5pt;height:15.5pt" o:ole="">
            <v:imagedata r:id="rId11" o:title=""/>
          </v:shape>
          <o:OLEObject Type="Embed" ProgID="Equation.DSMT4" ShapeID="_x0000_i1027" DrawAspect="Content" ObjectID="_1645187144" r:id="rId12"/>
        </w:object>
      </w:r>
      <w:r w:rsidR="0080316D" w:rsidRPr="00E202BF">
        <w:rPr>
          <w:b/>
          <w:lang w:val="ru-RU"/>
        </w:rPr>
        <w:t>. Найти объём параллелепипеда, построенного на векторах</w:t>
      </w:r>
      <w:r w:rsidR="00034067" w:rsidRPr="00E202BF">
        <w:rPr>
          <w:b/>
          <w:lang w:val="ru-RU"/>
        </w:rPr>
        <w:t xml:space="preserve"> </w:t>
      </w:r>
      <w:r w:rsidR="00034067" w:rsidRPr="00E202BF">
        <w:rPr>
          <w:b/>
          <w:position w:val="-12"/>
          <w:lang w:val="en-GB"/>
        </w:rPr>
        <w:object w:dxaOrig="1160" w:dyaOrig="360">
          <v:shape id="_x0000_i1028" type="#_x0000_t75" style="width:58pt;height:18pt" o:ole="">
            <v:imagedata r:id="rId13" o:title=""/>
          </v:shape>
          <o:OLEObject Type="Embed" ProgID="Equation.DSMT4" ShapeID="_x0000_i1028" DrawAspect="Content" ObjectID="_1645187145" r:id="rId14"/>
        </w:object>
      </w:r>
      <w:r w:rsidR="00034067" w:rsidRPr="00E202BF">
        <w:rPr>
          <w:b/>
          <w:lang w:val="ru-RU"/>
        </w:rPr>
        <w:t xml:space="preserve"> </w:t>
      </w:r>
      <w:r w:rsidR="0080316D" w:rsidRPr="00E202BF">
        <w:rPr>
          <w:b/>
          <w:lang w:val="ru-RU"/>
        </w:rPr>
        <w:t>и выяснить, образуют ли они правую или левую тройку.</w:t>
      </w:r>
    </w:p>
    <w:p w:rsidR="00595EDD" w:rsidRDefault="00E202BF" w:rsidP="005B66C0">
      <w:pPr>
        <w:pStyle w:val="Standard"/>
        <w:ind w:firstLine="567"/>
        <w:rPr>
          <w:lang w:val="ru-RU"/>
        </w:rPr>
      </w:pPr>
      <w:r>
        <w:rPr>
          <w:lang w:val="ru-RU"/>
        </w:rPr>
        <w:t xml:space="preserve">Обозначим </w:t>
      </w:r>
      <w:r w:rsidR="00595EDD">
        <w:rPr>
          <w:lang w:val="ru-RU"/>
        </w:rPr>
        <w:t xml:space="preserve">через </w:t>
      </w:r>
      <w:r w:rsidR="00595EDD" w:rsidRPr="00E202BF">
        <w:rPr>
          <w:position w:val="-12"/>
          <w:lang w:val="ru-RU"/>
        </w:rPr>
        <w:object w:dxaOrig="1820" w:dyaOrig="360">
          <v:shape id="_x0000_i1029" type="#_x0000_t75" style="width:90.5pt;height:18pt" o:ole="">
            <v:imagedata r:id="rId15" o:title=""/>
          </v:shape>
          <o:OLEObject Type="Embed" ProgID="Equation.DSMT4" ShapeID="_x0000_i1029" DrawAspect="Content" ObjectID="_1645187146" r:id="rId16"/>
        </w:object>
      </w:r>
      <w:r>
        <w:rPr>
          <w:lang w:val="ru-RU"/>
        </w:rPr>
        <w:t xml:space="preserve"> </w:t>
      </w:r>
      <w:r w:rsidR="00595EDD">
        <w:rPr>
          <w:lang w:val="ru-RU"/>
        </w:rPr>
        <w:t xml:space="preserve">смешанное произведение векторов </w:t>
      </w:r>
      <w:r w:rsidR="00595EDD" w:rsidRPr="00595EDD">
        <w:rPr>
          <w:position w:val="-12"/>
          <w:lang w:val="ru-RU"/>
        </w:rPr>
        <w:object w:dxaOrig="1359" w:dyaOrig="360">
          <v:shape id="_x0000_i1030" type="#_x0000_t75" style="width:68pt;height:18pt" o:ole="">
            <v:imagedata r:id="rId17" o:title=""/>
          </v:shape>
          <o:OLEObject Type="Embed" ProgID="Equation.DSMT4" ShapeID="_x0000_i1030" DrawAspect="Content" ObjectID="_1645187147" r:id="rId18"/>
        </w:object>
      </w:r>
      <w:r w:rsidR="00595EDD">
        <w:rPr>
          <w:lang w:val="ru-RU"/>
        </w:rPr>
        <w:t xml:space="preserve"> при </w:t>
      </w:r>
      <w:r w:rsidR="00595EDD" w:rsidRPr="00595EDD">
        <w:rPr>
          <w:position w:val="-10"/>
          <w:lang w:val="ru-RU"/>
        </w:rPr>
        <w:object w:dxaOrig="1579" w:dyaOrig="320">
          <v:shape id="_x0000_i1031" type="#_x0000_t75" style="width:78.5pt;height:15.5pt" o:ole="">
            <v:imagedata r:id="rId19" o:title=""/>
          </v:shape>
          <o:OLEObject Type="Embed" ProgID="Equation.DSMT4" ShapeID="_x0000_i1031" DrawAspect="Content" ObjectID="_1645187148" r:id="rId20"/>
        </w:object>
      </w:r>
      <w:r w:rsidR="00595EDD">
        <w:rPr>
          <w:lang w:val="ru-RU"/>
        </w:rPr>
        <w:t xml:space="preserve">. Заметим, что </w:t>
      </w:r>
      <w:r w:rsidR="00595EDD" w:rsidRPr="00595EDD">
        <w:rPr>
          <w:position w:val="-12"/>
          <w:lang w:val="ru-RU"/>
        </w:rPr>
        <w:object w:dxaOrig="1860" w:dyaOrig="360">
          <v:shape id="_x0000_i1032" type="#_x0000_t75" style="width:93pt;height:18pt" o:ole="">
            <v:imagedata r:id="rId21" o:title=""/>
          </v:shape>
          <o:OLEObject Type="Embed" ProgID="Equation.DSMT4" ShapeID="_x0000_i1032" DrawAspect="Content" ObjectID="_1645187149" r:id="rId22"/>
        </w:object>
      </w:r>
      <w:r w:rsidR="00595EDD">
        <w:rPr>
          <w:lang w:val="ru-RU"/>
        </w:rPr>
        <w:t xml:space="preserve"> (с положительным знаком, так как тройка правая). Имеем:</w:t>
      </w:r>
    </w:p>
    <w:p w:rsidR="00E202BF" w:rsidRDefault="00595EDD" w:rsidP="00595EDD">
      <w:pPr>
        <w:pStyle w:val="Standard"/>
        <w:jc w:val="center"/>
        <w:rPr>
          <w:lang w:val="ru-RU"/>
        </w:rPr>
      </w:pPr>
      <w:r w:rsidRPr="00595EDD">
        <w:rPr>
          <w:position w:val="-14"/>
          <w:lang w:val="ru-RU"/>
        </w:rPr>
        <w:object w:dxaOrig="4900" w:dyaOrig="400">
          <v:shape id="_x0000_i1033" type="#_x0000_t75" style="width:245pt;height:20.5pt" o:ole="">
            <v:imagedata r:id="rId23" o:title=""/>
          </v:shape>
          <o:OLEObject Type="Embed" ProgID="Equation.DSMT4" ShapeID="_x0000_i1033" DrawAspect="Content" ObjectID="_1645187150" r:id="rId24"/>
        </w:object>
      </w:r>
    </w:p>
    <w:p w:rsidR="00595EDD" w:rsidRDefault="00595EDD" w:rsidP="00595EDD">
      <w:pPr>
        <w:pStyle w:val="Standard"/>
        <w:jc w:val="center"/>
        <w:rPr>
          <w:lang w:val="ru-RU"/>
        </w:rPr>
      </w:pPr>
      <w:r w:rsidRPr="00595EDD">
        <w:rPr>
          <w:position w:val="-12"/>
          <w:lang w:val="ru-RU"/>
        </w:rPr>
        <w:object w:dxaOrig="9380" w:dyaOrig="360">
          <v:shape id="_x0000_i1034" type="#_x0000_t75" style="width:468.5pt;height:18pt" o:ole="">
            <v:imagedata r:id="rId25" o:title=""/>
          </v:shape>
          <o:OLEObject Type="Embed" ProgID="Equation.DSMT4" ShapeID="_x0000_i1034" DrawAspect="Content" ObjectID="_1645187151" r:id="rId26"/>
        </w:object>
      </w:r>
      <w:r>
        <w:rPr>
          <w:lang w:val="ru-RU"/>
        </w:rPr>
        <w:t>.</w:t>
      </w:r>
    </w:p>
    <w:p w:rsidR="00595EDD" w:rsidRPr="00B50D0E" w:rsidRDefault="00595EDD" w:rsidP="00595EDD">
      <w:pPr>
        <w:pStyle w:val="Standard"/>
        <w:jc w:val="both"/>
        <w:rPr>
          <w:lang w:val="ru-RU"/>
        </w:rPr>
      </w:pPr>
      <w:r>
        <w:rPr>
          <w:lang w:val="ru-RU"/>
        </w:rPr>
        <w:t xml:space="preserve">Следовательно, числа </w:t>
      </w:r>
      <w:r w:rsidRPr="00595EDD">
        <w:rPr>
          <w:position w:val="-12"/>
          <w:lang w:val="ru-RU"/>
        </w:rPr>
        <w:object w:dxaOrig="260" w:dyaOrig="360">
          <v:shape id="_x0000_i1035" type="#_x0000_t75" style="width:13.5pt;height:18pt" o:ole="">
            <v:imagedata r:id="rId27" o:title=""/>
          </v:shape>
          <o:OLEObject Type="Embed" ProgID="Equation.DSMT4" ShapeID="_x0000_i1035" DrawAspect="Content" ObjectID="_1645187152" r:id="rId28"/>
        </w:object>
      </w:r>
      <w:r>
        <w:rPr>
          <w:lang w:val="ru-RU"/>
        </w:rPr>
        <w:t xml:space="preserve"> образуют геометрическую прогрессию со знаменателем </w:t>
      </w:r>
      <w:r w:rsidRPr="00595EDD">
        <w:rPr>
          <w:position w:val="-4"/>
          <w:lang w:val="ru-RU"/>
        </w:rPr>
        <w:object w:dxaOrig="320" w:dyaOrig="260">
          <v:shape id="_x0000_i1036" type="#_x0000_t75" style="width:15.5pt;height:13.5pt" o:ole="">
            <v:imagedata r:id="rId29" o:title=""/>
          </v:shape>
          <o:OLEObject Type="Embed" ProgID="Equation.DSMT4" ShapeID="_x0000_i1036" DrawAspect="Content" ObjectID="_1645187153" r:id="rId30"/>
        </w:object>
      </w:r>
      <w:r>
        <w:rPr>
          <w:lang w:val="ru-RU"/>
        </w:rPr>
        <w:t xml:space="preserve">. Так как </w:t>
      </w:r>
      <w:r w:rsidRPr="00595EDD">
        <w:rPr>
          <w:position w:val="-12"/>
          <w:lang w:val="ru-RU"/>
        </w:rPr>
        <w:object w:dxaOrig="680" w:dyaOrig="360">
          <v:shape id="_x0000_i1037" type="#_x0000_t75" style="width:34pt;height:18pt" o:ole="">
            <v:imagedata r:id="rId31" o:title=""/>
          </v:shape>
          <o:OLEObject Type="Embed" ProgID="Equation.DSMT4" ShapeID="_x0000_i1037" DrawAspect="Content" ObjectID="_1645187154" r:id="rId32"/>
        </w:object>
      </w:r>
      <w:r>
        <w:rPr>
          <w:lang w:val="ru-RU"/>
        </w:rPr>
        <w:t xml:space="preserve">, то </w:t>
      </w:r>
      <w:r w:rsidR="00B50D0E" w:rsidRPr="00595EDD">
        <w:rPr>
          <w:position w:val="-12"/>
          <w:lang w:val="ru-RU"/>
        </w:rPr>
        <w:object w:dxaOrig="1359" w:dyaOrig="380">
          <v:shape id="_x0000_i1038" type="#_x0000_t75" style="width:68pt;height:19pt" o:ole="">
            <v:imagedata r:id="rId33" o:title=""/>
          </v:shape>
          <o:OLEObject Type="Embed" ProgID="Equation.DSMT4" ShapeID="_x0000_i1038" DrawAspect="Content" ObjectID="_1645187155" r:id="rId34"/>
        </w:object>
      </w:r>
      <w:r w:rsidR="00B50D0E">
        <w:rPr>
          <w:lang w:val="ru-RU"/>
        </w:rPr>
        <w:t xml:space="preserve">, </w:t>
      </w:r>
      <w:r w:rsidR="00B50D0E" w:rsidRPr="00595EDD">
        <w:rPr>
          <w:position w:val="-10"/>
          <w:lang w:val="ru-RU"/>
        </w:rPr>
        <w:object w:dxaOrig="1579" w:dyaOrig="320">
          <v:shape id="_x0000_i1039" type="#_x0000_t75" style="width:78.5pt;height:15.5pt" o:ole="">
            <v:imagedata r:id="rId19" o:title=""/>
          </v:shape>
          <o:OLEObject Type="Embed" ProgID="Equation.DSMT4" ShapeID="_x0000_i1039" DrawAspect="Content" ObjectID="_1645187156" r:id="rId35"/>
        </w:object>
      </w:r>
      <w:r w:rsidR="00B50D0E">
        <w:rPr>
          <w:lang w:val="ru-RU"/>
        </w:rPr>
        <w:t xml:space="preserve">. В частности, </w:t>
      </w:r>
      <w:r w:rsidR="00B50D0E" w:rsidRPr="00B50D0E">
        <w:rPr>
          <w:position w:val="-12"/>
          <w:lang w:val="ru-RU"/>
        </w:rPr>
        <w:object w:dxaOrig="2439" w:dyaOrig="380">
          <v:shape id="_x0000_i1040" type="#_x0000_t75" style="width:122pt;height:19pt" o:ole="">
            <v:imagedata r:id="rId36" o:title=""/>
          </v:shape>
          <o:OLEObject Type="Embed" ProgID="Equation.DSMT4" ShapeID="_x0000_i1040" DrawAspect="Content" ObjectID="_1645187157" r:id="rId37"/>
        </w:object>
      </w:r>
      <w:r w:rsidR="00B50D0E">
        <w:rPr>
          <w:lang w:val="ru-RU"/>
        </w:rPr>
        <w:t xml:space="preserve">. Поскольку </w:t>
      </w:r>
      <w:r w:rsidR="00B50D0E" w:rsidRPr="00B50D0E">
        <w:rPr>
          <w:position w:val="-12"/>
          <w:lang w:val="ru-RU"/>
        </w:rPr>
        <w:object w:dxaOrig="2240" w:dyaOrig="360">
          <v:shape id="_x0000_i1041" type="#_x0000_t75" style="width:112.5pt;height:18pt" o:ole="">
            <v:imagedata r:id="rId38" o:title=""/>
          </v:shape>
          <o:OLEObject Type="Embed" ProgID="Equation.DSMT4" ShapeID="_x0000_i1041" DrawAspect="Content" ObjectID="_1645187158" r:id="rId39"/>
        </w:object>
      </w:r>
      <w:r w:rsidR="00B50D0E">
        <w:rPr>
          <w:lang w:val="ru-RU"/>
        </w:rPr>
        <w:t xml:space="preserve">, векторы </w:t>
      </w:r>
      <w:r w:rsidR="00B50D0E" w:rsidRPr="00B50D0E">
        <w:rPr>
          <w:position w:val="-12"/>
          <w:lang w:val="en-GB"/>
        </w:rPr>
        <w:object w:dxaOrig="1160" w:dyaOrig="360">
          <v:shape id="_x0000_i1042" type="#_x0000_t75" style="width:58pt;height:18pt" o:ole="">
            <v:imagedata r:id="rId13" o:title=""/>
          </v:shape>
          <o:OLEObject Type="Embed" ProgID="Equation.DSMT4" ShapeID="_x0000_i1042" DrawAspect="Content" ObjectID="_1645187159" r:id="rId40"/>
        </w:object>
      </w:r>
      <w:r w:rsidR="00B50D0E">
        <w:rPr>
          <w:lang w:val="ru-RU"/>
        </w:rPr>
        <w:t xml:space="preserve"> образуют левую тройку, а объём построенного на них параллелепипеда равен </w:t>
      </w:r>
      <w:r w:rsidR="00B50D0E" w:rsidRPr="00B50D0E">
        <w:rPr>
          <w:position w:val="-14"/>
          <w:lang w:val="ru-RU"/>
        </w:rPr>
        <w:object w:dxaOrig="2740" w:dyaOrig="400">
          <v:shape id="_x0000_i1043" type="#_x0000_t75" style="width:137.5pt;height:20.5pt" o:ole="">
            <v:imagedata r:id="rId41" o:title=""/>
          </v:shape>
          <o:OLEObject Type="Embed" ProgID="Equation.DSMT4" ShapeID="_x0000_i1043" DrawAspect="Content" ObjectID="_1645187160" r:id="rId42"/>
        </w:object>
      </w:r>
      <w:r w:rsidR="00B50D0E">
        <w:rPr>
          <w:lang w:val="ru-RU"/>
        </w:rPr>
        <w:t>.</w:t>
      </w:r>
    </w:p>
    <w:p w:rsidR="000E25D8" w:rsidRPr="00E202BF" w:rsidRDefault="0080316D" w:rsidP="005B66C0">
      <w:pPr>
        <w:pStyle w:val="Standard"/>
        <w:ind w:firstLine="567"/>
        <w:rPr>
          <w:b/>
          <w:lang w:val="ru-RU"/>
        </w:rPr>
      </w:pPr>
      <w:r w:rsidRPr="00E202BF">
        <w:rPr>
          <w:b/>
          <w:lang w:val="ru-RU"/>
        </w:rPr>
        <w:t xml:space="preserve">2. Пусть </w:t>
      </w:r>
      <w:r w:rsidR="00034067" w:rsidRPr="00E202BF">
        <w:rPr>
          <w:b/>
          <w:position w:val="-10"/>
          <w:lang w:val="ru-RU"/>
        </w:rPr>
        <w:object w:dxaOrig="540" w:dyaOrig="320">
          <v:shape id="_x0000_i1044" type="#_x0000_t75" style="width:26pt;height:15.5pt" o:ole="">
            <v:imagedata r:id="rId43" o:title=""/>
          </v:shape>
          <o:OLEObject Type="Embed" ProgID="Equation.DSMT4" ShapeID="_x0000_i1044" DrawAspect="Content" ObjectID="_1645187161" r:id="rId44"/>
        </w:object>
      </w:r>
      <w:r w:rsidR="00034067" w:rsidRPr="00E202BF">
        <w:rPr>
          <w:b/>
          <w:lang w:val="ru-RU"/>
        </w:rPr>
        <w:t xml:space="preserve"> </w:t>
      </w:r>
      <w:r w:rsidRPr="00E202BF">
        <w:rPr>
          <w:b/>
          <w:lang w:val="ru-RU"/>
        </w:rPr>
        <w:t xml:space="preserve">непрерывна на промежутке </w:t>
      </w:r>
      <w:r w:rsidR="00034067" w:rsidRPr="00E202BF">
        <w:rPr>
          <w:b/>
          <w:position w:val="-10"/>
          <w:lang w:val="ru-RU"/>
        </w:rPr>
        <w:object w:dxaOrig="520" w:dyaOrig="320">
          <v:shape id="_x0000_i1045" type="#_x0000_t75" style="width:25.5pt;height:15.5pt" o:ole="">
            <v:imagedata r:id="rId45" o:title=""/>
          </v:shape>
          <o:OLEObject Type="Embed" ProgID="Equation.DSMT4" ShapeID="_x0000_i1045" DrawAspect="Content" ObjectID="_1645187162" r:id="rId46"/>
        </w:object>
      </w:r>
      <w:r w:rsidR="00034067" w:rsidRPr="00E202BF">
        <w:rPr>
          <w:b/>
          <w:lang w:val="ru-RU"/>
        </w:rPr>
        <w:t xml:space="preserve"> </w:t>
      </w:r>
      <w:r w:rsidRPr="00E202BF">
        <w:rPr>
          <w:b/>
          <w:lang w:val="ru-RU"/>
        </w:rPr>
        <w:t xml:space="preserve">и дифференцируема внутри него. Доказать, что найдётся точка </w:t>
      </w:r>
      <w:r w:rsidR="00034067" w:rsidRPr="00E202BF">
        <w:rPr>
          <w:b/>
          <w:position w:val="-10"/>
          <w:lang w:val="ru-RU"/>
        </w:rPr>
        <w:object w:dxaOrig="880" w:dyaOrig="320">
          <v:shape id="_x0000_i1046" type="#_x0000_t75" style="width:44.5pt;height:15.5pt" o:ole="">
            <v:imagedata r:id="rId47" o:title=""/>
          </v:shape>
          <o:OLEObject Type="Embed" ProgID="Equation.DSMT4" ShapeID="_x0000_i1046" DrawAspect="Content" ObjectID="_1645187163" r:id="rId48"/>
        </w:object>
      </w:r>
      <w:r w:rsidR="00034067" w:rsidRPr="00E202BF">
        <w:rPr>
          <w:b/>
          <w:lang w:val="ru-RU"/>
        </w:rPr>
        <w:t xml:space="preserve"> </w:t>
      </w:r>
      <w:r w:rsidRPr="00E202BF">
        <w:rPr>
          <w:b/>
          <w:lang w:val="ru-RU"/>
        </w:rPr>
        <w:t>такая, что</w:t>
      </w:r>
      <w:r w:rsidR="00034067" w:rsidRPr="00E202BF">
        <w:rPr>
          <w:b/>
          <w:lang w:val="ru-RU"/>
        </w:rPr>
        <w:t xml:space="preserve"> </w:t>
      </w:r>
      <w:r w:rsidR="00034067" w:rsidRPr="00E202BF">
        <w:rPr>
          <w:b/>
          <w:position w:val="-28"/>
          <w:lang w:val="ru-RU"/>
        </w:rPr>
        <w:object w:dxaOrig="1880" w:dyaOrig="660">
          <v:shape id="_x0000_i1047" type="#_x0000_t75" style="width:93.5pt;height:33pt" o:ole="">
            <v:imagedata r:id="rId49" o:title=""/>
          </v:shape>
          <o:OLEObject Type="Embed" ProgID="Equation.DSMT4" ShapeID="_x0000_i1047" DrawAspect="Content" ObjectID="_1645187164" r:id="rId50"/>
        </w:object>
      </w:r>
      <w:r w:rsidRPr="00E202BF">
        <w:rPr>
          <w:b/>
          <w:lang w:val="ru-RU"/>
        </w:rPr>
        <w:t>.</w:t>
      </w:r>
    </w:p>
    <w:p w:rsidR="00B50D0E" w:rsidRDefault="00B50D0E" w:rsidP="005B66C0">
      <w:pPr>
        <w:pStyle w:val="Standard"/>
        <w:ind w:firstLine="567"/>
        <w:rPr>
          <w:lang w:val="ru-RU"/>
        </w:rPr>
      </w:pPr>
      <w:r>
        <w:rPr>
          <w:lang w:val="ru-RU"/>
        </w:rPr>
        <w:t>Рассмотрим ф</w:t>
      </w:r>
      <w:r w:rsidRPr="00B50D0E">
        <w:rPr>
          <w:lang w:val="ru-RU"/>
        </w:rPr>
        <w:t xml:space="preserve">ункцию </w:t>
      </w:r>
      <w:r w:rsidRPr="00B50D0E">
        <w:rPr>
          <w:position w:val="-10"/>
          <w:lang w:val="ru-RU"/>
        </w:rPr>
        <w:object w:dxaOrig="1960" w:dyaOrig="320">
          <v:shape id="_x0000_i1048" type="#_x0000_t75" style="width:98.5pt;height:15.5pt" o:ole="">
            <v:imagedata r:id="rId51" o:title=""/>
          </v:shape>
          <o:OLEObject Type="Embed" ProgID="Equation.DSMT4" ShapeID="_x0000_i1048" DrawAspect="Content" ObjectID="_1645187165" r:id="rId52"/>
        </w:object>
      </w:r>
      <w:r w:rsidRPr="00B50D0E">
        <w:rPr>
          <w:lang w:val="ru-RU"/>
        </w:rPr>
        <w:t xml:space="preserve">, которая определена </w:t>
      </w:r>
      <w:r w:rsidRPr="00B50D0E">
        <w:rPr>
          <w:position w:val="-10"/>
          <w:lang w:val="ru-RU"/>
        </w:rPr>
        <w:object w:dxaOrig="520" w:dyaOrig="320">
          <v:shape id="_x0000_i1049" type="#_x0000_t75" style="width:25.5pt;height:15.5pt" o:ole="">
            <v:imagedata r:id="rId45" o:title=""/>
          </v:shape>
          <o:OLEObject Type="Embed" ProgID="Equation.DSMT4" ShapeID="_x0000_i1049" DrawAspect="Content" ObjectID="_1645187166" r:id="rId53"/>
        </w:object>
      </w:r>
      <w:r w:rsidRPr="00B50D0E">
        <w:rPr>
          <w:lang w:val="ru-RU"/>
        </w:rPr>
        <w:t xml:space="preserve"> и дифференцируема внутри него.</w:t>
      </w:r>
      <w:r>
        <w:rPr>
          <w:lang w:val="ru-RU"/>
        </w:rPr>
        <w:t xml:space="preserve"> Поскольку </w:t>
      </w:r>
      <w:r w:rsidRPr="00B50D0E">
        <w:rPr>
          <w:position w:val="-10"/>
          <w:lang w:val="ru-RU"/>
        </w:rPr>
        <w:object w:dxaOrig="1560" w:dyaOrig="320">
          <v:shape id="_x0000_i1050" type="#_x0000_t75" style="width:78pt;height:15.5pt" o:ole="">
            <v:imagedata r:id="rId54" o:title=""/>
          </v:shape>
          <o:OLEObject Type="Embed" ProgID="Equation.DSMT4" ShapeID="_x0000_i1050" DrawAspect="Content" ObjectID="_1645187167" r:id="rId55"/>
        </w:object>
      </w:r>
      <w:r>
        <w:rPr>
          <w:lang w:val="ru-RU"/>
        </w:rPr>
        <w:t xml:space="preserve">, функция удовлетворяет условиям теоремы Ролля. Следовательно, существует </w:t>
      </w:r>
      <w:r w:rsidRPr="00B50D0E">
        <w:rPr>
          <w:position w:val="-10"/>
          <w:lang w:val="ru-RU"/>
        </w:rPr>
        <w:object w:dxaOrig="880" w:dyaOrig="320">
          <v:shape id="_x0000_i1051" type="#_x0000_t75" style="width:44.5pt;height:15.5pt" o:ole="">
            <v:imagedata r:id="rId47" o:title=""/>
          </v:shape>
          <o:OLEObject Type="Embed" ProgID="Equation.DSMT4" ShapeID="_x0000_i1051" DrawAspect="Content" ObjectID="_1645187168" r:id="rId56"/>
        </w:object>
      </w:r>
      <w:r>
        <w:rPr>
          <w:lang w:val="ru-RU"/>
        </w:rPr>
        <w:t xml:space="preserve"> такое, что </w:t>
      </w:r>
      <w:r w:rsidRPr="00B50D0E">
        <w:rPr>
          <w:position w:val="-10"/>
          <w:lang w:val="ru-RU"/>
        </w:rPr>
        <w:object w:dxaOrig="940" w:dyaOrig="320">
          <v:shape id="_x0000_i1052" type="#_x0000_t75" style="width:47pt;height:15.5pt" o:ole="">
            <v:imagedata r:id="rId57" o:title=""/>
          </v:shape>
          <o:OLEObject Type="Embed" ProgID="Equation.DSMT4" ShapeID="_x0000_i1052" DrawAspect="Content" ObjectID="_1645187169" r:id="rId58"/>
        </w:object>
      </w:r>
      <w:r>
        <w:rPr>
          <w:lang w:val="ru-RU"/>
        </w:rPr>
        <w:t>. Имеем:</w:t>
      </w:r>
    </w:p>
    <w:p w:rsidR="00B50D0E" w:rsidRDefault="00A13145" w:rsidP="00B50D0E">
      <w:pPr>
        <w:pStyle w:val="Standard"/>
        <w:jc w:val="center"/>
        <w:rPr>
          <w:lang w:val="ru-RU"/>
        </w:rPr>
      </w:pPr>
      <w:r w:rsidRPr="00B50D0E">
        <w:rPr>
          <w:position w:val="-14"/>
          <w:lang w:val="ru-RU"/>
        </w:rPr>
        <w:object w:dxaOrig="5120" w:dyaOrig="499">
          <v:shape id="_x0000_i1053" type="#_x0000_t75" style="width:256.5pt;height:25pt" o:ole="">
            <v:imagedata r:id="rId59" o:title=""/>
          </v:shape>
          <o:OLEObject Type="Embed" ProgID="Equation.DSMT4" ShapeID="_x0000_i1053" DrawAspect="Content" ObjectID="_1645187170" r:id="rId60"/>
        </w:object>
      </w:r>
      <w:r>
        <w:rPr>
          <w:lang w:val="ru-RU"/>
        </w:rPr>
        <w:t>.</w:t>
      </w:r>
    </w:p>
    <w:p w:rsidR="00E202BF" w:rsidRPr="00B50D0E" w:rsidRDefault="00A13145">
      <w:pPr>
        <w:pStyle w:val="Standard"/>
        <w:rPr>
          <w:lang w:val="ru-RU"/>
        </w:rPr>
      </w:pPr>
      <w:r>
        <w:rPr>
          <w:lang w:val="ru-RU"/>
        </w:rPr>
        <w:t>В точке</w:t>
      </w:r>
      <w:r w:rsidR="00B50D0E" w:rsidRPr="00B50D0E">
        <w:rPr>
          <w:lang w:val="ru-RU"/>
        </w:rPr>
        <w:t xml:space="preserve"> </w:t>
      </w:r>
      <w:r w:rsidR="00B50D0E" w:rsidRPr="00B50D0E">
        <w:rPr>
          <w:position w:val="-10"/>
          <w:lang w:val="ru-RU"/>
        </w:rPr>
        <w:object w:dxaOrig="880" w:dyaOrig="320">
          <v:shape id="_x0000_i1054" type="#_x0000_t75" style="width:44.5pt;height:15.5pt" o:ole="">
            <v:imagedata r:id="rId47" o:title=""/>
          </v:shape>
          <o:OLEObject Type="Embed" ProgID="Equation.DSMT4" ShapeID="_x0000_i1054" DrawAspect="Content" ObjectID="_1645187171" r:id="rId61"/>
        </w:object>
      </w:r>
      <w:r w:rsidR="00B50D0E" w:rsidRPr="00B50D0E">
        <w:rPr>
          <w:lang w:val="ru-RU"/>
        </w:rPr>
        <w:t xml:space="preserve"> </w:t>
      </w:r>
      <w:r>
        <w:rPr>
          <w:lang w:val="ru-RU"/>
        </w:rPr>
        <w:t>получим</w:t>
      </w:r>
      <w:r w:rsidR="00B50D0E">
        <w:rPr>
          <w:lang w:val="ru-RU"/>
        </w:rPr>
        <w:t xml:space="preserve">: </w:t>
      </w:r>
      <w:r w:rsidRPr="00A13145">
        <w:rPr>
          <w:position w:val="-10"/>
          <w:lang w:val="ru-RU"/>
        </w:rPr>
        <w:object w:dxaOrig="3019" w:dyaOrig="360">
          <v:shape id="_x0000_i1055" type="#_x0000_t75" style="width:151pt;height:18pt" o:ole="">
            <v:imagedata r:id="rId62" o:title=""/>
          </v:shape>
          <o:OLEObject Type="Embed" ProgID="Equation.DSMT4" ShapeID="_x0000_i1055" DrawAspect="Content" ObjectID="_1645187172" r:id="rId63"/>
        </w:object>
      </w:r>
      <w:r>
        <w:rPr>
          <w:lang w:val="ru-RU"/>
        </w:rPr>
        <w:t xml:space="preserve">, откуда </w:t>
      </w:r>
      <w:r w:rsidRPr="00E202BF">
        <w:rPr>
          <w:b/>
          <w:position w:val="-28"/>
          <w:lang w:val="ru-RU"/>
        </w:rPr>
        <w:object w:dxaOrig="1880" w:dyaOrig="660">
          <v:shape id="_x0000_i1056" type="#_x0000_t75" style="width:93.5pt;height:33pt" o:ole="">
            <v:imagedata r:id="rId49" o:title=""/>
          </v:shape>
          <o:OLEObject Type="Embed" ProgID="Equation.DSMT4" ShapeID="_x0000_i1056" DrawAspect="Content" ObjectID="_1645187173" r:id="rId64"/>
        </w:object>
      </w:r>
      <w:r>
        <w:rPr>
          <w:lang w:val="ru-RU"/>
        </w:rPr>
        <w:t>.</w:t>
      </w:r>
    </w:p>
    <w:p w:rsidR="000E25D8" w:rsidRPr="00E202BF" w:rsidRDefault="0080316D" w:rsidP="005B66C0">
      <w:pPr>
        <w:pStyle w:val="Standard"/>
        <w:ind w:firstLine="567"/>
        <w:rPr>
          <w:b/>
          <w:lang w:val="ru-RU"/>
        </w:rPr>
      </w:pPr>
      <w:r w:rsidRPr="00E202BF">
        <w:rPr>
          <w:b/>
          <w:lang w:val="ru-RU"/>
        </w:rPr>
        <w:t>3. Доказать, что</w:t>
      </w:r>
      <w:r w:rsidR="00034067" w:rsidRPr="00E202BF">
        <w:rPr>
          <w:b/>
          <w:lang w:val="ru-RU"/>
        </w:rPr>
        <w:t xml:space="preserve"> </w:t>
      </w:r>
      <w:r w:rsidR="00034067" w:rsidRPr="00E202BF">
        <w:rPr>
          <w:b/>
          <w:position w:val="-24"/>
          <w:lang w:val="ru-RU"/>
        </w:rPr>
        <w:object w:dxaOrig="1420" w:dyaOrig="620">
          <v:shape id="_x0000_i1057" type="#_x0000_t75" style="width:71.5pt;height:31.5pt" o:ole="">
            <v:imagedata r:id="rId65" o:title=""/>
          </v:shape>
          <o:OLEObject Type="Embed" ProgID="Equation.DSMT4" ShapeID="_x0000_i1057" DrawAspect="Content" ObjectID="_1645187174" r:id="rId66"/>
        </w:object>
      </w:r>
      <w:r w:rsidR="00034067" w:rsidRPr="00E202BF">
        <w:rPr>
          <w:b/>
          <w:lang w:val="ru-RU"/>
        </w:rPr>
        <w:t xml:space="preserve"> </w:t>
      </w:r>
      <w:r w:rsidRPr="00E202BF">
        <w:rPr>
          <w:b/>
          <w:lang w:val="ru-RU"/>
        </w:rPr>
        <w:t>при любом</w:t>
      </w:r>
      <w:r w:rsidR="00034067" w:rsidRPr="00E202BF">
        <w:rPr>
          <w:b/>
          <w:lang w:val="ru-RU"/>
        </w:rPr>
        <w:t xml:space="preserve"> </w:t>
      </w:r>
      <w:r w:rsidR="00034067" w:rsidRPr="00E202BF">
        <w:rPr>
          <w:b/>
          <w:position w:val="-10"/>
          <w:lang w:val="en-GB"/>
        </w:rPr>
        <w:object w:dxaOrig="980" w:dyaOrig="320">
          <v:shape id="_x0000_i1058" type="#_x0000_t75" style="width:49pt;height:15.5pt" o:ole="">
            <v:imagedata r:id="rId67" o:title=""/>
          </v:shape>
          <o:OLEObject Type="Embed" ProgID="Equation.DSMT4" ShapeID="_x0000_i1058" DrawAspect="Content" ObjectID="_1645187175" r:id="rId68"/>
        </w:object>
      </w:r>
      <w:r w:rsidRPr="00E202BF">
        <w:rPr>
          <w:b/>
          <w:lang w:val="ru-RU"/>
        </w:rPr>
        <w:t>.</w:t>
      </w:r>
    </w:p>
    <w:p w:rsidR="00E14074" w:rsidRDefault="00E14074" w:rsidP="00E14074">
      <w:pPr>
        <w:pStyle w:val="Standard"/>
        <w:jc w:val="center"/>
        <w:rPr>
          <w:lang w:val="ru-RU"/>
        </w:rPr>
      </w:pPr>
      <w:r>
        <w:rPr>
          <w:noProof/>
          <w:lang w:val="ru-RU" w:eastAsia="ru-RU" w:bidi="ar-SA"/>
        </w:rPr>
        <mc:AlternateContent>
          <mc:Choice Requires="wpc">
            <w:drawing>
              <wp:inline distT="0" distB="0" distL="0" distR="0" wp14:anchorId="16EE6FAE" wp14:editId="543F369C">
                <wp:extent cx="2226945" cy="1329527"/>
                <wp:effectExtent l="0" t="0" r="1905" b="4445"/>
                <wp:docPr id="235" name="Полотно 2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13" name="Oval 366"/>
                        <wps:cNvSpPr>
                          <a:spLocks noChangeArrowheads="1"/>
                        </wps:cNvSpPr>
                        <wps:spPr bwMode="auto">
                          <a:xfrm>
                            <a:off x="1637665" y="1045210"/>
                            <a:ext cx="29210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Oval 367"/>
                        <wps:cNvSpPr>
                          <a:spLocks noChangeArrowheads="1"/>
                        </wps:cNvSpPr>
                        <wps:spPr bwMode="auto">
                          <a:xfrm>
                            <a:off x="1637665" y="1045210"/>
                            <a:ext cx="29210" cy="28575"/>
                          </a:xfrm>
                          <a:prstGeom prst="ellipse">
                            <a:avLst/>
                          </a:prstGeom>
                          <a:noFill/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Oval 368"/>
                        <wps:cNvSpPr>
                          <a:spLocks noChangeArrowheads="1"/>
                        </wps:cNvSpPr>
                        <wps:spPr bwMode="auto">
                          <a:xfrm>
                            <a:off x="201295" y="1045210"/>
                            <a:ext cx="29210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Oval 369"/>
                        <wps:cNvSpPr>
                          <a:spLocks noChangeArrowheads="1"/>
                        </wps:cNvSpPr>
                        <wps:spPr bwMode="auto">
                          <a:xfrm>
                            <a:off x="201295" y="1045210"/>
                            <a:ext cx="29210" cy="28575"/>
                          </a:xfrm>
                          <a:prstGeom prst="ellipse">
                            <a:avLst/>
                          </a:prstGeom>
                          <a:noFill/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Oval 370"/>
                        <wps:cNvSpPr>
                          <a:spLocks noChangeArrowheads="1"/>
                        </wps:cNvSpPr>
                        <wps:spPr bwMode="auto">
                          <a:xfrm>
                            <a:off x="919480" y="323850"/>
                            <a:ext cx="29210" cy="292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Oval 371"/>
                        <wps:cNvSpPr>
                          <a:spLocks noChangeArrowheads="1"/>
                        </wps:cNvSpPr>
                        <wps:spPr bwMode="auto">
                          <a:xfrm>
                            <a:off x="919480" y="323850"/>
                            <a:ext cx="29210" cy="29210"/>
                          </a:xfrm>
                          <a:prstGeom prst="ellipse">
                            <a:avLst/>
                          </a:prstGeom>
                          <a:noFill/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Line 372"/>
                        <wps:cNvCnPr>
                          <a:cxnSpLocks noChangeShapeType="1"/>
                        </wps:cNvCnPr>
                        <wps:spPr bwMode="auto">
                          <a:xfrm>
                            <a:off x="72390" y="1059180"/>
                            <a:ext cx="1935480" cy="0"/>
                          </a:xfrm>
                          <a:prstGeom prst="line">
                            <a:avLst/>
                          </a:prstGeom>
                          <a:noFill/>
                          <a:ln w="1079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Freeform 373"/>
                        <wps:cNvSpPr>
                          <a:spLocks/>
                        </wps:cNvSpPr>
                        <wps:spPr bwMode="auto">
                          <a:xfrm>
                            <a:off x="1976120" y="1026795"/>
                            <a:ext cx="107315" cy="64770"/>
                          </a:xfrm>
                          <a:custGeom>
                            <a:avLst/>
                            <a:gdLst>
                              <a:gd name="T0" fmla="*/ 169 w 169"/>
                              <a:gd name="T1" fmla="*/ 51 h 102"/>
                              <a:gd name="T2" fmla="*/ 0 w 169"/>
                              <a:gd name="T3" fmla="*/ 0 h 102"/>
                              <a:gd name="T4" fmla="*/ 50 w 169"/>
                              <a:gd name="T5" fmla="*/ 51 h 102"/>
                              <a:gd name="T6" fmla="*/ 0 w 169"/>
                              <a:gd name="T7" fmla="*/ 102 h 102"/>
                              <a:gd name="T8" fmla="*/ 169 w 169"/>
                              <a:gd name="T9" fmla="*/ 51 h 1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9" h="102">
                                <a:moveTo>
                                  <a:pt x="169" y="51"/>
                                </a:moveTo>
                                <a:lnTo>
                                  <a:pt x="0" y="0"/>
                                </a:lnTo>
                                <a:lnTo>
                                  <a:pt x="50" y="51"/>
                                </a:lnTo>
                                <a:lnTo>
                                  <a:pt x="0" y="102"/>
                                </a:lnTo>
                                <a:lnTo>
                                  <a:pt x="169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Line 374"/>
                        <wps:cNvCnPr>
                          <a:cxnSpLocks noChangeShapeType="1"/>
                        </wps:cNvCnPr>
                        <wps:spPr bwMode="auto">
                          <a:xfrm flipV="1">
                            <a:off x="934085" y="126365"/>
                            <a:ext cx="0" cy="1149350"/>
                          </a:xfrm>
                          <a:prstGeom prst="line">
                            <a:avLst/>
                          </a:prstGeom>
                          <a:noFill/>
                          <a:ln w="1079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Freeform 375"/>
                        <wps:cNvSpPr>
                          <a:spLocks/>
                        </wps:cNvSpPr>
                        <wps:spPr bwMode="auto">
                          <a:xfrm>
                            <a:off x="901700" y="50165"/>
                            <a:ext cx="64770" cy="108585"/>
                          </a:xfrm>
                          <a:custGeom>
                            <a:avLst/>
                            <a:gdLst>
                              <a:gd name="T0" fmla="*/ 51 w 102"/>
                              <a:gd name="T1" fmla="*/ 0 h 171"/>
                              <a:gd name="T2" fmla="*/ 0 w 102"/>
                              <a:gd name="T3" fmla="*/ 171 h 171"/>
                              <a:gd name="T4" fmla="*/ 51 w 102"/>
                              <a:gd name="T5" fmla="*/ 120 h 171"/>
                              <a:gd name="T6" fmla="*/ 102 w 102"/>
                              <a:gd name="T7" fmla="*/ 171 h 171"/>
                              <a:gd name="T8" fmla="*/ 51 w 102"/>
                              <a:gd name="T9" fmla="*/ 0 h 1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2" h="171">
                                <a:moveTo>
                                  <a:pt x="51" y="0"/>
                                </a:moveTo>
                                <a:lnTo>
                                  <a:pt x="0" y="171"/>
                                </a:lnTo>
                                <a:lnTo>
                                  <a:pt x="51" y="120"/>
                                </a:lnTo>
                                <a:lnTo>
                                  <a:pt x="102" y="171"/>
                                </a:lnTo>
                                <a:lnTo>
                                  <a:pt x="5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Freeform 376"/>
                        <wps:cNvSpPr>
                          <a:spLocks/>
                        </wps:cNvSpPr>
                        <wps:spPr bwMode="auto">
                          <a:xfrm>
                            <a:off x="215900" y="339090"/>
                            <a:ext cx="1437005" cy="720090"/>
                          </a:xfrm>
                          <a:custGeom>
                            <a:avLst/>
                            <a:gdLst>
                              <a:gd name="T0" fmla="*/ 0 w 2263"/>
                              <a:gd name="T1" fmla="*/ 1134 h 1134"/>
                              <a:gd name="T2" fmla="*/ 57 w 2263"/>
                              <a:gd name="T3" fmla="*/ 1023 h 1134"/>
                              <a:gd name="T4" fmla="*/ 113 w 2263"/>
                              <a:gd name="T5" fmla="*/ 918 h 1134"/>
                              <a:gd name="T6" fmla="*/ 169 w 2263"/>
                              <a:gd name="T7" fmla="*/ 819 h 1134"/>
                              <a:gd name="T8" fmla="*/ 226 w 2263"/>
                              <a:gd name="T9" fmla="*/ 726 h 1134"/>
                              <a:gd name="T10" fmla="*/ 283 w 2263"/>
                              <a:gd name="T11" fmla="*/ 637 h 1134"/>
                              <a:gd name="T12" fmla="*/ 340 w 2263"/>
                              <a:gd name="T13" fmla="*/ 556 h 1134"/>
                              <a:gd name="T14" fmla="*/ 396 w 2263"/>
                              <a:gd name="T15" fmla="*/ 479 h 1134"/>
                              <a:gd name="T16" fmla="*/ 452 w 2263"/>
                              <a:gd name="T17" fmla="*/ 408 h 1134"/>
                              <a:gd name="T18" fmla="*/ 509 w 2263"/>
                              <a:gd name="T19" fmla="*/ 342 h 1134"/>
                              <a:gd name="T20" fmla="*/ 566 w 2263"/>
                              <a:gd name="T21" fmla="*/ 283 h 1134"/>
                              <a:gd name="T22" fmla="*/ 622 w 2263"/>
                              <a:gd name="T23" fmla="*/ 229 h 1134"/>
                              <a:gd name="T24" fmla="*/ 679 w 2263"/>
                              <a:gd name="T25" fmla="*/ 181 h 1134"/>
                              <a:gd name="T26" fmla="*/ 735 w 2263"/>
                              <a:gd name="T27" fmla="*/ 139 h 1134"/>
                              <a:gd name="T28" fmla="*/ 791 w 2263"/>
                              <a:gd name="T29" fmla="*/ 101 h 1134"/>
                              <a:gd name="T30" fmla="*/ 849 w 2263"/>
                              <a:gd name="T31" fmla="*/ 70 h 1134"/>
                              <a:gd name="T32" fmla="*/ 905 w 2263"/>
                              <a:gd name="T33" fmla="*/ 45 h 1134"/>
                              <a:gd name="T34" fmla="*/ 961 w 2263"/>
                              <a:gd name="T35" fmla="*/ 25 h 1134"/>
                              <a:gd name="T36" fmla="*/ 1018 w 2263"/>
                              <a:gd name="T37" fmla="*/ 11 h 1134"/>
                              <a:gd name="T38" fmla="*/ 1075 w 2263"/>
                              <a:gd name="T39" fmla="*/ 3 h 1134"/>
                              <a:gd name="T40" fmla="*/ 1131 w 2263"/>
                              <a:gd name="T41" fmla="*/ 0 h 1134"/>
                              <a:gd name="T42" fmla="*/ 1188 w 2263"/>
                              <a:gd name="T43" fmla="*/ 3 h 1134"/>
                              <a:gd name="T44" fmla="*/ 1244 w 2263"/>
                              <a:gd name="T45" fmla="*/ 11 h 1134"/>
                              <a:gd name="T46" fmla="*/ 1301 w 2263"/>
                              <a:gd name="T47" fmla="*/ 25 h 1134"/>
                              <a:gd name="T48" fmla="*/ 1357 w 2263"/>
                              <a:gd name="T49" fmla="*/ 45 h 1134"/>
                              <a:gd name="T50" fmla="*/ 1414 w 2263"/>
                              <a:gd name="T51" fmla="*/ 70 h 1134"/>
                              <a:gd name="T52" fmla="*/ 1471 w 2263"/>
                              <a:gd name="T53" fmla="*/ 101 h 1134"/>
                              <a:gd name="T54" fmla="*/ 1527 w 2263"/>
                              <a:gd name="T55" fmla="*/ 139 h 1134"/>
                              <a:gd name="T56" fmla="*/ 1583 w 2263"/>
                              <a:gd name="T57" fmla="*/ 181 h 1134"/>
                              <a:gd name="T58" fmla="*/ 1641 w 2263"/>
                              <a:gd name="T59" fmla="*/ 229 h 1134"/>
                              <a:gd name="T60" fmla="*/ 1697 w 2263"/>
                              <a:gd name="T61" fmla="*/ 283 h 1134"/>
                              <a:gd name="T62" fmla="*/ 1753 w 2263"/>
                              <a:gd name="T63" fmla="*/ 342 h 1134"/>
                              <a:gd name="T64" fmla="*/ 1810 w 2263"/>
                              <a:gd name="T65" fmla="*/ 408 h 1134"/>
                              <a:gd name="T66" fmla="*/ 1866 w 2263"/>
                              <a:gd name="T67" fmla="*/ 479 h 1134"/>
                              <a:gd name="T68" fmla="*/ 1923 w 2263"/>
                              <a:gd name="T69" fmla="*/ 556 h 1134"/>
                              <a:gd name="T70" fmla="*/ 1980 w 2263"/>
                              <a:gd name="T71" fmla="*/ 637 h 1134"/>
                              <a:gd name="T72" fmla="*/ 2036 w 2263"/>
                              <a:gd name="T73" fmla="*/ 726 h 1134"/>
                              <a:gd name="T74" fmla="*/ 2092 w 2263"/>
                              <a:gd name="T75" fmla="*/ 819 h 1134"/>
                              <a:gd name="T76" fmla="*/ 2149 w 2263"/>
                              <a:gd name="T77" fmla="*/ 918 h 1134"/>
                              <a:gd name="T78" fmla="*/ 2206 w 2263"/>
                              <a:gd name="T79" fmla="*/ 1023 h 1134"/>
                              <a:gd name="T80" fmla="*/ 2263 w 2263"/>
                              <a:gd name="T81" fmla="*/ 1134 h 11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</a:cxnLst>
                            <a:rect l="0" t="0" r="r" b="b"/>
                            <a:pathLst>
                              <a:path w="2263" h="1134">
                                <a:moveTo>
                                  <a:pt x="0" y="1134"/>
                                </a:moveTo>
                                <a:lnTo>
                                  <a:pt x="57" y="1023"/>
                                </a:lnTo>
                                <a:lnTo>
                                  <a:pt x="113" y="918"/>
                                </a:lnTo>
                                <a:lnTo>
                                  <a:pt x="169" y="819"/>
                                </a:lnTo>
                                <a:lnTo>
                                  <a:pt x="226" y="726"/>
                                </a:lnTo>
                                <a:lnTo>
                                  <a:pt x="283" y="637"/>
                                </a:lnTo>
                                <a:lnTo>
                                  <a:pt x="340" y="556"/>
                                </a:lnTo>
                                <a:lnTo>
                                  <a:pt x="396" y="479"/>
                                </a:lnTo>
                                <a:lnTo>
                                  <a:pt x="452" y="408"/>
                                </a:lnTo>
                                <a:lnTo>
                                  <a:pt x="509" y="342"/>
                                </a:lnTo>
                                <a:lnTo>
                                  <a:pt x="566" y="283"/>
                                </a:lnTo>
                                <a:lnTo>
                                  <a:pt x="622" y="229"/>
                                </a:lnTo>
                                <a:lnTo>
                                  <a:pt x="679" y="181"/>
                                </a:lnTo>
                                <a:lnTo>
                                  <a:pt x="735" y="139"/>
                                </a:lnTo>
                                <a:lnTo>
                                  <a:pt x="791" y="101"/>
                                </a:lnTo>
                                <a:lnTo>
                                  <a:pt x="849" y="70"/>
                                </a:lnTo>
                                <a:lnTo>
                                  <a:pt x="905" y="45"/>
                                </a:lnTo>
                                <a:lnTo>
                                  <a:pt x="961" y="25"/>
                                </a:lnTo>
                                <a:lnTo>
                                  <a:pt x="1018" y="11"/>
                                </a:lnTo>
                                <a:lnTo>
                                  <a:pt x="1075" y="3"/>
                                </a:lnTo>
                                <a:lnTo>
                                  <a:pt x="1131" y="0"/>
                                </a:lnTo>
                                <a:lnTo>
                                  <a:pt x="1188" y="3"/>
                                </a:lnTo>
                                <a:lnTo>
                                  <a:pt x="1244" y="11"/>
                                </a:lnTo>
                                <a:lnTo>
                                  <a:pt x="1301" y="25"/>
                                </a:lnTo>
                                <a:lnTo>
                                  <a:pt x="1357" y="45"/>
                                </a:lnTo>
                                <a:lnTo>
                                  <a:pt x="1414" y="70"/>
                                </a:lnTo>
                                <a:lnTo>
                                  <a:pt x="1471" y="101"/>
                                </a:lnTo>
                                <a:lnTo>
                                  <a:pt x="1527" y="139"/>
                                </a:lnTo>
                                <a:lnTo>
                                  <a:pt x="1583" y="181"/>
                                </a:lnTo>
                                <a:lnTo>
                                  <a:pt x="1641" y="229"/>
                                </a:lnTo>
                                <a:lnTo>
                                  <a:pt x="1697" y="283"/>
                                </a:lnTo>
                                <a:lnTo>
                                  <a:pt x="1753" y="342"/>
                                </a:lnTo>
                                <a:lnTo>
                                  <a:pt x="1810" y="408"/>
                                </a:lnTo>
                                <a:lnTo>
                                  <a:pt x="1866" y="479"/>
                                </a:lnTo>
                                <a:lnTo>
                                  <a:pt x="1923" y="556"/>
                                </a:lnTo>
                                <a:lnTo>
                                  <a:pt x="1980" y="637"/>
                                </a:lnTo>
                                <a:lnTo>
                                  <a:pt x="2036" y="726"/>
                                </a:lnTo>
                                <a:lnTo>
                                  <a:pt x="2092" y="819"/>
                                </a:lnTo>
                                <a:lnTo>
                                  <a:pt x="2149" y="918"/>
                                </a:lnTo>
                                <a:lnTo>
                                  <a:pt x="2206" y="1023"/>
                                </a:lnTo>
                                <a:lnTo>
                                  <a:pt x="2263" y="1134"/>
                                </a:lnTo>
                              </a:path>
                            </a:pathLst>
                          </a:custGeom>
                          <a:noFill/>
                          <a:ln w="1079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Freeform 377"/>
                        <wps:cNvSpPr>
                          <a:spLocks/>
                        </wps:cNvSpPr>
                        <wps:spPr bwMode="auto">
                          <a:xfrm>
                            <a:off x="215900" y="339090"/>
                            <a:ext cx="1437005" cy="720090"/>
                          </a:xfrm>
                          <a:custGeom>
                            <a:avLst/>
                            <a:gdLst>
                              <a:gd name="T0" fmla="*/ 0 w 2263"/>
                              <a:gd name="T1" fmla="*/ 1134 h 1134"/>
                              <a:gd name="T2" fmla="*/ 57 w 2263"/>
                              <a:gd name="T3" fmla="*/ 1045 h 1134"/>
                              <a:gd name="T4" fmla="*/ 113 w 2263"/>
                              <a:gd name="T5" fmla="*/ 957 h 1134"/>
                              <a:gd name="T6" fmla="*/ 169 w 2263"/>
                              <a:gd name="T7" fmla="*/ 869 h 1134"/>
                              <a:gd name="T8" fmla="*/ 226 w 2263"/>
                              <a:gd name="T9" fmla="*/ 784 h 1134"/>
                              <a:gd name="T10" fmla="*/ 283 w 2263"/>
                              <a:gd name="T11" fmla="*/ 700 h 1134"/>
                              <a:gd name="T12" fmla="*/ 340 w 2263"/>
                              <a:gd name="T13" fmla="*/ 619 h 1134"/>
                              <a:gd name="T14" fmla="*/ 396 w 2263"/>
                              <a:gd name="T15" fmla="*/ 542 h 1134"/>
                              <a:gd name="T16" fmla="*/ 452 w 2263"/>
                              <a:gd name="T17" fmla="*/ 467 h 1134"/>
                              <a:gd name="T18" fmla="*/ 509 w 2263"/>
                              <a:gd name="T19" fmla="*/ 397 h 1134"/>
                              <a:gd name="T20" fmla="*/ 566 w 2263"/>
                              <a:gd name="T21" fmla="*/ 332 h 1134"/>
                              <a:gd name="T22" fmla="*/ 622 w 2263"/>
                              <a:gd name="T23" fmla="*/ 271 h 1134"/>
                              <a:gd name="T24" fmla="*/ 679 w 2263"/>
                              <a:gd name="T25" fmla="*/ 216 h 1134"/>
                              <a:gd name="T26" fmla="*/ 735 w 2263"/>
                              <a:gd name="T27" fmla="*/ 167 h 1134"/>
                              <a:gd name="T28" fmla="*/ 791 w 2263"/>
                              <a:gd name="T29" fmla="*/ 123 h 1134"/>
                              <a:gd name="T30" fmla="*/ 849 w 2263"/>
                              <a:gd name="T31" fmla="*/ 86 h 1134"/>
                              <a:gd name="T32" fmla="*/ 905 w 2263"/>
                              <a:gd name="T33" fmla="*/ 55 h 1134"/>
                              <a:gd name="T34" fmla="*/ 961 w 2263"/>
                              <a:gd name="T35" fmla="*/ 31 h 1134"/>
                              <a:gd name="T36" fmla="*/ 1018 w 2263"/>
                              <a:gd name="T37" fmla="*/ 14 h 1134"/>
                              <a:gd name="T38" fmla="*/ 1075 w 2263"/>
                              <a:gd name="T39" fmla="*/ 3 h 1134"/>
                              <a:gd name="T40" fmla="*/ 1131 w 2263"/>
                              <a:gd name="T41" fmla="*/ 0 h 1134"/>
                              <a:gd name="T42" fmla="*/ 1188 w 2263"/>
                              <a:gd name="T43" fmla="*/ 3 h 1134"/>
                              <a:gd name="T44" fmla="*/ 1244 w 2263"/>
                              <a:gd name="T45" fmla="*/ 14 h 1134"/>
                              <a:gd name="T46" fmla="*/ 1301 w 2263"/>
                              <a:gd name="T47" fmla="*/ 31 h 1134"/>
                              <a:gd name="T48" fmla="*/ 1357 w 2263"/>
                              <a:gd name="T49" fmla="*/ 55 h 1134"/>
                              <a:gd name="T50" fmla="*/ 1414 w 2263"/>
                              <a:gd name="T51" fmla="*/ 86 h 1134"/>
                              <a:gd name="T52" fmla="*/ 1471 w 2263"/>
                              <a:gd name="T53" fmla="*/ 123 h 1134"/>
                              <a:gd name="T54" fmla="*/ 1527 w 2263"/>
                              <a:gd name="T55" fmla="*/ 167 h 1134"/>
                              <a:gd name="T56" fmla="*/ 1583 w 2263"/>
                              <a:gd name="T57" fmla="*/ 216 h 1134"/>
                              <a:gd name="T58" fmla="*/ 1641 w 2263"/>
                              <a:gd name="T59" fmla="*/ 271 h 1134"/>
                              <a:gd name="T60" fmla="*/ 1697 w 2263"/>
                              <a:gd name="T61" fmla="*/ 332 h 1134"/>
                              <a:gd name="T62" fmla="*/ 1753 w 2263"/>
                              <a:gd name="T63" fmla="*/ 397 h 1134"/>
                              <a:gd name="T64" fmla="*/ 1810 w 2263"/>
                              <a:gd name="T65" fmla="*/ 467 h 1134"/>
                              <a:gd name="T66" fmla="*/ 1866 w 2263"/>
                              <a:gd name="T67" fmla="*/ 542 h 1134"/>
                              <a:gd name="T68" fmla="*/ 1923 w 2263"/>
                              <a:gd name="T69" fmla="*/ 619 h 1134"/>
                              <a:gd name="T70" fmla="*/ 1980 w 2263"/>
                              <a:gd name="T71" fmla="*/ 700 h 1134"/>
                              <a:gd name="T72" fmla="*/ 2036 w 2263"/>
                              <a:gd name="T73" fmla="*/ 784 h 1134"/>
                              <a:gd name="T74" fmla="*/ 2092 w 2263"/>
                              <a:gd name="T75" fmla="*/ 869 h 1134"/>
                              <a:gd name="T76" fmla="*/ 2149 w 2263"/>
                              <a:gd name="T77" fmla="*/ 957 h 1134"/>
                              <a:gd name="T78" fmla="*/ 2206 w 2263"/>
                              <a:gd name="T79" fmla="*/ 1045 h 1134"/>
                              <a:gd name="T80" fmla="*/ 2263 w 2263"/>
                              <a:gd name="T81" fmla="*/ 1134 h 11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</a:cxnLst>
                            <a:rect l="0" t="0" r="r" b="b"/>
                            <a:pathLst>
                              <a:path w="2263" h="1134">
                                <a:moveTo>
                                  <a:pt x="0" y="1134"/>
                                </a:moveTo>
                                <a:lnTo>
                                  <a:pt x="57" y="1045"/>
                                </a:lnTo>
                                <a:lnTo>
                                  <a:pt x="113" y="957"/>
                                </a:lnTo>
                                <a:lnTo>
                                  <a:pt x="169" y="869"/>
                                </a:lnTo>
                                <a:lnTo>
                                  <a:pt x="226" y="784"/>
                                </a:lnTo>
                                <a:lnTo>
                                  <a:pt x="283" y="700"/>
                                </a:lnTo>
                                <a:lnTo>
                                  <a:pt x="340" y="619"/>
                                </a:lnTo>
                                <a:lnTo>
                                  <a:pt x="396" y="542"/>
                                </a:lnTo>
                                <a:lnTo>
                                  <a:pt x="452" y="467"/>
                                </a:lnTo>
                                <a:lnTo>
                                  <a:pt x="509" y="397"/>
                                </a:lnTo>
                                <a:lnTo>
                                  <a:pt x="566" y="332"/>
                                </a:lnTo>
                                <a:lnTo>
                                  <a:pt x="622" y="271"/>
                                </a:lnTo>
                                <a:lnTo>
                                  <a:pt x="679" y="216"/>
                                </a:lnTo>
                                <a:lnTo>
                                  <a:pt x="735" y="167"/>
                                </a:lnTo>
                                <a:lnTo>
                                  <a:pt x="791" y="123"/>
                                </a:lnTo>
                                <a:lnTo>
                                  <a:pt x="849" y="86"/>
                                </a:lnTo>
                                <a:lnTo>
                                  <a:pt x="905" y="55"/>
                                </a:lnTo>
                                <a:lnTo>
                                  <a:pt x="961" y="31"/>
                                </a:lnTo>
                                <a:lnTo>
                                  <a:pt x="1018" y="14"/>
                                </a:lnTo>
                                <a:lnTo>
                                  <a:pt x="1075" y="3"/>
                                </a:lnTo>
                                <a:lnTo>
                                  <a:pt x="1131" y="0"/>
                                </a:lnTo>
                                <a:lnTo>
                                  <a:pt x="1188" y="3"/>
                                </a:lnTo>
                                <a:lnTo>
                                  <a:pt x="1244" y="14"/>
                                </a:lnTo>
                                <a:lnTo>
                                  <a:pt x="1301" y="31"/>
                                </a:lnTo>
                                <a:lnTo>
                                  <a:pt x="1357" y="55"/>
                                </a:lnTo>
                                <a:lnTo>
                                  <a:pt x="1414" y="86"/>
                                </a:lnTo>
                                <a:lnTo>
                                  <a:pt x="1471" y="123"/>
                                </a:lnTo>
                                <a:lnTo>
                                  <a:pt x="1527" y="167"/>
                                </a:lnTo>
                                <a:lnTo>
                                  <a:pt x="1583" y="216"/>
                                </a:lnTo>
                                <a:lnTo>
                                  <a:pt x="1641" y="271"/>
                                </a:lnTo>
                                <a:lnTo>
                                  <a:pt x="1697" y="332"/>
                                </a:lnTo>
                                <a:lnTo>
                                  <a:pt x="1753" y="397"/>
                                </a:lnTo>
                                <a:lnTo>
                                  <a:pt x="1810" y="467"/>
                                </a:lnTo>
                                <a:lnTo>
                                  <a:pt x="1866" y="542"/>
                                </a:lnTo>
                                <a:lnTo>
                                  <a:pt x="1923" y="619"/>
                                </a:lnTo>
                                <a:lnTo>
                                  <a:pt x="1980" y="700"/>
                                </a:lnTo>
                                <a:lnTo>
                                  <a:pt x="2036" y="784"/>
                                </a:lnTo>
                                <a:lnTo>
                                  <a:pt x="2092" y="869"/>
                                </a:lnTo>
                                <a:lnTo>
                                  <a:pt x="2149" y="957"/>
                                </a:lnTo>
                                <a:lnTo>
                                  <a:pt x="2206" y="1045"/>
                                </a:lnTo>
                                <a:lnTo>
                                  <a:pt x="2263" y="1134"/>
                                </a:lnTo>
                              </a:path>
                            </a:pathLst>
                          </a:custGeom>
                          <a:noFill/>
                          <a:ln w="1079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Rectangle 378"/>
                        <wps:cNvSpPr>
                          <a:spLocks noChangeArrowheads="1"/>
                        </wps:cNvSpPr>
                        <wps:spPr bwMode="auto">
                          <a:xfrm>
                            <a:off x="2038350" y="1058545"/>
                            <a:ext cx="6794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05748" w:rsidRDefault="00905748" w:rsidP="00E14074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6" name="Rectangle 379"/>
                        <wps:cNvSpPr>
                          <a:spLocks noChangeArrowheads="1"/>
                        </wps:cNvSpPr>
                        <wps:spPr bwMode="auto">
                          <a:xfrm>
                            <a:off x="991235" y="0"/>
                            <a:ext cx="6794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05748" w:rsidRDefault="00905748" w:rsidP="00E14074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7" name="Rectangle 380"/>
                        <wps:cNvSpPr>
                          <a:spLocks noChangeArrowheads="1"/>
                        </wps:cNvSpPr>
                        <wps:spPr bwMode="auto">
                          <a:xfrm>
                            <a:off x="962660" y="1058545"/>
                            <a:ext cx="1104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05748" w:rsidRDefault="00905748" w:rsidP="00E14074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8" name="Rectangle 381"/>
                        <wps:cNvSpPr>
                          <a:spLocks noChangeArrowheads="1"/>
                        </wps:cNvSpPr>
                        <wps:spPr bwMode="auto">
                          <a:xfrm>
                            <a:off x="962660" y="190500"/>
                            <a:ext cx="768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05748" w:rsidRDefault="00905748" w:rsidP="00E14074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9" name="Rectangle 382"/>
                        <wps:cNvSpPr>
                          <a:spLocks noChangeArrowheads="1"/>
                        </wps:cNvSpPr>
                        <wps:spPr bwMode="auto">
                          <a:xfrm>
                            <a:off x="1619250" y="1058545"/>
                            <a:ext cx="768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05748" w:rsidRDefault="00905748" w:rsidP="00E14074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30" name="Rectangle 383"/>
                        <wps:cNvSpPr>
                          <a:spLocks noChangeArrowheads="1"/>
                        </wps:cNvSpPr>
                        <wps:spPr bwMode="auto">
                          <a:xfrm>
                            <a:off x="153035" y="1058545"/>
                            <a:ext cx="12700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05748" w:rsidRDefault="00905748" w:rsidP="00E14074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31" name="Line 384"/>
                        <wps:cNvCnPr>
                          <a:cxnSpLocks noChangeShapeType="1"/>
                        </wps:cNvCnPr>
                        <wps:spPr bwMode="auto">
                          <a:xfrm flipV="1">
                            <a:off x="1221105" y="309880"/>
                            <a:ext cx="144145" cy="144145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385"/>
                        <wps:cNvCnPr>
                          <a:cxnSpLocks noChangeShapeType="1"/>
                        </wps:cNvCnPr>
                        <wps:spPr bwMode="auto">
                          <a:xfrm>
                            <a:off x="1365250" y="309880"/>
                            <a:ext cx="574675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Line 386"/>
                        <wps:cNvCnPr>
                          <a:cxnSpLocks noChangeShapeType="1"/>
                        </wps:cNvCnPr>
                        <wps:spPr bwMode="auto">
                          <a:xfrm flipV="1">
                            <a:off x="1473200" y="711835"/>
                            <a:ext cx="71120" cy="71755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Line 387"/>
                        <wps:cNvCnPr>
                          <a:cxnSpLocks noChangeShapeType="1"/>
                        </wps:cNvCnPr>
                        <wps:spPr bwMode="auto">
                          <a:xfrm>
                            <a:off x="1544320" y="711835"/>
                            <a:ext cx="647065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236" name="Рисунок 236"/>
                          <pic:cNvPicPr>
                            <a:picLocks noChangeAspect="1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1526355" y="85725"/>
                            <a:ext cx="504825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37" name="Рисунок 237"/>
                          <pic:cNvPicPr>
                            <a:picLocks noChangeAspect="1"/>
                          </pic:cNvPicPr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1560195" y="365760"/>
                            <a:ext cx="666750" cy="40005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16EE6FAE" id="Полотно 235" o:spid="_x0000_s1026" editas="canvas" style="width:175.35pt;height:104.7pt;mso-position-horizontal-relative:char;mso-position-vertical-relative:line" coordsize="22269,1329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">
                <v:shape id="_x0000_s1027" type="#_x0000_t75" style="position:absolute;width:22269;height:13290;visibility:visible;mso-wrap-style:square">
                  <v:fill o:detectmouseclick="t"/>
                  <v:path o:connecttype="none"/>
                </v:shape>
                <v:oval id="Oval 366" o:spid="_x0000_s1028" style="position:absolute;left:16376;top:10452;width:292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SXbcMA&#10;AADcAAAADwAAAGRycy9kb3ducmV2LnhtbESPT2sCMRTE74V+h/AK3mpWBSlbo0ihsPTkn4LXR/K6&#10;2XbzsibpuvrpjSB4HGbmN8xiNbhW9BRi41nBZFyAINbeNFwr+N5/vr6BiAnZYOuZFJwpwmr5/LTA&#10;0vgTb6nfpVpkCMcSFdiUulLKqC05jGPfEWfvxweHKctQSxPwlOGuldOimEuHDecFix19WNJ/u3+n&#10;4Mv1G111NqBezzeHX3usLvKo1OhlWL+DSDSkR/jeroyC6WQGtzP5CMjl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pSXbcMAAADcAAAADwAAAAAAAAAAAAAAAACYAgAAZHJzL2Rv&#10;d25yZXYueG1sUEsFBgAAAAAEAAQA9QAAAIgDAAAAAA==&#10;" fillcolor="black" strokeweight="0"/>
                <v:oval id="Oval 367" o:spid="_x0000_s1029" style="position:absolute;left:16376;top:10452;width:292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VcmMQA&#10;AADcAAAADwAAAGRycy9kb3ducmV2LnhtbESPQWsCMRSE74L/IbxCb5pdLVJWoxRRrCiUag8eH5vX&#10;zdLNy5Kk7vbfN4LgcZiZb5jFqreNuJIPtWMF+TgDQVw6XXOl4Ou8Hb2CCBFZY+OYFPxRgNVyOFhg&#10;oV3Hn3Q9xUokCIcCFZgY20LKUBqyGMauJU7et/MWY5K+ktpjl+C2kZMsm0mLNacFgy2tDZU/p1+r&#10;IB6z7rL3xp6nzSHfhN3uYx+mSj0/9W9zEJH6+Ajf2+9awSR/gduZdATk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F1XJjEAAAA3AAAAA8AAAAAAAAAAAAAAAAAmAIAAGRycy9k&#10;b3ducmV2LnhtbFBLBQYAAAAABAAEAPUAAACJAwAAAAA=&#10;" filled="f" strokeweight=".05pt"/>
                <v:oval id="Oval 368" o:spid="_x0000_s1030" style="position:absolute;left:2012;top:10452;width:293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GqgsMA&#10;AADcAAAADwAAAGRycy9kb3ducmV2LnhtbESPT2sCMRTE74V+h/AK3mpWQSlbo0ihsPTkn4LXR/K6&#10;2XbzsibpuvrpjSB4HGbmN8xiNbhW9BRi41nBZFyAINbeNFwr+N5/vr6BiAnZYOuZFJwpwmr5/LTA&#10;0vgTb6nfpVpkCMcSFdiUulLKqC05jGPfEWfvxweHKctQSxPwlOGuldOimEuHDecFix19WNJ/u3+n&#10;4Mv1G111NqBezzeHX3usLvKo1OhlWL+DSDSkR/jeroyC6WQGtzP5CMjl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GqgsMAAADcAAAADwAAAAAAAAAAAAAAAACYAgAAZHJzL2Rv&#10;d25yZXYueG1sUEsFBgAAAAAEAAQA9QAAAIgDAAAAAA==&#10;" fillcolor="black" strokeweight="0"/>
                <v:oval id="Oval 369" o:spid="_x0000_s1031" style="position:absolute;left:2012;top:10452;width:293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tndMQA&#10;AADcAAAADwAAAGRycy9kb3ducmV2LnhtbESPQWsCMRSE7wX/Q3iCt5pdBSlbo5SiqFgo1R56fGye&#10;m8XNy5JEd/33piB4HGbmG2a+7G0jruRD7VhBPs5AEJdO11wp+D2uX99AhIissXFMCm4UYLkYvMyx&#10;0K7jH7oeYiUShEOBCkyMbSFlKA1ZDGPXEifv5LzFmKSvpPbYJbht5CTLZtJizWnBYEufhsrz4WIV&#10;xK+s+9t5Y4/TZp+vwmbzvQtTpUbD/uMdRKQ+PsOP9lYrmOQz+D+TjoB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7rZ3TEAAAA3AAAAA8AAAAAAAAAAAAAAAAAmAIAAGRycy9k&#10;b3ducmV2LnhtbFBLBQYAAAAABAAEAPUAAACJAwAAAAA=&#10;" filled="f" strokeweight=".05pt"/>
                <v:oval id="Oval 370" o:spid="_x0000_s1032" style="position:absolute;left:9194;top:3238;width:292;height: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+RbsQA&#10;AADcAAAADwAAAGRycy9kb3ducmV2LnhtbESPT2sCMRTE74V+h/AK3mpWD1q2RpFCYenJPwWvj+R1&#10;s+3mZU3SdfXTG0HwOMzMb5jFanCt6CnExrOCybgAQay9abhW8L3/fH0DEROywdYzKThThNXy+WmB&#10;pfEn3lK/S7XIEI4lKrApdaWUUVtyGMe+I87ejw8OU5ahlibgKcNdK6dFMZMOG84LFjv6sKT/dv9O&#10;wZfrN7rqbEC9nm0Ov/ZYXeRRqdHLsH4HkWhIj/C9XRkF08kcbmfyEZDL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2vkW7EAAAA3AAAAA8AAAAAAAAAAAAAAAAAmAIAAGRycy9k&#10;b3ducmV2LnhtbFBLBQYAAAAABAAEAPUAAACJAwAAAAA=&#10;" fillcolor="black" strokeweight="0"/>
                <v:oval id="Oval 371" o:spid="_x0000_s1033" style="position:absolute;left:9194;top:3238;width:292;height: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hWncIA&#10;AADcAAAADwAAAGRycy9kb3ducmV2LnhtbERPW2vCMBR+H/gfwhF8m2kVxuiaioiissHw8rDHQ3PW&#10;lDUnJYm2/vvlYbDHj+9erkbbiTv50DpWkM8zEMS10y03Cq6X3fMriBCRNXaOScGDAqyqyVOJhXYD&#10;n+h+jo1IIRwKVGBi7AspQ23IYpi7njhx385bjAn6RmqPQwq3nVxk2Yu02HJqMNjTxlD9c75ZBfEj&#10;G76O3tjLsnvPt2G//zyGpVKz6bh+AxFpjP/iP/dBK1jkaW06k46Ar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OFadwgAAANwAAAAPAAAAAAAAAAAAAAAAAJgCAABkcnMvZG93&#10;bnJldi54bWxQSwUGAAAAAAQABAD1AAAAhwMAAAAA&#10;" filled="f" strokeweight=".05pt"/>
                <v:line id="Line 372" o:spid="_x0000_s1034" style="position:absolute;visibility:visible;mso-wrap-style:square" from="723,10591" to="20078,10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M9+scAAADcAAAADwAAAGRycy9kb3ducmV2LnhtbESPQWvCQBSE74X+h+UVvNWNHtRGV6mt&#10;ilAQmgq1t0f2uQlm34bsGqO/3i0Uehxm5htmtuhsJVpqfOlYwaCfgCDOnS7ZKNh/rZ8nIHxA1lg5&#10;JgVX8rCYPz7MMNXuwp/UZsGICGGfooIihDqV0ucFWfR9VxNH7+gaiyHKxkjd4CXCbSWHSTKSFkuO&#10;CwXW9FZQfsrOVkHWfkyCHH/L1XFnNsv9z/vB3G5K9Z661ymIQF34D/+1t1rBcPACv2fiEZDz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Az36xwAAANwAAAAPAAAAAAAA&#10;AAAAAAAAAKECAABkcnMvZG93bnJldi54bWxQSwUGAAAAAAQABAD5AAAAlQMAAAAA&#10;" strokeweight=".85pt">
                  <v:stroke joinstyle="miter"/>
                </v:line>
                <v:shape id="Freeform 373" o:spid="_x0000_s1035" style="position:absolute;left:19761;top:10267;width:1073;height:648;visibility:visible;mso-wrap-style:square;v-text-anchor:top" coordsize="169,1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kktL4A&#10;AADcAAAADwAAAGRycy9kb3ducmV2LnhtbERPy6rCMBDdC/5DGMGdpkYRqUYRQSiICx8fMDZjW2wm&#10;pYm2/r1ZXLjLw3lvdr2txYdaXznWMJsmIIhzZyouNNxvx8kKhA/IBmvHpOFLHnbb4WCDqXEdX+hz&#10;DYWIIexT1FCG0KRS+rwki37qGuLIPV1rMUTYFtK02MVwW0uVJEtpseLYUGJDh5Ly1/VtNcyX84cN&#10;LnucLzfVdcViofJTpvV41O/XIAL14V/8586MBqXi/HgmHgG5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5ZJLS+AAAA3AAAAA8AAAAAAAAAAAAAAAAAmAIAAGRycy9kb3ducmV2&#10;LnhtbFBLBQYAAAAABAAEAPUAAACDAwAAAAA=&#10;" path="m169,51l,,50,51,,102,169,51xe" fillcolor="black" stroked="f">
                  <v:path arrowok="t" o:connecttype="custom" o:connectlocs="107315,32385;0,0;31750,32385;0,64770;107315,32385" o:connectangles="0,0,0,0,0"/>
                </v:shape>
                <v:line id="Line 374" o:spid="_x0000_s1036" style="position:absolute;flip:y;visibility:visible;mso-wrap-style:square" from="9340,1263" to="9340,12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jTKsUAAADcAAAADwAAAGRycy9kb3ducmV2LnhtbESPwWrDMBBE74X+g9hAb41sQ0twooQQ&#10;aEnBhzbJIcfF2lgm1sqVVEf9+6pQ6HGYmTfMapPsICbyoXesoJwXIIhbp3vuFJyOL48LECEiaxwc&#10;k4JvCrBZ39+tsNbuxh80HWInMoRDjQpMjGMtZWgNWQxzNxJn7+K8xZil76T2eMtwO8iqKJ6lxZ7z&#10;gsGRdoba6+HLKnh/bRp3LJ/2n8mkM775ZhouC6UeZmm7BBEpxf/wX3uvFVRVCb9n8hG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IjTKsUAAADcAAAADwAAAAAAAAAA&#10;AAAAAAChAgAAZHJzL2Rvd25yZXYueG1sUEsFBgAAAAAEAAQA+QAAAJMDAAAAAA==&#10;" strokeweight=".85pt">
                  <v:stroke joinstyle="miter"/>
                </v:line>
                <v:shape id="Freeform 375" o:spid="_x0000_s1037" style="position:absolute;left:9017;top:501;width:647;height:1086;visibility:visible;mso-wrap-style:square;v-text-anchor:top" coordsize="102,1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VBOsYA&#10;AADcAAAADwAAAGRycy9kb3ducmV2LnhtbESPQWvCQBSE74L/YXlCL1I3RpCSuoqIlrR4MdpDb4/s&#10;Mwlm36bZVaO/visIPQ4z8w0zW3SmFhdqXWVZwXgUgSDOra64UHDYb17fQDiPrLG2TApu5GAx7/dm&#10;mGh75R1dMl+IAGGXoILS+yaR0uUlGXQj2xAH72hbgz7ItpC6xWuAm1rGUTSVBisOCyU2tCopP2Vn&#10;o2D9kU6+fobbSqa37PdTr7+X9/NGqZdBt3wH4anz/+FnO9UK4jiGx5lwBO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vVBOsYAAADcAAAADwAAAAAAAAAAAAAAAACYAgAAZHJz&#10;L2Rvd25yZXYueG1sUEsFBgAAAAAEAAQA9QAAAIsDAAAAAA==&#10;" path="m51,l,171,51,120r51,51l51,xe" fillcolor="black" stroked="f">
                  <v:path arrowok="t" o:connecttype="custom" o:connectlocs="32385,0;0,108585;32385,76200;64770,108585;32385,0" o:connectangles="0,0,0,0,0"/>
                </v:shape>
                <v:shape id="Freeform 376" o:spid="_x0000_s1038" style="position:absolute;left:2159;top:3390;width:14370;height:7201;visibility:visible;mso-wrap-style:square;v-text-anchor:top" coordsize="2263,11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CSI8YA&#10;AADcAAAADwAAAGRycy9kb3ducmV2LnhtbESP3WrCQBSE7wu+w3IEb0rdGFEkdRURFS8K/vUBDtmT&#10;bGz2bMiuGvv03UKhl8PMfMPMl52txZ1aXzlWMBomIIhzpysuFXxetm8zED4ga6wdk4IneVguei9z&#10;zLR78Inu51CKCGGfoQITQpNJ6XNDFv3QNcTRK1xrMUTZllK3+IhwW8s0SabSYsVxwWBDa0P51/lm&#10;FfhrbY7f093rx6Q5bIp0crg+y0KpQb9bvYMI1IX/8F97rxWk6Rh+z8QjIB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6CSI8YAAADcAAAADwAAAAAAAAAAAAAAAACYAgAAZHJz&#10;L2Rvd25yZXYueG1sUEsFBgAAAAAEAAQA9QAAAIsDAAAAAA==&#10;" path="m,1134l57,1023,113,918r56,-99l226,726r57,-89l340,556r56,-77l452,408r57,-66l566,283r56,-54l679,181r56,-42l791,101,849,70,905,45,961,25r57,-14l1075,3,1131,r57,3l1244,11r57,14l1357,45r57,25l1471,101r56,38l1583,181r58,48l1697,283r56,59l1810,408r56,71l1923,556r57,81l2036,726r56,93l2149,918r57,105l2263,1134e" filled="f" strokeweight=".85pt">
                  <v:stroke joinstyle="miter"/>
                  <v:path arrowok="t" o:connecttype="custom" o:connectlocs="0,720090;36195,649605;71755,582930;107315,520065;143510,461010;179705,404495;215900,353060;251460,304165;287020,259080;323215,217170;359410,179705;394970,145415;431165,114935;466725,88265;502285,64135;539115,44450;574675,28575;610235,15875;646430,6985;682625,1905;718185,0;754380,1905;789940,6985;826135,15875;861695,28575;897890,44450;934085,64135;969645,88265;1005205,114935;1042035,145415;1077595,179705;1113155,217170;1149350,259080;1184910,304165;1221105,353060;1257300,404495;1292860,461010;1328420,520065;1364615,582930;1400810,649605;1437005,720090" o:connectangles="0,0,0,0,0,0,0,0,0,0,0,0,0,0,0,0,0,0,0,0,0,0,0,0,0,0,0,0,0,0,0,0,0,0,0,0,0,0,0,0,0"/>
                </v:shape>
                <v:shape id="Freeform 377" o:spid="_x0000_s1039" style="position:absolute;left:2159;top:3390;width:14370;height:7201;visibility:visible;mso-wrap-style:square;v-text-anchor:top" coordsize="2263,11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kKV8YA&#10;AADcAAAADwAAAGRycy9kb3ducmV2LnhtbESP3WrCQBSE7wu+w3IEb0rdGFQkdRURFS8K/vUBDtmT&#10;bGz2bMiuGvv03UKhl8PMfMPMl52txZ1aXzlWMBomIIhzpysuFXxetm8zED4ga6wdk4IneVguei9z&#10;zLR78Inu51CKCGGfoQITQpNJ6XNDFv3QNcTRK1xrMUTZllK3+IhwW8s0SabSYsVxwWBDa0P51/lm&#10;FfhrbY7f093rx6Q5bIp0crg+y0KpQb9bvYMI1IX/8F97rxWk6Rh+z8QjIB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EkKV8YAAADcAAAADwAAAAAAAAAAAAAAAACYAgAAZHJz&#10;L2Rvd25yZXYueG1sUEsFBgAAAAAEAAQA9QAAAIsDAAAAAA==&#10;" path="m,1134r57,-89l113,957r56,-88l226,784r57,-84l340,619r56,-77l452,467r57,-70l566,332r56,-61l679,216r56,-49l791,123,849,86,905,55,961,31r57,-17l1075,3,1131,r57,3l1244,14r57,17l1357,55r57,31l1471,123r56,44l1583,216r58,55l1697,332r56,65l1810,467r56,75l1923,619r57,81l2036,784r56,85l2149,957r57,88l2263,1134e" filled="f" strokeweight=".85pt">
                  <v:stroke joinstyle="miter"/>
                  <v:path arrowok="t" o:connecttype="custom" o:connectlocs="0,720090;36195,663575;71755,607695;107315,551815;143510,497840;179705,444500;215900,393065;251460,344170;287020,296545;323215,252095;359410,210820;394970,172085;431165,137160;466725,106045;502285,78105;539115,54610;574675,34925;610235,19685;646430,8890;682625,1905;718185,0;754380,1905;789940,8890;826135,19685;861695,34925;897890,54610;934085,78105;969645,106045;1005205,137160;1042035,172085;1077595,210820;1113155,252095;1149350,296545;1184910,344170;1221105,393065;1257300,444500;1292860,497840;1328420,551815;1364615,607695;1400810,663575;1437005,720090" o:connectangles="0,0,0,0,0,0,0,0,0,0,0,0,0,0,0,0,0,0,0,0,0,0,0,0,0,0,0,0,0,0,0,0,0,0,0,0,0,0,0,0,0"/>
                </v:shape>
                <v:rect id="Rectangle 378" o:spid="_x0000_s1040" style="position:absolute;left:20383;top:10585;width:679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whasEA&#10;AADc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jxfwe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j8IWrBAAAA3AAAAA8AAAAAAAAAAAAAAAAAmAIAAGRycy9kb3du&#10;cmV2LnhtbFBLBQYAAAAABAAEAPUAAACGAwAAAAA=&#10;" filled="f" stroked="f">
                  <v:textbox style="mso-fit-shape-to-text:t" inset="0,0,0,0">
                    <w:txbxContent>
                      <w:p w:rsidR="00905748" w:rsidRDefault="00905748" w:rsidP="00E14074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</w:rPr>
                          <w:t>x</w:t>
                        </w:r>
                      </w:p>
                    </w:txbxContent>
                  </v:textbox>
                </v:rect>
                <v:rect id="Rectangle 379" o:spid="_x0000_s1041" style="position:absolute;left:9912;width:679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6/HcEA&#10;AADc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OcreJ9JR0D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guvx3BAAAA3AAAAA8AAAAAAAAAAAAAAAAAmAIAAGRycy9kb3du&#10;cmV2LnhtbFBLBQYAAAAABAAEAPUAAACGAwAAAAA=&#10;" filled="f" stroked="f">
                  <v:textbox style="mso-fit-shape-to-text:t" inset="0,0,0,0">
                    <w:txbxContent>
                      <w:p w:rsidR="00905748" w:rsidRDefault="00905748" w:rsidP="00E14074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</w:rPr>
                          <w:t>y</w:t>
                        </w:r>
                      </w:p>
                    </w:txbxContent>
                  </v:textbox>
                </v:rect>
                <v:rect id="Rectangle 380" o:spid="_x0000_s1042" style="position:absolute;left:9626;top:10585;width:1105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IahsIA&#10;AADc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Xn+Cb9n0hGQ2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YhqGwgAAANwAAAAPAAAAAAAAAAAAAAAAAJgCAABkcnMvZG93&#10;bnJldi54bWxQSwUGAAAAAAQABAD1AAAAhwMAAAAA&#10;" filled="f" stroked="f">
                  <v:textbox style="mso-fit-shape-to-text:t" inset="0,0,0,0">
                    <w:txbxContent>
                      <w:p w:rsidR="00905748" w:rsidRDefault="00905748" w:rsidP="00E14074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</w:rPr>
                          <w:t>O</w:t>
                        </w:r>
                      </w:p>
                    </w:txbxContent>
                  </v:textbox>
                </v:rect>
                <v:rect id="Rectangle 381" o:spid="_x0000_s1043" style="position:absolute;left:9626;top:1905;width:768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2O9L8A&#10;AADcAAAADwAAAGRycy9kb3ducmV2LnhtbERPS2rDMBDdB3oHMYHuEjlelOBENiEQSEs3tnuAwRp/&#10;iDQykhq7t68WhS4f73+uVmvEk3yYHCs47DMQxJ3TEw8Kvtrb7ggiRGSNxjEp+KEAVfmyOWOh3cI1&#10;PZs4iBTCoUAFY4xzIWXoRrIY9m4mTlzvvMWYoB+k9rikcGtknmVv0uLEqWHEma4jdY/m2yqQbXNb&#10;jo3xmfvI+0/zfq97ckq9btfLCUSkNf6L/9x3rSDP09p0Jh0BWf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G/Y70vwAAANwAAAAPAAAAAAAAAAAAAAAAAJgCAABkcnMvZG93bnJl&#10;di54bWxQSwUGAAAAAAQABAD1AAAAhAMAAAAA&#10;" filled="f" stroked="f">
                  <v:textbox style="mso-fit-shape-to-text:t" inset="0,0,0,0">
                    <w:txbxContent>
                      <w:p w:rsidR="00905748" w:rsidRDefault="00905748" w:rsidP="00E14074">
                        <w:r>
                          <w:rPr>
                            <w:rFonts w:ascii="Times New Roman" w:hAnsi="Times New Roman" w:cs="Times New Roman"/>
                            <w:color w:val="000000"/>
                          </w:rPr>
                          <w:t>1</w:t>
                        </w:r>
                      </w:p>
                    </w:txbxContent>
                  </v:textbox>
                </v:rect>
                <v:rect id="Rectangle 382" o:spid="_x0000_s1044" style="position:absolute;left:16192;top:10585;width:768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Erb8IA&#10;AADc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vJ8BX9n0hGQm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sStvwgAAANwAAAAPAAAAAAAAAAAAAAAAAJgCAABkcnMvZG93&#10;bnJldi54bWxQSwUGAAAAAAQABAD1AAAAhwMAAAAA&#10;" filled="f" stroked="f">
                  <v:textbox style="mso-fit-shape-to-text:t" inset="0,0,0,0">
                    <w:txbxContent>
                      <w:p w:rsidR="00905748" w:rsidRDefault="00905748" w:rsidP="00E14074">
                        <w:r>
                          <w:rPr>
                            <w:rFonts w:ascii="Times New Roman" w:hAnsi="Times New Roman" w:cs="Times New Roman"/>
                            <w:color w:val="000000"/>
                          </w:rPr>
                          <w:t>1</w:t>
                        </w:r>
                      </w:p>
                    </w:txbxContent>
                  </v:textbox>
                </v:rect>
                <v:rect id="Rectangle 383" o:spid="_x0000_s1045" style="position:absolute;left:1530;top:10585;width:1270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IUL74A&#10;AADcAAAADwAAAGRycy9kb3ducmV2LnhtbERPy4rCMBTdC/5DuMLsNLUDItUoIgiOzMbqB1ya2wcm&#10;NyWJtvP3ZjHg8nDe2/1ojXiRD51jBctFBoK4crrjRsH9dpqvQYSIrNE4JgV/FGC/m062WGg38JVe&#10;ZWxECuFQoII2xr6QMlQtWQwL1xMnrnbeYkzQN1J7HFK4NTLPspW02HFqaLGnY0vVo3xaBfJWnoZ1&#10;aXzmLnn9a37O15qcUl+z8bABEWmMH/G/+6wV5N9pfj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1SFC++AAAA3AAAAA8AAAAAAAAAAAAAAAAAmAIAAGRycy9kb3ducmV2&#10;LnhtbFBLBQYAAAAABAAEAPUAAACDAwAAAAA=&#10;" filled="f" stroked="f">
                  <v:textbox style="mso-fit-shape-to-text:t" inset="0,0,0,0">
                    <w:txbxContent>
                      <w:p w:rsidR="00905748" w:rsidRDefault="00905748" w:rsidP="00E14074">
                        <w:r>
                          <w:rPr>
                            <w:rFonts w:ascii="Times New Roman" w:hAnsi="Times New Roman" w:cs="Times New Roman"/>
                            <w:color w:val="000000"/>
                          </w:rPr>
                          <w:t>-1</w:t>
                        </w:r>
                      </w:p>
                    </w:txbxContent>
                  </v:textbox>
                </v:rect>
                <v:line id="Line 384" o:spid="_x0000_s1046" style="position:absolute;flip:y;visibility:visible;mso-wrap-style:square" from="12211,3098" to="13652,4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e64cUAAADcAAAADwAAAGRycy9kb3ducmV2LnhtbESPQWsCMRSE70L/Q3iF3jS7FkS2RpGC&#10;2oKCtT14fGxeN2s3L0sS1/XfG0HocZiZb5jZoreN6MiH2rGCfJSBIC6drrlS8PO9Gk5BhIissXFM&#10;Cq4UYDF/Gsyw0O7CX9QdYiUShEOBCkyMbSFlKA1ZDCPXEifv13mLMUlfSe3xkuC2keMsm0iLNacF&#10;gy29Gyr/DmerYPfZrY+b8mSWPj9nk221Oe5PrNTLc798AxGpj//hR/tDKxi/5nA/k46An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Ge64cUAAADcAAAADwAAAAAAAAAA&#10;AAAAAAChAgAAZHJzL2Rvd25yZXYueG1sUEsFBgAAAAAEAAQA+QAAAJMDAAAAAA==&#10;" strokeweight=".55pt">
                  <v:stroke joinstyle="miter"/>
                </v:line>
                <v:line id="Line 385" o:spid="_x0000_s1047" style="position:absolute;visibility:visible;mso-wrap-style:square" from="13652,3098" to="19399,3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gxN8UAAADcAAAADwAAAGRycy9kb3ducmV2LnhtbESPQWvCQBSE74X+h+UVvBTdGEElukqp&#10;CHooaFro9TX7zAazb0N2jfHfdwXB4zAz3zDLdW9r0VHrK8cKxqMEBHHhdMWlgp/v7XAOwgdkjbVj&#10;UnAjD+vV68sSM+2ufKQuD6WIEPYZKjAhNJmUvjBk0Y9cQxy9k2sthijbUuoWrxFua5kmyVRarDgu&#10;GGzo01Bxzi9WQf6+q/LL4Wv2a/b6b7JJOnOUJ6UGb/3HAkSgPjzDj/ZOK0gnKdzPx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bgxN8UAAADcAAAADwAAAAAAAAAA&#10;AAAAAAChAgAAZHJzL2Rvd25yZXYueG1sUEsFBgAAAAAEAAQA+QAAAJMDAAAAAA==&#10;" strokeweight=".55pt">
                  <v:stroke joinstyle="miter"/>
                </v:line>
                <v:line id="Line 386" o:spid="_x0000_s1048" style="position:absolute;flip:y;visibility:visible;mso-wrap-style:square" from="14732,7118" to="15443,7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/mBDcUAAADcAAAADwAAAGRycy9kb3ducmV2LnhtbESPT2sCMRTE70K/Q3iCN82qILI1igit&#10;FSz4pwePj83rZu3mZUniun77plDwOMzMb5jFqrO1aMmHyrGC8SgDQVw4XXGp4Ov8NpyDCBFZY+2Y&#10;FDwowGr50ltgrt2dj9SeYikShEOOCkyMTS5lKAxZDCPXECfv23mLMUlfSu3xnuC2lpMsm0mLFacF&#10;gw1tDBU/p5tV8Llr3y/b4mrWfnzLZvtyezlcWalBv1u/gojUxWf4v/2hFUymU/g7k4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/mBDcUAAADcAAAADwAAAAAAAAAA&#10;AAAAAAChAgAAZHJzL2Rvd25yZXYueG1sUEsFBgAAAAAEAAQA+QAAAJMDAAAAAA==&#10;" strokeweight=".55pt">
                  <v:stroke joinstyle="miter"/>
                </v:line>
                <v:line id="Line 387" o:spid="_x0000_s1049" style="position:absolute;visibility:visible;mso-wrap-style:square" from="15443,7118" to="21913,7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0M2MUAAADcAAAADwAAAGRycy9kb3ducmV2LnhtbESPQWvCQBSE7wX/w/IEL6IbtdSSuooo&#10;gj0UNBW8vmaf2dDs25BdY/z3bkHocZiZb5jFqrOVaKnxpWMFk3ECgjh3uuRCwel7N3oH4QOyxsox&#10;KbiTh9Wy97LAVLsbH6nNQiEihH2KCkwIdSqlzw1Z9GNXE0fv4hqLIcqmkLrBW4TbSk6T5E1aLDku&#10;GKxpYyj/za5WQTbcl9n18DU/m0/9M9smrTnKi1KDfrf+ABGoC//hZ3uvFUxnr/B3Jh4BuX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0M2MUAAADcAAAADwAAAAAAAAAA&#10;AAAAAAChAgAAZHJzL2Rvd25yZXYueG1sUEsFBgAAAAAEAAQA+QAAAJMDAAAAAA==&#10;" strokeweight=".55pt">
                  <v:stroke joinstyle="miter"/>
                </v:line>
                <v:shape id="Рисунок 236" o:spid="_x0000_s1050" type="#_x0000_t75" style="position:absolute;left:15263;top:857;width:5048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ObIynCAAAA3AAAAA8AAABkcnMvZG93bnJldi54bWxEj0FrwkAUhO8F/8PyhN7qRosiqauoIPRY&#10;tdTra/Y1m5p9G7JPE/+9Wyh4HGbmG2ax6n2trtTGKrCB8SgDRVwEW3Fp4PO4e5mDioJssQ5MBm4U&#10;YbUcPC0wt6HjPV0PUqoE4ZijASfS5FrHwpHHOAoNcfJ+QutRkmxLbVvsEtzXepJlM+2x4rTgsKGt&#10;o+J8uHgD6+60c18fv1ORYhuEN7dv2lfGPA/79RsooV4e4f/2uzUweZ3B35l0BPTyD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TmyMpwgAAANwAAAAPAAAAAAAAAAAAAAAAAJ8C&#10;AABkcnMvZG93bnJldi54bWxQSwUGAAAAAAQABAD3AAAAjgMAAAAA&#10;">
                  <v:imagedata r:id="rId71" o:title=""/>
                  <v:path arrowok="t"/>
                </v:shape>
                <v:shape id="Рисунок 237" o:spid="_x0000_s1051" type="#_x0000_t75" style="position:absolute;left:15601;top:3657;width:6668;height:400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ucBqvFAAAA3AAAAA8AAABkcnMvZG93bnJldi54bWxEj09rwkAUxO8Fv8PyhF6kbvyDlugqUhBC&#10;b40Rr6/Z12ww+zZkNxq/vVso9DjMzG+Y7X6wjbhR52vHCmbTBARx6XTNlYLidHx7B+EDssbGMSl4&#10;kIf9bvSyxVS7O3/RLQ+ViBD2KSowIbSplL40ZNFPXUscvR/XWQxRdpXUHd4j3DZyniQrabHmuGCw&#10;pQ9D5TXvrYJscvzUxaLqTdFclt/L8yTLZa/U63g4bEAEGsJ/+K+daQXzxRp+z8QjIHdP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rnAarxQAAANwAAAAPAAAAAAAAAAAAAAAA&#10;AJ8CAABkcnMvZG93bnJldi54bWxQSwUGAAAAAAQABAD3AAAAkQMAAAAA&#10;">
                  <v:imagedata r:id="rId72" o:title=""/>
                  <v:path arrowok="t"/>
                </v:shape>
                <w10:anchorlock/>
              </v:group>
            </w:pict>
          </mc:Fallback>
        </mc:AlternateContent>
      </w:r>
      <w:r w:rsidR="00C868AC">
        <w:rPr>
          <w:lang w:val="ru-RU"/>
        </w:rPr>
        <w:tab/>
      </w:r>
      <w:r w:rsidR="00DF5163">
        <w:rPr>
          <w:lang w:val="ru-RU"/>
        </w:rPr>
        <w:tab/>
      </w:r>
      <w:r w:rsidR="00C868AC">
        <w:rPr>
          <w:noProof/>
          <w:lang w:val="ru-RU" w:eastAsia="ru-RU" w:bidi="ar-SA"/>
        </w:rPr>
        <mc:AlternateContent>
          <mc:Choice Requires="wpc">
            <w:drawing>
              <wp:inline distT="0" distB="0" distL="0" distR="0" wp14:anchorId="5DAC3896" wp14:editId="3303B673">
                <wp:extent cx="1540876" cy="1346200"/>
                <wp:effectExtent l="0" t="0" r="2540" b="6350"/>
                <wp:docPr id="254" name="Полотно 2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39" name="Oval 391"/>
                        <wps:cNvSpPr>
                          <a:spLocks noChangeArrowheads="1"/>
                        </wps:cNvSpPr>
                        <wps:spPr bwMode="auto">
                          <a:xfrm>
                            <a:off x="1072881" y="1043940"/>
                            <a:ext cx="29210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" name="Oval 392"/>
                        <wps:cNvSpPr>
                          <a:spLocks noChangeArrowheads="1"/>
                        </wps:cNvSpPr>
                        <wps:spPr bwMode="auto">
                          <a:xfrm>
                            <a:off x="1072881" y="1043940"/>
                            <a:ext cx="28575" cy="28575"/>
                          </a:xfrm>
                          <a:prstGeom prst="ellipse">
                            <a:avLst/>
                          </a:prstGeom>
                          <a:noFill/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" name="Line 393"/>
                        <wps:cNvCnPr>
                          <a:cxnSpLocks noChangeShapeType="1"/>
                        </wps:cNvCnPr>
                        <wps:spPr bwMode="auto">
                          <a:xfrm>
                            <a:off x="333106" y="338455"/>
                            <a:ext cx="71755" cy="0"/>
                          </a:xfrm>
                          <a:prstGeom prst="line">
                            <a:avLst/>
                          </a:prstGeom>
                          <a:noFill/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Line 394"/>
                        <wps:cNvCnPr>
                          <a:cxnSpLocks noChangeShapeType="1"/>
                        </wps:cNvCnPr>
                        <wps:spPr bwMode="auto">
                          <a:xfrm flipV="1">
                            <a:off x="241222" y="1058545"/>
                            <a:ext cx="1201521" cy="3124"/>
                          </a:xfrm>
                          <a:prstGeom prst="line">
                            <a:avLst/>
                          </a:prstGeom>
                          <a:noFill/>
                          <a:ln w="1079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" name="Freeform 395"/>
                        <wps:cNvSpPr>
                          <a:spLocks/>
                        </wps:cNvSpPr>
                        <wps:spPr bwMode="auto">
                          <a:xfrm>
                            <a:off x="1410701" y="1025525"/>
                            <a:ext cx="107950" cy="64770"/>
                          </a:xfrm>
                          <a:custGeom>
                            <a:avLst/>
                            <a:gdLst>
                              <a:gd name="T0" fmla="*/ 170 w 170"/>
                              <a:gd name="T1" fmla="*/ 52 h 102"/>
                              <a:gd name="T2" fmla="*/ 0 w 170"/>
                              <a:gd name="T3" fmla="*/ 0 h 102"/>
                              <a:gd name="T4" fmla="*/ 51 w 170"/>
                              <a:gd name="T5" fmla="*/ 52 h 102"/>
                              <a:gd name="T6" fmla="*/ 0 w 170"/>
                              <a:gd name="T7" fmla="*/ 102 h 102"/>
                              <a:gd name="T8" fmla="*/ 170 w 170"/>
                              <a:gd name="T9" fmla="*/ 52 h 1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0" h="102">
                                <a:moveTo>
                                  <a:pt x="170" y="52"/>
                                </a:moveTo>
                                <a:lnTo>
                                  <a:pt x="0" y="0"/>
                                </a:lnTo>
                                <a:lnTo>
                                  <a:pt x="51" y="52"/>
                                </a:lnTo>
                                <a:lnTo>
                                  <a:pt x="0" y="102"/>
                                </a:lnTo>
                                <a:lnTo>
                                  <a:pt x="170" y="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4" name="Line 396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666" y="127000"/>
                            <a:ext cx="0" cy="1146810"/>
                          </a:xfrm>
                          <a:prstGeom prst="line">
                            <a:avLst/>
                          </a:prstGeom>
                          <a:noFill/>
                          <a:ln w="1079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Freeform 397"/>
                        <wps:cNvSpPr>
                          <a:spLocks/>
                        </wps:cNvSpPr>
                        <wps:spPr bwMode="auto">
                          <a:xfrm>
                            <a:off x="336281" y="51435"/>
                            <a:ext cx="64770" cy="107315"/>
                          </a:xfrm>
                          <a:custGeom>
                            <a:avLst/>
                            <a:gdLst>
                              <a:gd name="T0" fmla="*/ 51 w 102"/>
                              <a:gd name="T1" fmla="*/ 0 h 169"/>
                              <a:gd name="T2" fmla="*/ 0 w 102"/>
                              <a:gd name="T3" fmla="*/ 169 h 169"/>
                              <a:gd name="T4" fmla="*/ 51 w 102"/>
                              <a:gd name="T5" fmla="*/ 119 h 169"/>
                              <a:gd name="T6" fmla="*/ 102 w 102"/>
                              <a:gd name="T7" fmla="*/ 169 h 169"/>
                              <a:gd name="T8" fmla="*/ 51 w 102"/>
                              <a:gd name="T9" fmla="*/ 0 h 1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2" h="169">
                                <a:moveTo>
                                  <a:pt x="51" y="0"/>
                                </a:moveTo>
                                <a:lnTo>
                                  <a:pt x="0" y="169"/>
                                </a:lnTo>
                                <a:lnTo>
                                  <a:pt x="51" y="119"/>
                                </a:lnTo>
                                <a:lnTo>
                                  <a:pt x="102" y="169"/>
                                </a:lnTo>
                                <a:lnTo>
                                  <a:pt x="5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Freeform 398"/>
                        <wps:cNvSpPr>
                          <a:spLocks/>
                        </wps:cNvSpPr>
                        <wps:spPr bwMode="auto">
                          <a:xfrm>
                            <a:off x="368666" y="452755"/>
                            <a:ext cx="718820" cy="605790"/>
                          </a:xfrm>
                          <a:custGeom>
                            <a:avLst/>
                            <a:gdLst>
                              <a:gd name="T0" fmla="*/ 0 w 1132"/>
                              <a:gd name="T1" fmla="*/ 954 h 954"/>
                              <a:gd name="T2" fmla="*/ 57 w 1132"/>
                              <a:gd name="T3" fmla="*/ 828 h 954"/>
                              <a:gd name="T4" fmla="*/ 113 w 1132"/>
                              <a:gd name="T5" fmla="*/ 705 h 954"/>
                              <a:gd name="T6" fmla="*/ 170 w 1132"/>
                              <a:gd name="T7" fmla="*/ 586 h 954"/>
                              <a:gd name="T8" fmla="*/ 227 w 1132"/>
                              <a:gd name="T9" fmla="*/ 473 h 954"/>
                              <a:gd name="T10" fmla="*/ 283 w 1132"/>
                              <a:gd name="T11" fmla="*/ 367 h 954"/>
                              <a:gd name="T12" fmla="*/ 340 w 1132"/>
                              <a:gd name="T13" fmla="*/ 270 h 954"/>
                              <a:gd name="T14" fmla="*/ 396 w 1132"/>
                              <a:gd name="T15" fmla="*/ 186 h 954"/>
                              <a:gd name="T16" fmla="*/ 452 w 1132"/>
                              <a:gd name="T17" fmla="*/ 115 h 954"/>
                              <a:gd name="T18" fmla="*/ 510 w 1132"/>
                              <a:gd name="T19" fmla="*/ 58 h 954"/>
                              <a:gd name="T20" fmla="*/ 566 w 1132"/>
                              <a:gd name="T21" fmla="*/ 20 h 954"/>
                              <a:gd name="T22" fmla="*/ 622 w 1132"/>
                              <a:gd name="T23" fmla="*/ 0 h 954"/>
                              <a:gd name="T24" fmla="*/ 679 w 1132"/>
                              <a:gd name="T25" fmla="*/ 1 h 954"/>
                              <a:gd name="T26" fmla="*/ 735 w 1132"/>
                              <a:gd name="T27" fmla="*/ 24 h 954"/>
                              <a:gd name="T28" fmla="*/ 792 w 1132"/>
                              <a:gd name="T29" fmla="*/ 72 h 954"/>
                              <a:gd name="T30" fmla="*/ 849 w 1132"/>
                              <a:gd name="T31" fmla="*/ 145 h 954"/>
                              <a:gd name="T32" fmla="*/ 905 w 1132"/>
                              <a:gd name="T33" fmla="*/ 245 h 954"/>
                              <a:gd name="T34" fmla="*/ 961 w 1132"/>
                              <a:gd name="T35" fmla="*/ 375 h 954"/>
                              <a:gd name="T36" fmla="*/ 1019 w 1132"/>
                              <a:gd name="T37" fmla="*/ 536 h 954"/>
                              <a:gd name="T38" fmla="*/ 1075 w 1132"/>
                              <a:gd name="T39" fmla="*/ 728 h 954"/>
                              <a:gd name="T40" fmla="*/ 1132 w 1132"/>
                              <a:gd name="T41" fmla="*/ 954 h 9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</a:cxnLst>
                            <a:rect l="0" t="0" r="r" b="b"/>
                            <a:pathLst>
                              <a:path w="1132" h="954">
                                <a:moveTo>
                                  <a:pt x="0" y="954"/>
                                </a:moveTo>
                                <a:lnTo>
                                  <a:pt x="57" y="828"/>
                                </a:lnTo>
                                <a:lnTo>
                                  <a:pt x="113" y="705"/>
                                </a:lnTo>
                                <a:lnTo>
                                  <a:pt x="170" y="586"/>
                                </a:lnTo>
                                <a:lnTo>
                                  <a:pt x="227" y="473"/>
                                </a:lnTo>
                                <a:lnTo>
                                  <a:pt x="283" y="367"/>
                                </a:lnTo>
                                <a:lnTo>
                                  <a:pt x="340" y="270"/>
                                </a:lnTo>
                                <a:lnTo>
                                  <a:pt x="396" y="186"/>
                                </a:lnTo>
                                <a:lnTo>
                                  <a:pt x="452" y="115"/>
                                </a:lnTo>
                                <a:lnTo>
                                  <a:pt x="510" y="58"/>
                                </a:lnTo>
                                <a:lnTo>
                                  <a:pt x="566" y="20"/>
                                </a:lnTo>
                                <a:lnTo>
                                  <a:pt x="622" y="0"/>
                                </a:lnTo>
                                <a:lnTo>
                                  <a:pt x="679" y="1"/>
                                </a:lnTo>
                                <a:lnTo>
                                  <a:pt x="735" y="24"/>
                                </a:lnTo>
                                <a:lnTo>
                                  <a:pt x="792" y="72"/>
                                </a:lnTo>
                                <a:lnTo>
                                  <a:pt x="849" y="145"/>
                                </a:lnTo>
                                <a:lnTo>
                                  <a:pt x="905" y="245"/>
                                </a:lnTo>
                                <a:lnTo>
                                  <a:pt x="961" y="375"/>
                                </a:lnTo>
                                <a:lnTo>
                                  <a:pt x="1019" y="536"/>
                                </a:lnTo>
                                <a:lnTo>
                                  <a:pt x="1075" y="728"/>
                                </a:lnTo>
                                <a:lnTo>
                                  <a:pt x="1132" y="954"/>
                                </a:lnTo>
                              </a:path>
                            </a:pathLst>
                          </a:custGeom>
                          <a:noFill/>
                          <a:ln w="1079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1472931" y="1066800"/>
                            <a:ext cx="6794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05748" w:rsidRDefault="00905748" w:rsidP="00C868AC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48" name="Rectangle 400"/>
                        <wps:cNvSpPr>
                          <a:spLocks noChangeArrowheads="1"/>
                        </wps:cNvSpPr>
                        <wps:spPr bwMode="auto">
                          <a:xfrm>
                            <a:off x="425816" y="0"/>
                            <a:ext cx="6794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05748" w:rsidRDefault="00905748" w:rsidP="00C868AC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49" name="Rectangle 401"/>
                        <wps:cNvSpPr>
                          <a:spLocks noChangeArrowheads="1"/>
                        </wps:cNvSpPr>
                        <wps:spPr bwMode="auto">
                          <a:xfrm>
                            <a:off x="397241" y="1066800"/>
                            <a:ext cx="1104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05748" w:rsidRDefault="00905748" w:rsidP="00C868AC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50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44816" y="247650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05748" w:rsidRDefault="00905748" w:rsidP="00C868AC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</w:rPr>
                                <w:t>0.0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51" name="Rectangle 403"/>
                        <wps:cNvSpPr>
                          <a:spLocks noChangeArrowheads="1"/>
                        </wps:cNvSpPr>
                        <wps:spPr bwMode="auto">
                          <a:xfrm>
                            <a:off x="1053831" y="1066800"/>
                            <a:ext cx="768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05748" w:rsidRDefault="00905748" w:rsidP="00C868AC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53" name="Line 405"/>
                        <wps:cNvCnPr>
                          <a:cxnSpLocks noChangeShapeType="1"/>
                        </wps:cNvCnPr>
                        <wps:spPr bwMode="auto">
                          <a:xfrm flipV="1">
                            <a:off x="780781" y="451485"/>
                            <a:ext cx="0" cy="607060"/>
                          </a:xfrm>
                          <a:prstGeom prst="line">
                            <a:avLst/>
                          </a:prstGeom>
                          <a:noFill/>
                          <a:ln w="1079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255" name="Рисунок 255"/>
                          <pic:cNvPicPr>
                            <a:picLocks noChangeAspect="1"/>
                          </pic:cNvPicPr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483601" y="158750"/>
                            <a:ext cx="1057275" cy="4000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56" name="Рисунок 256"/>
                          <pic:cNvPicPr>
                            <a:picLocks noChangeAspect="1"/>
                          </pic:cNvPicPr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712932" y="1021209"/>
                            <a:ext cx="171450" cy="23812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DAC3896" id="Полотно 254" o:spid="_x0000_s1052" editas="canvas" style="width:121.35pt;height:106pt;mso-position-horizontal-relative:char;mso-position-vertical-relative:line" coordsize="15405,1346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">
                <v:shape id="_x0000_s1053" type="#_x0000_t75" style="position:absolute;width:15405;height:13462;visibility:visible;mso-wrap-style:square">
                  <v:fill o:detectmouseclick="t"/>
                  <v:path o:connecttype="none"/>
                </v:shape>
                <v:oval id="Oval 391" o:spid="_x0000_s1054" style="position:absolute;left:10728;top:10439;width:292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n858QA&#10;AADcAAAADwAAAGRycy9kb3ducmV2LnhtbESPT2sCMRTE7wW/Q3iF3mq2FsSuRhGhsPTkP+j1kTw3&#10;q5uXNUnXbT99IxR6HGbmN8xiNbhW9BRi41nBy7gAQay9abhWcDy8P89AxIRssPVMCr4pwmo5elhg&#10;afyNd9TvUy0yhGOJCmxKXSll1JYcxrHviLN38sFhyjLU0gS8Zbhr5aQoptJhw3nBYkcbS/qy/3IK&#10;Ply/1VVnA+r1dPt5ttfqR16Venoc1nMQiYb0H/5rV0bB5PUN7mfy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J/OfEAAAA3AAAAA8AAAAAAAAAAAAAAAAAmAIAAGRycy9k&#10;b3ducmV2LnhtbFBLBQYAAAAABAAEAPUAAACJAwAAAAA=&#10;" fillcolor="black" strokeweight="0"/>
                <v:oval id="Oval 392" o:spid="_x0000_s1055" style="position:absolute;left:10728;top:10439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11hsIA&#10;AADcAAAADwAAAGRycy9kb3ducmV2LnhtbERPz2vCMBS+C/4P4Qm72bQ6hnTGIuJwsoGoO+z4aN6a&#10;YvNSksx2//1yGOz48f1eV6PtxJ18aB0rKLIcBHHtdMuNgo/ry3wFIkRkjZ1jUvBDAarNdLLGUruB&#10;z3S/xEakEA4lKjAx9qWUoTZkMWSuJ07cl/MWY4K+kdrjkMJtJxd5/iQttpwaDPa0M1TfLt9WQXzP&#10;h8+jN/a67N6KfTgcTsewVOphNm6fQUQa47/4z/2qFSwe0/x0Jh0Bufk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/XWGwgAAANwAAAAPAAAAAAAAAAAAAAAAAJgCAABkcnMvZG93&#10;bnJldi54bWxQSwUGAAAAAAQABAD1AAAAhwMAAAAA&#10;" filled="f" strokeweight=".05pt"/>
                <v:line id="Line 393" o:spid="_x0000_s1056" style="position:absolute;visibility:visible;mso-wrap-style:square" from="3331,3384" to="4048,3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BSH8UAAADcAAAADwAAAGRycy9kb3ducmV2LnhtbESPT2sCMRTE7wW/Q3hCb5rVin+2RmmL&#10;gngoVHtob4/kubu4edkmUddvbwShx2FmfsPMl62txZl8qBwrGPQzEMTamYoLBd/7dW8KIkRkg7Vj&#10;UnClAMtF52mOuXEX/qLzLhYiQTjkqKCMscmlDLoki6HvGuLkHZy3GJP0hTQeLwluaznMsrG0WHFa&#10;KLGhj5L0cXeyCrYj/z7T/DL9/dHOfc4mmK3Wf0o9d9u3VxCR2vgffrQ3RsFwNID7mXQ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5BSH8UAAADcAAAADwAAAAAAAAAA&#10;AAAAAAChAgAAZHJzL2Rvd25yZXYueG1sUEsFBgAAAAAEAAQA+QAAAJMDAAAAAA==&#10;" strokeweight=".05pt"/>
                <v:line id="Line 394" o:spid="_x0000_s1057" style="position:absolute;flip:y;visibility:visible;mso-wrap-style:square" from="2412,10585" to="14427,10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Wo/cUAAADcAAAADwAAAGRycy9kb3ducmV2LnhtbESPQUsDMRSE74L/ITzBm812USlrs0UE&#10;Swt70NaDx8fm7WZx87Im6Tb990YQPA4z8w2z3iQ7ipl8GBwrWC4KEMSt0wP3Cj6Or3crECEiaxwd&#10;k4ILBdjU11drrLQ78zvNh9iLDOFQoQIT41RJGVpDFsPCTcTZ65y3GLP0vdQezxluR1kWxaO0OHBe&#10;MDjRi6H263CyCt62TeOOy4fddzLpE/e+mcdupdTtTXp+AhEpxf/wX3unFZT3JfyeyUdA1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YWo/cUAAADcAAAADwAAAAAAAAAA&#10;AAAAAAChAgAAZHJzL2Rvd25yZXYueG1sUEsFBgAAAAAEAAQA+QAAAJMDAAAAAA==&#10;" strokeweight=".85pt">
                  <v:stroke joinstyle="miter"/>
                </v:line>
                <v:shape id="Freeform 395" o:spid="_x0000_s1058" style="position:absolute;left:14107;top:10255;width:1079;height:647;visibility:visible;mso-wrap-style:square;v-text-anchor:top" coordsize="170,1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XkJsQA&#10;AADcAAAADwAAAGRycy9kb3ducmV2LnhtbESP3YrCMBSE7wXfIRxh7zT1b3epRlFRELyQuj7AsTnb&#10;lG1OShO1vv1GELwcZuYbZr5sbSVu1PjSsYLhIAFBnDtdcqHg/LPrf4PwAVlj5ZgUPMjDctHtzDHV&#10;7s4Z3U6hEBHCPkUFJoQ6ldLnhiz6gauJo/frGoshyqaQusF7hNtKjpLkU1osOS4YrGljKP87Xa2C&#10;w+5cbNePy3G72U+PmQnrL55kSn302tUMRKA2vMOv9l4rGE3G8DwTj4B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15CbEAAAA3AAAAA8AAAAAAAAAAAAAAAAAmAIAAGRycy9k&#10;b3ducmV2LnhtbFBLBQYAAAAABAAEAPUAAACJAwAAAAA=&#10;" path="m170,52l,,51,52,,102,170,52xe" fillcolor="black" stroked="f">
                  <v:path arrowok="t" o:connecttype="custom" o:connectlocs="107950,33020;0,0;32385,33020;0,64770;107950,33020" o:connectangles="0,0,0,0,0"/>
                </v:shape>
                <v:line id="Line 396" o:spid="_x0000_s1059" style="position:absolute;flip:y;visibility:visible;mso-wrap-style:square" from="3686,1270" to="3686,12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CVEsUAAADcAAAADwAAAGRycy9kb3ducmV2LnhtbESPQWsCMRSE74X+h/AKvdWsokW2RhGh&#10;xcIeWvXQ42Pz3CxuXtYkXdN/bwqCx2FmvmEWq2Q7MZAPrWMF41EBgrh2uuVGwWH//jIHESKyxs4x&#10;KfijAKvl48MCS+0u/E3DLjYiQziUqMDE2JdShtqQxTByPXH2js5bjFn6RmqPlwy3nZwUxau02HJe&#10;MNjTxlB92v1aBV8fVeX249n2nEz6wU9fDd1xrtTzU1q/gYiU4j18a2+1gsl0Cv9n8hGQy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SCVEsUAAADcAAAADwAAAAAAAAAA&#10;AAAAAAChAgAAZHJzL2Rvd25yZXYueG1sUEsFBgAAAAAEAAQA+QAAAJMDAAAAAA==&#10;" strokeweight=".85pt">
                  <v:stroke joinstyle="miter"/>
                </v:line>
                <v:shape id="Freeform 397" o:spid="_x0000_s1060" style="position:absolute;left:3362;top:514;width:648;height:1073;visibility:visible;mso-wrap-style:square;v-text-anchor:top" coordsize="102,1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oRmMMA&#10;AADcAAAADwAAAGRycy9kb3ducmV2LnhtbESPQWvCQBSE74X+h+UVeqsbg5YmukqpVTxWa8j1kX0m&#10;wd23Ibtq/PeuUOhxmJlvmPlysEZcqPetYwXjUQKCuHK65VrB4Xf99gHCB2SNxjEpuJGH5eL5aY65&#10;dlfe0WUfahEh7HNU0ITQ5VL6qiGLfuQ64ugdXW8xRNnXUvd4jXBrZJok79Jiy3GhwY6+GqpO+7NV&#10;8J2aqSzs5AdX2SYrD2SGMiuUen0ZPmcgAg3hP/zX3moF6WQKjzPx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0oRmMMAAADcAAAADwAAAAAAAAAAAAAAAACYAgAAZHJzL2Rv&#10;d25yZXYueG1sUEsFBgAAAAAEAAQA9QAAAIgDAAAAAA==&#10;" path="m51,l,169,51,119r51,50l51,xe" fillcolor="black" stroked="f">
                  <v:path arrowok="t" o:connecttype="custom" o:connectlocs="32385,0;0,107315;32385,75565;64770,107315;32385,0" o:connectangles="0,0,0,0,0"/>
                </v:shape>
                <v:shape id="Freeform 398" o:spid="_x0000_s1061" style="position:absolute;left:3686;top:4527;width:7188;height:6058;visibility:visible;mso-wrap-style:square;v-text-anchor:top" coordsize="1132,9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Oz5sQA&#10;AADcAAAADwAAAGRycy9kb3ducmV2LnhtbESP0WrCQBRE3wv+w3IF3+pGkVCiq5SKqNQ+JPoBl+w1&#10;SZu9G3Y3Gv++KxT6OMzMGWa1GUwrbuR8Y1nBbJqAIC6tbrhScDnvXt9A+ICssbVMCh7kYbMevaww&#10;0/bOOd2KUIkIYZ+hgjqELpPSlzUZ9FPbEUfvap3BEKWrpHZ4j3DTynmSpNJgw3Ghxo4+aip/it4o&#10;SNDtjya/Fum2H/qvz935ZMpvpSbj4X0JItAQ/sN/7YNWMF+k8DwTj4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zs+bEAAAA3AAAAA8AAAAAAAAAAAAAAAAAmAIAAGRycy9k&#10;b3ducmV2LnhtbFBLBQYAAAAABAAEAPUAAACJAwAAAAA=&#10;" path="m,954l57,828,113,705,170,586,227,473,283,367r57,-97l396,186r56,-71l510,58,566,20,622,r57,1l735,24r57,48l849,145r56,100l961,375r58,161l1075,728r57,226e" filled="f" strokeweight=".85pt">
                  <v:stroke joinstyle="miter"/>
                  <v:path arrowok="t" o:connecttype="custom" o:connectlocs="0,605790;36195,525780;71755,447675;107950,372110;144145,300355;179705,233045;215900,171450;251460,118110;287020,73025;323850,36830;359410,12700;394970,0;431165,635;466725,15240;502920,45720;539115,92075;574675,155575;610235,238125;647065,340360;682625,462280;718820,605790" o:connectangles="0,0,0,0,0,0,0,0,0,0,0,0,0,0,0,0,0,0,0,0,0"/>
                </v:shape>
                <v:rect id="Rectangle 399" o:spid="_x0000_s1062" style="position:absolute;left:14729;top:10668;width:679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3/JsIA&#10;AADcAAAADwAAAGRycy9kb3ducmV2LnhtbESP3WoCMRSE7wXfIRzBO826SCurUUQQbOmNqw9w2Jz9&#10;weRkSaK7ffumUOjlMDPfMLvDaI14kQ+dYwWrZQaCuHK640bB/XZebECEiKzROCYF3xTgsJ9Odlho&#10;N/CVXmVsRIJwKFBBG2NfSBmqliyGpeuJk1c7bzEm6RupPQ4Jbo3Ms+xNWuw4LbTY06ml6lE+rQJ5&#10;K8/DpjQ+c595/WU+LteanFLz2Xjcgog0xv/wX/uiFeTrd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vf8mwgAAANwAAAAPAAAAAAAAAAAAAAAAAJgCAABkcnMvZG93&#10;bnJldi54bWxQSwUGAAAAAAQABAD1AAAAhwMAAAAA&#10;" filled="f" stroked="f">
                  <v:textbox style="mso-fit-shape-to-text:t" inset="0,0,0,0">
                    <w:txbxContent>
                      <w:p w:rsidR="00905748" w:rsidRDefault="00905748" w:rsidP="00C868AC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</w:rPr>
                          <w:t>x</w:t>
                        </w:r>
                      </w:p>
                    </w:txbxContent>
                  </v:textbox>
                </v:rect>
                <v:rect id="Rectangle 400" o:spid="_x0000_s1063" style="position:absolute;left:4258;width:679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JrVL4A&#10;AADcAAAADwAAAGRycy9kb3ducmV2LnhtbERPy4rCMBTdC/5DuMLsNLUMItUoIgiOzMbqB1ya2wcm&#10;NyWJtvP3ZjHg8nDe2/1ojXiRD51jBctFBoK4crrjRsH9dpqvQYSIrNE4JgV/FGC/m062WGg38JVe&#10;ZWxECuFQoII2xr6QMlQtWQwL1xMnrnbeYkzQN1J7HFK4NTLPspW02HFqaLGnY0vVo3xaBfJWnoZ1&#10;aXzmLnn9a37O15qcUl+z8bABEWmMH/G/+6wV5N9pbT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sia1S+AAAA3AAAAA8AAAAAAAAAAAAAAAAAmAIAAGRycy9kb3ducmV2&#10;LnhtbFBLBQYAAAAABAAEAPUAAACDAwAAAAA=&#10;" filled="f" stroked="f">
                  <v:textbox style="mso-fit-shape-to-text:t" inset="0,0,0,0">
                    <w:txbxContent>
                      <w:p w:rsidR="00905748" w:rsidRDefault="00905748" w:rsidP="00C868AC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</w:rPr>
                          <w:t>y</w:t>
                        </w:r>
                      </w:p>
                    </w:txbxContent>
                  </v:textbox>
                </v:rect>
                <v:rect id="Rectangle 401" o:spid="_x0000_s1064" style="position:absolute;left:3972;top:10668;width:1105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7Oz8IA&#10;AADcAAAADwAAAGRycy9kb3ducmV2LnhtbESP3WoCMRSE7wu+QziCdzXrIkVXo4ggaOmNqw9w2Jz9&#10;weRkSVJ3+/amUOjlMDPfMNv9aI14kg+dYwWLeQaCuHK640bB/XZ6X4EIEVmjcUwKfijAfjd522Kh&#10;3cBXepaxEQnCoUAFbYx9IWWoWrIY5q4nTl7tvMWYpG+k9jgkuDUyz7IPabHjtNBiT8eWqkf5bRXI&#10;W3kaVqXxmfvM6y9zOV9rckrNpuNhAyLSGP/Df+2zVpAv1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bs7PwgAAANwAAAAPAAAAAAAAAAAAAAAAAJgCAABkcnMvZG93&#10;bnJldi54bWxQSwUGAAAAAAQABAD1AAAAhwMAAAAA&#10;" filled="f" stroked="f">
                  <v:textbox style="mso-fit-shape-to-text:t" inset="0,0,0,0">
                    <w:txbxContent>
                      <w:p w:rsidR="00905748" w:rsidRDefault="00905748" w:rsidP="00C868AC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</w:rPr>
                          <w:t>O</w:t>
                        </w:r>
                      </w:p>
                    </w:txbxContent>
                  </v:textbox>
                </v:rect>
                <v:rect id="Rectangle 402" o:spid="_x0000_s1065" style="position:absolute;left:448;top:2476;width:2673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3xj74A&#10;AADcAAAADwAAAGRycy9kb3ducmV2LnhtbERPy4rCMBTdC/5DuMLsNLUwItUoIgiOzMbqB1ya2wcm&#10;NyWJtvP3ZjHg8nDe2/1ojXiRD51jBctFBoK4crrjRsH9dpqvQYSIrNE4JgV/FGC/m062WGg38JVe&#10;ZWxECuFQoII2xr6QMlQtWQwL1xMnrnbeYkzQN1J7HFK4NTLPspW02HFqaLGnY0vVo3xaBfJWnoZ1&#10;aXzmLnn9a37O15qcUl+z8bABEWmMH/G/+6wV5N9pfj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CN8Y++AAAA3AAAAA8AAAAAAAAAAAAAAAAAmAIAAGRycy9kb3ducmV2&#10;LnhtbFBLBQYAAAAABAAEAPUAAACDAwAAAAA=&#10;" filled="f" stroked="f">
                  <v:textbox style="mso-fit-shape-to-text:t" inset="0,0,0,0">
                    <w:txbxContent>
                      <w:p w:rsidR="00905748" w:rsidRDefault="00905748" w:rsidP="00C868AC">
                        <w:r>
                          <w:rPr>
                            <w:rFonts w:ascii="Times New Roman" w:hAnsi="Times New Roman" w:cs="Times New Roman"/>
                            <w:color w:val="000000"/>
                          </w:rPr>
                          <w:t>0.05</w:t>
                        </w:r>
                      </w:p>
                    </w:txbxContent>
                  </v:textbox>
                </v:rect>
                <v:rect id="Rectangle 403" o:spid="_x0000_s1066" style="position:absolute;left:10538;top:10668;width:768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FUFMEA&#10;AADcAAAADwAAAGRycy9kb3ducmV2LnhtbESP3YrCMBSE7xd8h3AE79bUgot0jbIsCCreWH2AQ3P6&#10;wyYnJYm2vr0RhL0cZuYbZr0drRF38qFzrGAxz0AQV0533Ci4XnafKxAhIms0jknBgwJsN5OPNRba&#10;DXymexkbkSAcClTQxtgXUoaqJYth7nri5NXOW4xJ+kZqj0OCWyPzLPuSFjtOCy329NtS9VferAJ5&#10;KXfDqjQ+c8e8PpnD/lyTU2o2HX++QUQa43/43d5rBflyAa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/BVBTBAAAA3AAAAA8AAAAAAAAAAAAAAAAAmAIAAGRycy9kb3du&#10;cmV2LnhtbFBLBQYAAAAABAAEAPUAAACGAwAAAAA=&#10;" filled="f" stroked="f">
                  <v:textbox style="mso-fit-shape-to-text:t" inset="0,0,0,0">
                    <w:txbxContent>
                      <w:p w:rsidR="00905748" w:rsidRDefault="00905748" w:rsidP="00C868AC">
                        <w:r>
                          <w:rPr>
                            <w:rFonts w:ascii="Times New Roman" w:hAnsi="Times New Roman" w:cs="Times New Roman"/>
                            <w:color w:val="000000"/>
                          </w:rPr>
                          <w:t>1</w:t>
                        </w:r>
                      </w:p>
                    </w:txbxContent>
                  </v:textbox>
                </v:rect>
                <v:line id="Line 405" o:spid="_x0000_s1067" style="position:absolute;flip:y;visibility:visible;mso-wrap-style:square" from="7807,4514" to="7807,10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Cbu8UAAADcAAAADwAAAGRycy9kb3ducmV2LnhtbESPQWsCMRSE7wX/Q3hCbzWrYpHVKKXQ&#10;YmEPrXrw+Ng8N0s3L9skrvHfm0Khx2FmvmHW22Q7MZAPrWMF00kBgrh2uuVGwfHw9rQEESKyxs4x&#10;KbhRgO1m9LDGUrsrf9Gwj43IEA4lKjAx9qWUoTZkMUxcT5y9s/MWY5a+kdrjNcNtJ2dF8SwttpwX&#10;DPb0aqj+3l+sgs/3qnKH6WL3k0w64Yevhu68VOpxnF5WICKl+B/+a++0gtliDr9n8hGQm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xCbu8UAAADcAAAADwAAAAAAAAAA&#10;AAAAAAChAgAAZHJzL2Rvd25yZXYueG1sUEsFBgAAAAAEAAQA+QAAAJMDAAAAAA==&#10;" strokeweight=".85pt">
                  <v:stroke joinstyle="miter"/>
                </v:line>
                <v:shape id="Рисунок 255" o:spid="_x0000_s1068" type="#_x0000_t75" style="position:absolute;left:4836;top:1587;width:10572;height:400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JCCXPEAAAA3AAAAA8AAABkcnMvZG93bnJldi54bWxEj0FrAjEUhO8F/0N4Qm8161rFrkYRtahI&#10;D9Xi+bF57i5uXpYk1fXfNwXB4zAz3zDTeWtqcSXnK8sK+r0EBHFudcWFgp/j59sYhA/IGmvLpOBO&#10;HuazzssUM21v/E3XQyhEhLDPUEEZQpNJ6fOSDPqebYijd7bOYIjSFVI7vEW4qWWaJCNpsOK4UGJD&#10;y5Lyy+HXKDhTs/5o05FZ2fXpfbcZuC9O90q9dtvFBESgNjzDj/ZWK0iHQ/g/E4+AnP0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JCCXPEAAAA3AAAAA8AAAAAAAAAAAAAAAAA&#10;nwIAAGRycy9kb3ducmV2LnhtbFBLBQYAAAAABAAEAPcAAACQAwAAAAA=&#10;">
                  <v:imagedata r:id="rId75" o:title=""/>
                  <v:path arrowok="t"/>
                </v:shape>
                <v:shape id="Рисунок 256" o:spid="_x0000_s1069" type="#_x0000_t75" style="position:absolute;left:7129;top:10212;width:1714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SsFLrEAAAA3AAAAA8AAABkcnMvZG93bnJldi54bWxEj0FrwkAUhO8F/8PyhN7qxkBtTd0EkQQE&#10;6aG2vb9mn0kw+zZmVxP/fVcQPA4z8w2zykbTigv1rrGsYD6LQBCXVjdcKfj5Ll7eQTiPrLG1TAqu&#10;5CBLJ08rTLQd+Isue1+JAGGXoILa+y6R0pU1GXQz2xEH72B7gz7IvpK6xyHATSvjKFpIgw2HhRo7&#10;2tRUHvdno2Bpf3dE4+ffqdiu4/yt8PmQL5V6no7rDxCeRv8I39tbrSB+XcDtTDgCMv0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SsFLrEAAAA3AAAAA8AAAAAAAAAAAAAAAAA&#10;nwIAAGRycy9kb3ducmV2LnhtbFBLBQYAAAAABAAEAPcAAACQAwAAAAA=&#10;">
                  <v:imagedata r:id="rId76" o:title=""/>
                  <v:path arrowok="t"/>
                </v:shape>
                <w10:anchorlock/>
              </v:group>
            </w:pict>
          </mc:Fallback>
        </mc:AlternateContent>
      </w:r>
    </w:p>
    <w:p w:rsidR="00E202BF" w:rsidRDefault="00A13145" w:rsidP="005B66C0">
      <w:pPr>
        <w:pStyle w:val="Standard"/>
        <w:ind w:firstLine="567"/>
        <w:rPr>
          <w:lang w:val="ru-RU"/>
        </w:rPr>
      </w:pPr>
      <w:r>
        <w:rPr>
          <w:lang w:val="ru-RU"/>
        </w:rPr>
        <w:t xml:space="preserve">В силу чётности входящих в неравенство функций </w:t>
      </w:r>
      <w:r w:rsidR="002E7B38">
        <w:rPr>
          <w:lang w:val="ru-RU"/>
        </w:rPr>
        <w:t>достаточно доказать неравенство при</w:t>
      </w:r>
      <w:r>
        <w:rPr>
          <w:lang w:val="ru-RU"/>
        </w:rPr>
        <w:t xml:space="preserve"> </w:t>
      </w:r>
      <w:r w:rsidRPr="00A13145">
        <w:rPr>
          <w:position w:val="-10"/>
          <w:lang w:val="ru-RU"/>
        </w:rPr>
        <w:object w:dxaOrig="840" w:dyaOrig="320">
          <v:shape id="_x0000_i1059" type="#_x0000_t75" style="width:42pt;height:15.5pt" o:ole="">
            <v:imagedata r:id="rId77" o:title=""/>
          </v:shape>
          <o:OLEObject Type="Embed" ProgID="Equation.DSMT4" ShapeID="_x0000_i1059" DrawAspect="Content" ObjectID="_1645187176" r:id="rId78"/>
        </w:object>
      </w:r>
      <w:r>
        <w:rPr>
          <w:lang w:val="ru-RU"/>
        </w:rPr>
        <w:t>. Имеем:</w:t>
      </w:r>
    </w:p>
    <w:p w:rsidR="00A13145" w:rsidRDefault="00E14074" w:rsidP="00A13145">
      <w:pPr>
        <w:pStyle w:val="Standard"/>
        <w:jc w:val="center"/>
        <w:rPr>
          <w:lang w:val="ru-RU"/>
        </w:rPr>
      </w:pPr>
      <w:r w:rsidRPr="00E14074">
        <w:rPr>
          <w:position w:val="-28"/>
          <w:lang w:val="ru-RU"/>
        </w:rPr>
        <w:object w:dxaOrig="7960" w:dyaOrig="680">
          <v:shape id="_x0000_i1060" type="#_x0000_t75" style="width:398.5pt;height:34pt" o:ole="">
            <v:imagedata r:id="rId79" o:title=""/>
          </v:shape>
          <o:OLEObject Type="Embed" ProgID="Equation.DSMT4" ShapeID="_x0000_i1060" DrawAspect="Content" ObjectID="_1645187177" r:id="rId80"/>
        </w:object>
      </w:r>
      <w:r w:rsidR="00A13145">
        <w:rPr>
          <w:lang w:val="ru-RU"/>
        </w:rPr>
        <w:t>.</w:t>
      </w:r>
    </w:p>
    <w:p w:rsidR="00A13145" w:rsidRPr="00922242" w:rsidRDefault="00A13145" w:rsidP="00A13145">
      <w:pPr>
        <w:pStyle w:val="Standard"/>
        <w:jc w:val="both"/>
        <w:rPr>
          <w:lang w:val="ru-RU"/>
        </w:rPr>
      </w:pPr>
      <w:r>
        <w:rPr>
          <w:lang w:val="ru-RU"/>
        </w:rPr>
        <w:t xml:space="preserve">Видим, что </w:t>
      </w:r>
      <w:r w:rsidRPr="00A13145">
        <w:rPr>
          <w:position w:val="-24"/>
          <w:lang w:val="ru-RU"/>
        </w:rPr>
        <w:object w:dxaOrig="1579" w:dyaOrig="620">
          <v:shape id="_x0000_i1061" type="#_x0000_t75" style="width:78.5pt;height:31pt" o:ole="">
            <v:imagedata r:id="rId81" o:title=""/>
          </v:shape>
          <o:OLEObject Type="Embed" ProgID="Equation.DSMT4" ShapeID="_x0000_i1061" DrawAspect="Content" ObjectID="_1645187178" r:id="rId82"/>
        </w:object>
      </w:r>
      <w:r>
        <w:rPr>
          <w:lang w:val="ru-RU"/>
        </w:rPr>
        <w:t xml:space="preserve"> имеет от же знак, что и </w:t>
      </w:r>
      <w:r w:rsidR="00163CDD" w:rsidRPr="00163CDD">
        <w:rPr>
          <w:position w:val="-24"/>
          <w:lang w:val="ru-RU"/>
        </w:rPr>
        <w:object w:dxaOrig="1340" w:dyaOrig="620">
          <v:shape id="_x0000_i1062" type="#_x0000_t75" style="width:67.5pt;height:31pt" o:ole="">
            <v:imagedata r:id="rId83" o:title=""/>
          </v:shape>
          <o:OLEObject Type="Embed" ProgID="Equation.DSMT4" ShapeID="_x0000_i1062" DrawAspect="Content" ObjectID="_1645187179" r:id="rId84"/>
        </w:object>
      </w:r>
      <w:r>
        <w:rPr>
          <w:lang w:val="ru-RU"/>
        </w:rPr>
        <w:t xml:space="preserve">, так как </w:t>
      </w:r>
      <w:r w:rsidR="00163CDD" w:rsidRPr="00163CDD">
        <w:rPr>
          <w:position w:val="-24"/>
          <w:lang w:val="ru-RU"/>
        </w:rPr>
        <w:object w:dxaOrig="1680" w:dyaOrig="620">
          <v:shape id="_x0000_i1063" type="#_x0000_t75" style="width:84pt;height:31pt" o:ole="">
            <v:imagedata r:id="rId85" o:title=""/>
          </v:shape>
          <o:OLEObject Type="Embed" ProgID="Equation.DSMT4" ShapeID="_x0000_i1063" DrawAspect="Content" ObjectID="_1645187180" r:id="rId86"/>
        </w:object>
      </w:r>
      <w:r>
        <w:rPr>
          <w:lang w:val="ru-RU"/>
        </w:rPr>
        <w:t xml:space="preserve"> при </w:t>
      </w:r>
      <w:r w:rsidRPr="00A13145">
        <w:rPr>
          <w:position w:val="-10"/>
          <w:lang w:val="ru-RU"/>
        </w:rPr>
        <w:object w:dxaOrig="840" w:dyaOrig="320">
          <v:shape id="_x0000_i1064" type="#_x0000_t75" style="width:42pt;height:15.5pt" o:ole="">
            <v:imagedata r:id="rId77" o:title=""/>
          </v:shape>
          <o:OLEObject Type="Embed" ProgID="Equation.DSMT4" ShapeID="_x0000_i1064" DrawAspect="Content" ObjectID="_1645187181" r:id="rId87"/>
        </w:object>
      </w:r>
      <w:r>
        <w:rPr>
          <w:lang w:val="ru-RU"/>
        </w:rPr>
        <w:t xml:space="preserve"> и обращается в нуль только при </w:t>
      </w:r>
      <w:r w:rsidRPr="00A13145">
        <w:rPr>
          <w:position w:val="-6"/>
          <w:lang w:val="ru-RU"/>
        </w:rPr>
        <w:object w:dxaOrig="560" w:dyaOrig="279">
          <v:shape id="_x0000_i1065" type="#_x0000_t75" style="width:28.5pt;height:14.5pt" o:ole="">
            <v:imagedata r:id="rId88" o:title=""/>
          </v:shape>
          <o:OLEObject Type="Embed" ProgID="Equation.DSMT4" ShapeID="_x0000_i1065" DrawAspect="Content" ObjectID="_1645187182" r:id="rId89"/>
        </w:object>
      </w:r>
      <w:r>
        <w:rPr>
          <w:lang w:val="ru-RU"/>
        </w:rPr>
        <w:t xml:space="preserve">. Рассмотрим функцию </w:t>
      </w:r>
      <w:r w:rsidR="00163CDD" w:rsidRPr="00163CDD">
        <w:rPr>
          <w:position w:val="-24"/>
          <w:lang w:val="ru-RU"/>
        </w:rPr>
        <w:object w:dxaOrig="2040" w:dyaOrig="620">
          <v:shape id="_x0000_i1066" type="#_x0000_t75" style="width:102.5pt;height:31pt" o:ole="">
            <v:imagedata r:id="rId90" o:title=""/>
          </v:shape>
          <o:OLEObject Type="Embed" ProgID="Equation.DSMT4" ShapeID="_x0000_i1066" DrawAspect="Content" ObjectID="_1645187183" r:id="rId91"/>
        </w:object>
      </w:r>
      <w:r>
        <w:rPr>
          <w:lang w:val="ru-RU"/>
        </w:rPr>
        <w:t xml:space="preserve">. Заметим, что </w:t>
      </w:r>
      <w:r w:rsidRPr="00A13145">
        <w:rPr>
          <w:position w:val="-10"/>
          <w:lang w:val="ru-RU"/>
        </w:rPr>
        <w:object w:dxaOrig="1540" w:dyaOrig="320">
          <v:shape id="_x0000_i1067" type="#_x0000_t75" style="width:77pt;height:15.5pt" o:ole="">
            <v:imagedata r:id="rId92" o:title=""/>
          </v:shape>
          <o:OLEObject Type="Embed" ProgID="Equation.DSMT4" ShapeID="_x0000_i1067" DrawAspect="Content" ObjectID="_1645187184" r:id="rId93"/>
        </w:object>
      </w:r>
      <w:r>
        <w:rPr>
          <w:lang w:val="ru-RU"/>
        </w:rPr>
        <w:t xml:space="preserve">. Вычислим производную и исследуем функцию на монотонность: </w:t>
      </w:r>
      <w:r w:rsidR="00163CDD" w:rsidRPr="00163CDD">
        <w:rPr>
          <w:position w:val="-24"/>
          <w:lang w:val="ru-RU"/>
        </w:rPr>
        <w:object w:dxaOrig="2240" w:dyaOrig="680">
          <v:shape id="_x0000_i1068" type="#_x0000_t75" style="width:112.5pt;height:34pt" o:ole="">
            <v:imagedata r:id="rId94" o:title=""/>
          </v:shape>
          <o:OLEObject Type="Embed" ProgID="Equation.DSMT4" ShapeID="_x0000_i1068" DrawAspect="Content" ObjectID="_1645187185" r:id="rId95"/>
        </w:object>
      </w:r>
      <w:r w:rsidR="00CB0BCD">
        <w:rPr>
          <w:lang w:val="ru-RU"/>
        </w:rPr>
        <w:t xml:space="preserve">; </w:t>
      </w:r>
      <w:r w:rsidR="00CB0BCD" w:rsidRPr="00CB0BCD">
        <w:rPr>
          <w:position w:val="-10"/>
          <w:lang w:val="ru-RU"/>
        </w:rPr>
        <w:object w:dxaOrig="940" w:dyaOrig="320">
          <v:shape id="_x0000_i1069" type="#_x0000_t75" style="width:47pt;height:15.5pt" o:ole="">
            <v:imagedata r:id="rId96" o:title=""/>
          </v:shape>
          <o:OLEObject Type="Embed" ProgID="Equation.DSMT4" ShapeID="_x0000_i1069" DrawAspect="Content" ObjectID="_1645187186" r:id="rId97"/>
        </w:object>
      </w:r>
      <w:r w:rsidR="00CB0BCD">
        <w:rPr>
          <w:lang w:val="ru-RU"/>
        </w:rPr>
        <w:t xml:space="preserve"> при</w:t>
      </w:r>
      <w:r>
        <w:rPr>
          <w:lang w:val="ru-RU"/>
        </w:rPr>
        <w:t xml:space="preserve"> </w:t>
      </w:r>
      <w:r w:rsidR="00163CDD" w:rsidRPr="00163CDD">
        <w:rPr>
          <w:position w:val="-24"/>
          <w:lang w:val="ru-RU"/>
        </w:rPr>
        <w:object w:dxaOrig="1400" w:dyaOrig="680">
          <v:shape id="_x0000_i1070" type="#_x0000_t75" style="width:70.5pt;height:34pt" o:ole="">
            <v:imagedata r:id="rId98" o:title=""/>
          </v:shape>
          <o:OLEObject Type="Embed" ProgID="Equation.DSMT4" ShapeID="_x0000_i1070" DrawAspect="Content" ObjectID="_1645187187" r:id="rId99"/>
        </w:object>
      </w:r>
      <w:r w:rsidR="00CB0BCD">
        <w:rPr>
          <w:lang w:val="ru-RU"/>
        </w:rPr>
        <w:t xml:space="preserve">, откуда получаем единственный на данном </w:t>
      </w:r>
      <w:r w:rsidR="00CB0BCD">
        <w:rPr>
          <w:lang w:val="ru-RU"/>
        </w:rPr>
        <w:lastRenderedPageBreak/>
        <w:t xml:space="preserve">промежутке корень </w:t>
      </w:r>
      <w:r w:rsidR="00163CDD" w:rsidRPr="00163CDD">
        <w:rPr>
          <w:position w:val="-24"/>
          <w:lang w:val="ru-RU"/>
        </w:rPr>
        <w:object w:dxaOrig="1820" w:dyaOrig="680">
          <v:shape id="_x0000_i1071" type="#_x0000_t75" style="width:90.5pt;height:34pt" o:ole="">
            <v:imagedata r:id="rId100" o:title=""/>
          </v:shape>
          <o:OLEObject Type="Embed" ProgID="Equation.DSMT4" ShapeID="_x0000_i1071" DrawAspect="Content" ObjectID="_1645187188" r:id="rId101"/>
        </w:object>
      </w:r>
      <w:r w:rsidR="00CB0BCD">
        <w:rPr>
          <w:lang w:val="ru-RU"/>
        </w:rPr>
        <w:t xml:space="preserve">. В силу убывания косинуса на </w:t>
      </w:r>
      <w:r w:rsidR="00163CDD" w:rsidRPr="00163CDD">
        <w:rPr>
          <w:position w:val="-28"/>
          <w:lang w:val="ru-RU"/>
        </w:rPr>
        <w:object w:dxaOrig="660" w:dyaOrig="680">
          <v:shape id="_x0000_i1072" type="#_x0000_t75" style="width:33pt;height:34pt" o:ole="">
            <v:imagedata r:id="rId102" o:title=""/>
          </v:shape>
          <o:OLEObject Type="Embed" ProgID="Equation.DSMT4" ShapeID="_x0000_i1072" DrawAspect="Content" ObjectID="_1645187189" r:id="rId103"/>
        </w:object>
      </w:r>
      <w:r w:rsidR="00CB0BCD">
        <w:rPr>
          <w:lang w:val="ru-RU"/>
        </w:rPr>
        <w:t xml:space="preserve"> будем иметь </w:t>
      </w:r>
      <w:r w:rsidR="00CB0BCD" w:rsidRPr="00CB0BCD">
        <w:rPr>
          <w:position w:val="-10"/>
          <w:lang w:val="ru-RU"/>
        </w:rPr>
        <w:object w:dxaOrig="940" w:dyaOrig="320">
          <v:shape id="_x0000_i1073" type="#_x0000_t75" style="width:47pt;height:15.5pt" o:ole="">
            <v:imagedata r:id="rId104" o:title=""/>
          </v:shape>
          <o:OLEObject Type="Embed" ProgID="Equation.DSMT4" ShapeID="_x0000_i1073" DrawAspect="Content" ObjectID="_1645187190" r:id="rId105"/>
        </w:object>
      </w:r>
      <w:r w:rsidR="00CB0BCD">
        <w:rPr>
          <w:lang w:val="ru-RU"/>
        </w:rPr>
        <w:t xml:space="preserve"> при </w:t>
      </w:r>
      <w:r w:rsidR="00CB0BCD" w:rsidRPr="00CB0BCD">
        <w:rPr>
          <w:position w:val="-12"/>
          <w:lang w:val="ru-RU"/>
        </w:rPr>
        <w:object w:dxaOrig="1020" w:dyaOrig="360">
          <v:shape id="_x0000_i1074" type="#_x0000_t75" style="width:51pt;height:18pt" o:ole="">
            <v:imagedata r:id="rId106" o:title=""/>
          </v:shape>
          <o:OLEObject Type="Embed" ProgID="Equation.DSMT4" ShapeID="_x0000_i1074" DrawAspect="Content" ObjectID="_1645187191" r:id="rId107"/>
        </w:object>
      </w:r>
      <w:r w:rsidR="00CB0BCD">
        <w:rPr>
          <w:lang w:val="ru-RU"/>
        </w:rPr>
        <w:t xml:space="preserve"> и </w:t>
      </w:r>
      <w:r w:rsidR="00CB0BCD" w:rsidRPr="00CB0BCD">
        <w:rPr>
          <w:position w:val="-10"/>
          <w:lang w:val="ru-RU"/>
        </w:rPr>
        <w:object w:dxaOrig="940" w:dyaOrig="320">
          <v:shape id="_x0000_i1075" type="#_x0000_t75" style="width:47pt;height:15.5pt" o:ole="">
            <v:imagedata r:id="rId108" o:title=""/>
          </v:shape>
          <o:OLEObject Type="Embed" ProgID="Equation.DSMT4" ShapeID="_x0000_i1075" DrawAspect="Content" ObjectID="_1645187192" r:id="rId109"/>
        </w:object>
      </w:r>
      <w:r w:rsidR="00CB0BCD">
        <w:rPr>
          <w:lang w:val="ru-RU"/>
        </w:rPr>
        <w:t xml:space="preserve"> при </w:t>
      </w:r>
      <w:r w:rsidR="00CB0BCD" w:rsidRPr="00CB0BCD">
        <w:rPr>
          <w:position w:val="-12"/>
          <w:lang w:val="ru-RU"/>
        </w:rPr>
        <w:object w:dxaOrig="960" w:dyaOrig="360">
          <v:shape id="_x0000_i1076" type="#_x0000_t75" style="width:48pt;height:18pt" o:ole="">
            <v:imagedata r:id="rId110" o:title=""/>
          </v:shape>
          <o:OLEObject Type="Embed" ProgID="Equation.DSMT4" ShapeID="_x0000_i1076" DrawAspect="Content" ObjectID="_1645187193" r:id="rId111"/>
        </w:object>
      </w:r>
      <w:r w:rsidR="00CB0BCD">
        <w:rPr>
          <w:lang w:val="ru-RU"/>
        </w:rPr>
        <w:t xml:space="preserve">. Следовательно, </w:t>
      </w:r>
      <w:r w:rsidR="00CB0BCD" w:rsidRPr="00CB0BCD">
        <w:rPr>
          <w:position w:val="-10"/>
          <w:lang w:val="ru-RU"/>
        </w:rPr>
        <w:object w:dxaOrig="540" w:dyaOrig="320">
          <v:shape id="_x0000_i1077" type="#_x0000_t75" style="width:27pt;height:15.5pt" o:ole="">
            <v:imagedata r:id="rId112" o:title=""/>
          </v:shape>
          <o:OLEObject Type="Embed" ProgID="Equation.DSMT4" ShapeID="_x0000_i1077" DrawAspect="Content" ObjectID="_1645187194" r:id="rId113"/>
        </w:object>
      </w:r>
      <w:r w:rsidR="00CB0BCD">
        <w:rPr>
          <w:lang w:val="ru-RU"/>
        </w:rPr>
        <w:t xml:space="preserve"> возрастает от нуля до максимума на промежутке </w:t>
      </w:r>
      <w:r w:rsidR="00CB0BCD" w:rsidRPr="00CB0BCD">
        <w:rPr>
          <w:position w:val="-12"/>
          <w:lang w:val="ru-RU"/>
        </w:rPr>
        <w:object w:dxaOrig="999" w:dyaOrig="360">
          <v:shape id="_x0000_i1078" type="#_x0000_t75" style="width:50pt;height:18pt" o:ole="">
            <v:imagedata r:id="rId114" o:title=""/>
          </v:shape>
          <o:OLEObject Type="Embed" ProgID="Equation.DSMT4" ShapeID="_x0000_i1078" DrawAspect="Content" ObjectID="_1645187195" r:id="rId115"/>
        </w:object>
      </w:r>
      <w:r w:rsidR="00CB0BCD">
        <w:rPr>
          <w:lang w:val="ru-RU"/>
        </w:rPr>
        <w:t xml:space="preserve"> и убывает от максимума до нуля на </w:t>
      </w:r>
      <w:r w:rsidR="00CB0BCD" w:rsidRPr="00CB0BCD">
        <w:rPr>
          <w:position w:val="-12"/>
          <w:lang w:val="ru-RU"/>
        </w:rPr>
        <w:object w:dxaOrig="940" w:dyaOrig="360">
          <v:shape id="_x0000_i1079" type="#_x0000_t75" style="width:47pt;height:18pt" o:ole="">
            <v:imagedata r:id="rId116" o:title=""/>
          </v:shape>
          <o:OLEObject Type="Embed" ProgID="Equation.DSMT4" ShapeID="_x0000_i1079" DrawAspect="Content" ObjectID="_1645187196" r:id="rId117"/>
        </w:object>
      </w:r>
      <w:r w:rsidR="00CB0BCD">
        <w:rPr>
          <w:lang w:val="ru-RU"/>
        </w:rPr>
        <w:t xml:space="preserve">. Таким образом, </w:t>
      </w:r>
      <w:r w:rsidR="00CB0BCD" w:rsidRPr="00CB0BCD">
        <w:rPr>
          <w:position w:val="-10"/>
          <w:lang w:val="ru-RU"/>
        </w:rPr>
        <w:object w:dxaOrig="1579" w:dyaOrig="320">
          <v:shape id="_x0000_i1080" type="#_x0000_t75" style="width:78.5pt;height:15.5pt" o:ole="">
            <v:imagedata r:id="rId118" o:title=""/>
          </v:shape>
          <o:OLEObject Type="Embed" ProgID="Equation.DSMT4" ShapeID="_x0000_i1080" DrawAspect="Content" ObjectID="_1645187197" r:id="rId119"/>
        </w:object>
      </w:r>
      <w:r w:rsidR="00CB0BCD">
        <w:rPr>
          <w:lang w:val="ru-RU"/>
        </w:rPr>
        <w:t xml:space="preserve"> </w:t>
      </w:r>
      <w:r w:rsidR="00716DFC">
        <w:rPr>
          <w:lang w:val="ru-RU"/>
        </w:rPr>
        <w:t>при</w:t>
      </w:r>
      <w:r w:rsidR="00CB0BCD">
        <w:rPr>
          <w:lang w:val="ru-RU"/>
        </w:rPr>
        <w:t xml:space="preserve"> </w:t>
      </w:r>
      <w:r w:rsidR="00CB0BCD" w:rsidRPr="00CB0BCD">
        <w:rPr>
          <w:position w:val="-12"/>
          <w:lang w:val="ru-RU"/>
        </w:rPr>
        <w:object w:dxaOrig="999" w:dyaOrig="360">
          <v:shape id="_x0000_i1081" type="#_x0000_t75" style="width:50pt;height:18pt" o:ole="">
            <v:imagedata r:id="rId114" o:title=""/>
          </v:shape>
          <o:OLEObject Type="Embed" ProgID="Equation.DSMT4" ShapeID="_x0000_i1081" DrawAspect="Content" ObjectID="_1645187198" r:id="rId120"/>
        </w:object>
      </w:r>
      <w:r w:rsidR="00CB0BCD">
        <w:rPr>
          <w:lang w:val="ru-RU"/>
        </w:rPr>
        <w:t xml:space="preserve"> и </w:t>
      </w:r>
      <w:r w:rsidR="00716DFC" w:rsidRPr="00716DFC">
        <w:rPr>
          <w:position w:val="-10"/>
          <w:lang w:val="ru-RU"/>
        </w:rPr>
        <w:object w:dxaOrig="1540" w:dyaOrig="320">
          <v:shape id="_x0000_i1082" type="#_x0000_t75" style="width:77pt;height:15.5pt" o:ole="">
            <v:imagedata r:id="rId121" o:title=""/>
          </v:shape>
          <o:OLEObject Type="Embed" ProgID="Equation.DSMT4" ShapeID="_x0000_i1082" DrawAspect="Content" ObjectID="_1645187199" r:id="rId122"/>
        </w:object>
      </w:r>
      <w:r w:rsidR="00716DFC">
        <w:rPr>
          <w:lang w:val="ru-RU"/>
        </w:rPr>
        <w:t xml:space="preserve"> при </w:t>
      </w:r>
      <w:r w:rsidR="00716DFC" w:rsidRPr="00CB0BCD">
        <w:rPr>
          <w:position w:val="-12"/>
          <w:lang w:val="ru-RU"/>
        </w:rPr>
        <w:object w:dxaOrig="940" w:dyaOrig="360">
          <v:shape id="_x0000_i1083" type="#_x0000_t75" style="width:47pt;height:18pt" o:ole="">
            <v:imagedata r:id="rId116" o:title=""/>
          </v:shape>
          <o:OLEObject Type="Embed" ProgID="Equation.DSMT4" ShapeID="_x0000_i1083" DrawAspect="Content" ObjectID="_1645187200" r:id="rId123"/>
        </w:object>
      </w:r>
      <w:r w:rsidR="00716DFC">
        <w:rPr>
          <w:lang w:val="ru-RU"/>
        </w:rPr>
        <w:t xml:space="preserve">. Значит, всюду на </w:t>
      </w:r>
      <w:r w:rsidR="00716DFC" w:rsidRPr="00716DFC">
        <w:rPr>
          <w:position w:val="-10"/>
          <w:lang w:val="ru-RU"/>
        </w:rPr>
        <w:object w:dxaOrig="499" w:dyaOrig="320">
          <v:shape id="_x0000_i1084" type="#_x0000_t75" style="width:25pt;height:15.5pt" o:ole="">
            <v:imagedata r:id="rId124" o:title=""/>
          </v:shape>
          <o:OLEObject Type="Embed" ProgID="Equation.DSMT4" ShapeID="_x0000_i1084" DrawAspect="Content" ObjectID="_1645187201" r:id="rId125"/>
        </w:object>
      </w:r>
      <w:r w:rsidR="00716DFC">
        <w:rPr>
          <w:lang w:val="ru-RU"/>
        </w:rPr>
        <w:t xml:space="preserve"> имеем </w:t>
      </w:r>
      <w:r w:rsidR="00716DFC" w:rsidRPr="00A13145">
        <w:rPr>
          <w:position w:val="-10"/>
          <w:lang w:val="ru-RU"/>
        </w:rPr>
        <w:object w:dxaOrig="2340" w:dyaOrig="380">
          <v:shape id="_x0000_i1085" type="#_x0000_t75" style="width:117pt;height:19pt" o:ole="">
            <v:imagedata r:id="rId126" o:title=""/>
          </v:shape>
          <o:OLEObject Type="Embed" ProgID="Equation.DSMT4" ShapeID="_x0000_i1085" DrawAspect="Content" ObjectID="_1645187202" r:id="rId127"/>
        </w:object>
      </w:r>
      <w:r w:rsidR="00716DFC">
        <w:rPr>
          <w:lang w:val="ru-RU"/>
        </w:rPr>
        <w:t xml:space="preserve">, а тогда и </w:t>
      </w:r>
      <w:r w:rsidR="00716DFC" w:rsidRPr="00A13145">
        <w:rPr>
          <w:position w:val="-24"/>
          <w:lang w:val="ru-RU"/>
        </w:rPr>
        <w:object w:dxaOrig="1939" w:dyaOrig="620">
          <v:shape id="_x0000_i1086" type="#_x0000_t75" style="width:97pt;height:31pt" o:ole="">
            <v:imagedata r:id="rId128" o:title=""/>
          </v:shape>
          <o:OLEObject Type="Embed" ProgID="Equation.DSMT4" ShapeID="_x0000_i1086" DrawAspect="Content" ObjectID="_1645187203" r:id="rId129"/>
        </w:object>
      </w:r>
      <w:r w:rsidR="00716DFC">
        <w:rPr>
          <w:lang w:val="ru-RU"/>
        </w:rPr>
        <w:t xml:space="preserve">, или </w:t>
      </w:r>
      <w:r w:rsidR="00716DFC" w:rsidRPr="00716DFC">
        <w:rPr>
          <w:position w:val="-24"/>
          <w:lang w:val="ru-RU"/>
        </w:rPr>
        <w:object w:dxaOrig="1420" w:dyaOrig="620">
          <v:shape id="_x0000_i1087" type="#_x0000_t75" style="width:71.5pt;height:31.5pt" o:ole="">
            <v:imagedata r:id="rId65" o:title=""/>
          </v:shape>
          <o:OLEObject Type="Embed" ProgID="Equation.DSMT4" ShapeID="_x0000_i1087" DrawAspect="Content" ObjectID="_1645187204" r:id="rId130"/>
        </w:object>
      </w:r>
      <w:r w:rsidR="00716DFC">
        <w:rPr>
          <w:lang w:val="ru-RU"/>
        </w:rPr>
        <w:t xml:space="preserve"> при всех </w:t>
      </w:r>
      <w:r w:rsidR="00716DFC" w:rsidRPr="00A13145">
        <w:rPr>
          <w:position w:val="-10"/>
          <w:lang w:val="ru-RU"/>
        </w:rPr>
        <w:object w:dxaOrig="840" w:dyaOrig="320">
          <v:shape id="_x0000_i1088" type="#_x0000_t75" style="width:42pt;height:15.5pt" o:ole="">
            <v:imagedata r:id="rId77" o:title=""/>
          </v:shape>
          <o:OLEObject Type="Embed" ProgID="Equation.DSMT4" ShapeID="_x0000_i1088" DrawAspect="Content" ObjectID="_1645187205" r:id="rId131"/>
        </w:object>
      </w:r>
      <w:r w:rsidR="00716DFC">
        <w:rPr>
          <w:lang w:val="ru-RU"/>
        </w:rPr>
        <w:t xml:space="preserve">, а в силу чётности и при </w:t>
      </w:r>
      <w:r w:rsidR="00716DFC" w:rsidRPr="00A13145">
        <w:rPr>
          <w:position w:val="-10"/>
          <w:lang w:val="ru-RU"/>
        </w:rPr>
        <w:object w:dxaOrig="960" w:dyaOrig="320">
          <v:shape id="_x0000_i1089" type="#_x0000_t75" style="width:48pt;height:15.5pt" o:ole="">
            <v:imagedata r:id="rId132" o:title=""/>
          </v:shape>
          <o:OLEObject Type="Embed" ProgID="Equation.DSMT4" ShapeID="_x0000_i1089" DrawAspect="Content" ObjectID="_1645187206" r:id="rId133"/>
        </w:object>
      </w:r>
      <w:r w:rsidR="00716DFC">
        <w:rPr>
          <w:lang w:val="ru-RU"/>
        </w:rPr>
        <w:t>.</w:t>
      </w:r>
    </w:p>
    <w:p w:rsidR="000E25D8" w:rsidRPr="00E202BF" w:rsidRDefault="0080316D" w:rsidP="005B66C0">
      <w:pPr>
        <w:pStyle w:val="Standard"/>
        <w:ind w:firstLine="567"/>
        <w:rPr>
          <w:b/>
          <w:lang w:val="ru-RU"/>
        </w:rPr>
      </w:pPr>
      <w:r w:rsidRPr="00E202BF">
        <w:rPr>
          <w:b/>
          <w:lang w:val="ru-RU"/>
        </w:rPr>
        <w:t>4. Найти предел</w:t>
      </w:r>
      <w:r w:rsidR="00034067" w:rsidRPr="00E202BF">
        <w:rPr>
          <w:b/>
          <w:lang w:val="ru-RU"/>
        </w:rPr>
        <w:t xml:space="preserve"> </w:t>
      </w:r>
      <w:r w:rsidR="0002651C" w:rsidRPr="00E202BF">
        <w:rPr>
          <w:b/>
          <w:position w:val="-28"/>
          <w:lang w:val="en-GB"/>
        </w:rPr>
        <w:object w:dxaOrig="1080" w:dyaOrig="680">
          <v:shape id="_x0000_i1090" type="#_x0000_t75" style="width:54pt;height:34pt" o:ole="">
            <v:imagedata r:id="rId134" o:title=""/>
          </v:shape>
          <o:OLEObject Type="Embed" ProgID="Equation.DSMT4" ShapeID="_x0000_i1090" DrawAspect="Content" ObjectID="_1645187207" r:id="rId135"/>
        </w:object>
      </w:r>
      <w:r w:rsidR="0002651C" w:rsidRPr="00E202BF">
        <w:rPr>
          <w:b/>
          <w:lang w:val="ru-RU"/>
        </w:rPr>
        <w:t xml:space="preserve">, где </w:t>
      </w:r>
      <w:r w:rsidR="0002651C" w:rsidRPr="00E202BF">
        <w:rPr>
          <w:b/>
          <w:position w:val="-12"/>
          <w:lang w:val="ru-RU"/>
        </w:rPr>
        <w:object w:dxaOrig="220" w:dyaOrig="360">
          <v:shape id="_x0000_i1091" type="#_x0000_t75" style="width:10.5pt;height:18pt" o:ole="">
            <v:imagedata r:id="rId136" o:title=""/>
          </v:shape>
          <o:OLEObject Type="Embed" ProgID="Equation.DSMT4" ShapeID="_x0000_i1091" DrawAspect="Content" ObjectID="_1645187208" r:id="rId137"/>
        </w:object>
      </w:r>
      <w:r w:rsidR="0002651C" w:rsidRPr="00E202BF">
        <w:rPr>
          <w:b/>
          <w:lang w:val="ru-RU"/>
        </w:rPr>
        <w:t xml:space="preserve"> </w:t>
      </w:r>
      <w:r w:rsidR="004513B3">
        <w:rPr>
          <w:b/>
          <w:lang w:val="ru-RU"/>
        </w:rPr>
        <w:t>–</w:t>
      </w:r>
      <w:r w:rsidR="0002651C" w:rsidRPr="00E202BF">
        <w:rPr>
          <w:b/>
          <w:lang w:val="ru-RU"/>
        </w:rPr>
        <w:t xml:space="preserve"> остаток от деления </w:t>
      </w:r>
      <w:r w:rsidR="0002651C" w:rsidRPr="00E202BF">
        <w:rPr>
          <w:b/>
          <w:position w:val="-4"/>
          <w:lang w:val="ru-RU"/>
        </w:rPr>
        <w:object w:dxaOrig="279" w:dyaOrig="300">
          <v:shape id="_x0000_i1092" type="#_x0000_t75" style="width:14.5pt;height:15pt" o:ole="">
            <v:imagedata r:id="rId138" o:title=""/>
          </v:shape>
          <o:OLEObject Type="Embed" ProgID="Equation.DSMT4" ShapeID="_x0000_i1092" DrawAspect="Content" ObjectID="_1645187209" r:id="rId139"/>
        </w:object>
      </w:r>
      <w:r w:rsidR="0002651C" w:rsidRPr="00E202BF">
        <w:rPr>
          <w:b/>
          <w:lang w:val="ru-RU"/>
        </w:rPr>
        <w:t xml:space="preserve"> на 5.</w:t>
      </w:r>
    </w:p>
    <w:p w:rsidR="00716DFC" w:rsidRDefault="00716DFC" w:rsidP="00905748">
      <w:pPr>
        <w:pStyle w:val="Standard"/>
        <w:ind w:firstLine="567"/>
        <w:jc w:val="both"/>
        <w:rPr>
          <w:lang w:val="ru-RU"/>
        </w:rPr>
      </w:pPr>
      <w:r>
        <w:rPr>
          <w:lang w:val="ru-RU"/>
        </w:rPr>
        <w:t xml:space="preserve">Заметим, что </w:t>
      </w:r>
      <w:r w:rsidRPr="00716DFC">
        <w:rPr>
          <w:position w:val="-12"/>
          <w:lang w:val="ru-RU"/>
        </w:rPr>
        <w:object w:dxaOrig="580" w:dyaOrig="360">
          <v:shape id="_x0000_i1093" type="#_x0000_t75" style="width:29.5pt;height:18pt" o:ole="">
            <v:imagedata r:id="rId140" o:title=""/>
          </v:shape>
          <o:OLEObject Type="Embed" ProgID="Equation.DSMT4" ShapeID="_x0000_i1093" DrawAspect="Content" ObjectID="_1645187210" r:id="rId141"/>
        </w:object>
      </w:r>
      <w:r>
        <w:rPr>
          <w:lang w:val="ru-RU"/>
        </w:rPr>
        <w:t xml:space="preserve">, </w:t>
      </w:r>
      <w:r w:rsidRPr="00716DFC">
        <w:rPr>
          <w:position w:val="-12"/>
          <w:lang w:val="ru-RU"/>
        </w:rPr>
        <w:object w:dxaOrig="600" w:dyaOrig="360">
          <v:shape id="_x0000_i1094" type="#_x0000_t75" style="width:30pt;height:18pt" o:ole="">
            <v:imagedata r:id="rId142" o:title=""/>
          </v:shape>
          <o:OLEObject Type="Embed" ProgID="Equation.DSMT4" ShapeID="_x0000_i1094" DrawAspect="Content" ObjectID="_1645187211" r:id="rId143"/>
        </w:object>
      </w:r>
      <w:r>
        <w:rPr>
          <w:lang w:val="ru-RU"/>
        </w:rPr>
        <w:t xml:space="preserve">, </w:t>
      </w:r>
      <w:r w:rsidR="00EA35D0" w:rsidRPr="00716DFC">
        <w:rPr>
          <w:position w:val="-12"/>
          <w:lang w:val="ru-RU"/>
        </w:rPr>
        <w:object w:dxaOrig="580" w:dyaOrig="360">
          <v:shape id="_x0000_i1095" type="#_x0000_t75" style="width:29.5pt;height:18pt" o:ole="">
            <v:imagedata r:id="rId144" o:title=""/>
          </v:shape>
          <o:OLEObject Type="Embed" ProgID="Equation.DSMT4" ShapeID="_x0000_i1095" DrawAspect="Content" ObjectID="_1645187212" r:id="rId145"/>
        </w:object>
      </w:r>
      <w:r w:rsidR="00EA35D0">
        <w:rPr>
          <w:lang w:val="ru-RU"/>
        </w:rPr>
        <w:t xml:space="preserve">, </w:t>
      </w:r>
      <w:r w:rsidR="00EA35D0" w:rsidRPr="00EA35D0">
        <w:rPr>
          <w:position w:val="-12"/>
          <w:lang w:val="ru-RU"/>
        </w:rPr>
        <w:object w:dxaOrig="560" w:dyaOrig="360">
          <v:shape id="_x0000_i1096" type="#_x0000_t75" style="width:28.5pt;height:18pt" o:ole="">
            <v:imagedata r:id="rId146" o:title=""/>
          </v:shape>
          <o:OLEObject Type="Embed" ProgID="Equation.DSMT4" ShapeID="_x0000_i1096" DrawAspect="Content" ObjectID="_1645187213" r:id="rId147"/>
        </w:object>
      </w:r>
      <w:r w:rsidR="00EA35D0">
        <w:rPr>
          <w:lang w:val="ru-RU"/>
        </w:rPr>
        <w:t>.</w:t>
      </w:r>
      <w:r>
        <w:rPr>
          <w:lang w:val="ru-RU"/>
        </w:rPr>
        <w:t xml:space="preserve"> Поскольку </w:t>
      </w:r>
      <w:r w:rsidRPr="00716DFC">
        <w:rPr>
          <w:position w:val="-12"/>
          <w:lang w:val="ru-RU"/>
        </w:rPr>
        <w:object w:dxaOrig="1240" w:dyaOrig="380">
          <v:shape id="_x0000_i1097" type="#_x0000_t75" style="width:62pt;height:19pt" o:ole="">
            <v:imagedata r:id="rId148" o:title=""/>
          </v:shape>
          <o:OLEObject Type="Embed" ProgID="Equation.DSMT4" ShapeID="_x0000_i1097" DrawAspect="Content" ObjectID="_1645187214" r:id="rId149"/>
        </w:object>
      </w:r>
      <w:r>
        <w:rPr>
          <w:lang w:val="ru-RU"/>
        </w:rPr>
        <w:t xml:space="preserve">, где </w:t>
      </w:r>
      <w:r w:rsidRPr="00716DFC">
        <w:rPr>
          <w:position w:val="-12"/>
          <w:lang w:val="ru-RU"/>
        </w:rPr>
        <w:object w:dxaOrig="260" w:dyaOrig="360">
          <v:shape id="_x0000_i1098" type="#_x0000_t75" style="width:13.5pt;height:18pt" o:ole="">
            <v:imagedata r:id="rId150" o:title=""/>
          </v:shape>
          <o:OLEObject Type="Embed" ProgID="Equation.DSMT4" ShapeID="_x0000_i1098" DrawAspect="Content" ObjectID="_1645187215" r:id="rId151"/>
        </w:object>
      </w:r>
      <w:r>
        <w:rPr>
          <w:lang w:val="ru-RU"/>
        </w:rPr>
        <w:t xml:space="preserve"> </w:t>
      </w:r>
      <w:r w:rsidR="00905748">
        <w:rPr>
          <w:lang w:val="en-GB"/>
        </w:rPr>
        <w:t>–</w:t>
      </w:r>
      <w:r>
        <w:rPr>
          <w:lang w:val="ru-RU"/>
        </w:rPr>
        <w:t xml:space="preserve"> неполное частное от деления </w:t>
      </w:r>
      <w:r w:rsidRPr="00716DFC">
        <w:rPr>
          <w:position w:val="-4"/>
          <w:lang w:val="ru-RU"/>
        </w:rPr>
        <w:object w:dxaOrig="279" w:dyaOrig="300">
          <v:shape id="_x0000_i1099" type="#_x0000_t75" style="width:14.5pt;height:15pt" o:ole="">
            <v:imagedata r:id="rId138" o:title=""/>
          </v:shape>
          <o:OLEObject Type="Embed" ProgID="Equation.DSMT4" ShapeID="_x0000_i1099" DrawAspect="Content" ObjectID="_1645187216" r:id="rId152"/>
        </w:object>
      </w:r>
      <w:r w:rsidRPr="00716DFC">
        <w:rPr>
          <w:lang w:val="ru-RU"/>
        </w:rPr>
        <w:t xml:space="preserve"> на 5</w:t>
      </w:r>
      <w:r>
        <w:rPr>
          <w:lang w:val="ru-RU"/>
        </w:rPr>
        <w:t>, имеем:</w:t>
      </w:r>
    </w:p>
    <w:p w:rsidR="00E202BF" w:rsidRDefault="00716DFC" w:rsidP="00716DFC">
      <w:pPr>
        <w:pStyle w:val="Standard"/>
        <w:jc w:val="center"/>
        <w:rPr>
          <w:lang w:val="ru-RU"/>
        </w:rPr>
      </w:pPr>
      <w:r w:rsidRPr="00716DFC">
        <w:rPr>
          <w:position w:val="-12"/>
          <w:lang w:val="ru-RU"/>
        </w:rPr>
        <w:object w:dxaOrig="6560" w:dyaOrig="380">
          <v:shape id="_x0000_i1100" type="#_x0000_t75" style="width:328.5pt;height:19pt" o:ole="">
            <v:imagedata r:id="rId153" o:title=""/>
          </v:shape>
          <o:OLEObject Type="Embed" ProgID="Equation.DSMT4" ShapeID="_x0000_i1100" DrawAspect="Content" ObjectID="_1645187217" r:id="rId154"/>
        </w:object>
      </w:r>
      <w:r>
        <w:rPr>
          <w:lang w:val="ru-RU"/>
        </w:rPr>
        <w:t>,</w:t>
      </w:r>
    </w:p>
    <w:p w:rsidR="00716DFC" w:rsidRDefault="005B66C0" w:rsidP="00716DFC">
      <w:pPr>
        <w:pStyle w:val="Standard"/>
        <w:jc w:val="both"/>
        <w:rPr>
          <w:lang w:val="ru-RU"/>
        </w:rPr>
      </w:pPr>
      <w:r>
        <w:rPr>
          <w:lang w:val="ru-RU"/>
        </w:rPr>
        <w:t>т</w:t>
      </w:r>
      <w:r w:rsidR="00EA35D0">
        <w:rPr>
          <w:lang w:val="ru-RU"/>
        </w:rPr>
        <w:t xml:space="preserve">о есть остаток </w:t>
      </w:r>
      <w:r w:rsidR="00EA35D0" w:rsidRPr="00EA35D0">
        <w:rPr>
          <w:position w:val="-12"/>
          <w:lang w:val="ru-RU"/>
        </w:rPr>
        <w:object w:dxaOrig="220" w:dyaOrig="360">
          <v:shape id="_x0000_i1101" type="#_x0000_t75" style="width:11.5pt;height:18pt" o:ole="">
            <v:imagedata r:id="rId155" o:title=""/>
          </v:shape>
          <o:OLEObject Type="Embed" ProgID="Equation.DSMT4" ShapeID="_x0000_i1101" DrawAspect="Content" ObjectID="_1645187218" r:id="rId156"/>
        </w:object>
      </w:r>
      <w:r w:rsidR="00EA35D0">
        <w:rPr>
          <w:lang w:val="ru-RU"/>
        </w:rPr>
        <w:t xml:space="preserve"> от деления </w:t>
      </w:r>
      <w:r w:rsidR="00EA35D0" w:rsidRPr="00716DFC">
        <w:rPr>
          <w:position w:val="-4"/>
          <w:lang w:val="ru-RU"/>
        </w:rPr>
        <w:object w:dxaOrig="279" w:dyaOrig="300">
          <v:shape id="_x0000_i1102" type="#_x0000_t75" style="width:14.5pt;height:15pt" o:ole="">
            <v:imagedata r:id="rId138" o:title=""/>
          </v:shape>
          <o:OLEObject Type="Embed" ProgID="Equation.DSMT4" ShapeID="_x0000_i1102" DrawAspect="Content" ObjectID="_1645187219" r:id="rId157"/>
        </w:object>
      </w:r>
      <w:r w:rsidR="00EA35D0" w:rsidRPr="00716DFC">
        <w:rPr>
          <w:lang w:val="ru-RU"/>
        </w:rPr>
        <w:t xml:space="preserve"> на 5</w:t>
      </w:r>
      <w:r w:rsidR="00EA35D0">
        <w:rPr>
          <w:lang w:val="ru-RU"/>
        </w:rPr>
        <w:t xml:space="preserve"> будет также и остатком от деления </w:t>
      </w:r>
      <w:r w:rsidR="00EA35D0" w:rsidRPr="00716DFC">
        <w:rPr>
          <w:position w:val="-4"/>
          <w:lang w:val="ru-RU"/>
        </w:rPr>
        <w:object w:dxaOrig="440" w:dyaOrig="300">
          <v:shape id="_x0000_i1103" type="#_x0000_t75" style="width:22pt;height:15pt" o:ole="">
            <v:imagedata r:id="rId158" o:title=""/>
          </v:shape>
          <o:OLEObject Type="Embed" ProgID="Equation.DSMT4" ShapeID="_x0000_i1103" DrawAspect="Content" ObjectID="_1645187220" r:id="rId159"/>
        </w:object>
      </w:r>
      <w:r w:rsidR="00EA35D0" w:rsidRPr="00716DFC">
        <w:rPr>
          <w:lang w:val="ru-RU"/>
        </w:rPr>
        <w:t xml:space="preserve"> на 5</w:t>
      </w:r>
      <w:r w:rsidR="00EA35D0">
        <w:rPr>
          <w:lang w:val="ru-RU"/>
        </w:rPr>
        <w:t xml:space="preserve">. Следовательно, остатки </w:t>
      </w:r>
      <w:r w:rsidR="00EA35D0" w:rsidRPr="00EA35D0">
        <w:rPr>
          <w:position w:val="-12"/>
          <w:lang w:val="ru-RU"/>
        </w:rPr>
        <w:object w:dxaOrig="220" w:dyaOrig="360">
          <v:shape id="_x0000_i1104" type="#_x0000_t75" style="width:11.5pt;height:18pt" o:ole="">
            <v:imagedata r:id="rId160" o:title=""/>
          </v:shape>
          <o:OLEObject Type="Embed" ProgID="Equation.DSMT4" ShapeID="_x0000_i1104" DrawAspect="Content" ObjectID="_1645187221" r:id="rId161"/>
        </w:object>
      </w:r>
      <w:r w:rsidR="00EA35D0">
        <w:rPr>
          <w:lang w:val="ru-RU"/>
        </w:rPr>
        <w:t xml:space="preserve"> при </w:t>
      </w:r>
      <w:r w:rsidR="00EA35D0" w:rsidRPr="00EA35D0">
        <w:rPr>
          <w:position w:val="-6"/>
          <w:lang w:val="ru-RU"/>
        </w:rPr>
        <w:object w:dxaOrig="540" w:dyaOrig="279">
          <v:shape id="_x0000_i1105" type="#_x0000_t75" style="width:27pt;height:14.5pt" o:ole="">
            <v:imagedata r:id="rId162" o:title=""/>
          </v:shape>
          <o:OLEObject Type="Embed" ProgID="Equation.DSMT4" ShapeID="_x0000_i1105" DrawAspect="Content" ObjectID="_1645187222" r:id="rId163"/>
        </w:object>
      </w:r>
      <w:r w:rsidR="00EA35D0">
        <w:rPr>
          <w:lang w:val="ru-RU"/>
        </w:rPr>
        <w:t xml:space="preserve"> периодически повторяются бесконечно много раз.</w:t>
      </w:r>
      <w:r w:rsidR="00FB52D5">
        <w:rPr>
          <w:lang w:val="ru-RU"/>
        </w:rPr>
        <w:t xml:space="preserve"> Вычисляя </w:t>
      </w:r>
      <w:r w:rsidR="00FB52D5" w:rsidRPr="00EA35D0">
        <w:rPr>
          <w:position w:val="-12"/>
          <w:lang w:val="ru-RU"/>
        </w:rPr>
        <w:object w:dxaOrig="220" w:dyaOrig="360">
          <v:shape id="_x0000_i1106" type="#_x0000_t75" style="width:11.5pt;height:18pt" o:ole="">
            <v:imagedata r:id="rId155" o:title=""/>
          </v:shape>
          <o:OLEObject Type="Embed" ProgID="Equation.DSMT4" ShapeID="_x0000_i1106" DrawAspect="Content" ObjectID="_1645187223" r:id="rId164"/>
        </w:object>
      </w:r>
      <w:r w:rsidR="00FB52D5">
        <w:rPr>
          <w:lang w:val="ru-RU"/>
        </w:rPr>
        <w:t xml:space="preserve"> при </w:t>
      </w:r>
      <w:r w:rsidR="00FB52D5" w:rsidRPr="00FB52D5">
        <w:rPr>
          <w:position w:val="-10"/>
          <w:lang w:val="ru-RU"/>
        </w:rPr>
        <w:object w:dxaOrig="1180" w:dyaOrig="320">
          <v:shape id="_x0000_i1107" type="#_x0000_t75" style="width:58.5pt;height:15.5pt" o:ole="">
            <v:imagedata r:id="rId165" o:title=""/>
          </v:shape>
          <o:OLEObject Type="Embed" ProgID="Equation.DSMT4" ShapeID="_x0000_i1107" DrawAspect="Content" ObjectID="_1645187224" r:id="rId166"/>
        </w:object>
      </w:r>
      <w:r w:rsidR="00FB52D5">
        <w:rPr>
          <w:lang w:val="ru-RU"/>
        </w:rPr>
        <w:t xml:space="preserve">, получаем результаты </w:t>
      </w:r>
      <w:r w:rsidR="00FB52D5" w:rsidRPr="00FB52D5">
        <w:rPr>
          <w:position w:val="-10"/>
          <w:lang w:val="ru-RU"/>
        </w:rPr>
        <w:object w:dxaOrig="820" w:dyaOrig="320">
          <v:shape id="_x0000_i1108" type="#_x0000_t75" style="width:41pt;height:15.5pt" o:ole="">
            <v:imagedata r:id="rId167" o:title=""/>
          </v:shape>
          <o:OLEObject Type="Embed" ProgID="Equation.DSMT4" ShapeID="_x0000_i1108" DrawAspect="Content" ObjectID="_1645187225" r:id="rId168"/>
        </w:object>
      </w:r>
      <w:r w:rsidR="00FB52D5">
        <w:rPr>
          <w:lang w:val="ru-RU"/>
        </w:rPr>
        <w:t>. Значит,</w:t>
      </w:r>
      <w:r w:rsidR="00EA35D0">
        <w:rPr>
          <w:lang w:val="ru-RU"/>
        </w:rPr>
        <w:t xml:space="preserve"> последовательность </w:t>
      </w:r>
      <w:r w:rsidR="00FB52D5" w:rsidRPr="00FB52D5">
        <w:rPr>
          <w:position w:val="-12"/>
          <w:lang w:val="ru-RU"/>
        </w:rPr>
        <w:object w:dxaOrig="639" w:dyaOrig="380">
          <v:shape id="_x0000_i1109" type="#_x0000_t75" style="width:31.5pt;height:19pt" o:ole="">
            <v:imagedata r:id="rId169" o:title=""/>
          </v:shape>
          <o:OLEObject Type="Embed" ProgID="Equation.DSMT4" ShapeID="_x0000_i1109" DrawAspect="Content" ObjectID="_1645187226" r:id="rId170"/>
        </w:object>
      </w:r>
      <w:r w:rsidR="00FB52D5">
        <w:rPr>
          <w:lang w:val="ru-RU"/>
        </w:rPr>
        <w:t xml:space="preserve"> </w:t>
      </w:r>
      <w:r w:rsidR="00EA35D0">
        <w:rPr>
          <w:lang w:val="ru-RU"/>
        </w:rPr>
        <w:t>имеет вид:</w:t>
      </w:r>
    </w:p>
    <w:p w:rsidR="00EA35D0" w:rsidRDefault="00EA35D0" w:rsidP="00EA35D0">
      <w:pPr>
        <w:pStyle w:val="Standard"/>
        <w:jc w:val="center"/>
        <w:rPr>
          <w:lang w:val="ru-RU"/>
        </w:rPr>
      </w:pPr>
      <w:r w:rsidRPr="00EA35D0">
        <w:rPr>
          <w:position w:val="-10"/>
          <w:lang w:val="ru-RU"/>
        </w:rPr>
        <w:object w:dxaOrig="2900" w:dyaOrig="320">
          <v:shape id="_x0000_i1110" type="#_x0000_t75" style="width:144.5pt;height:15.5pt" o:ole="">
            <v:imagedata r:id="rId171" o:title=""/>
          </v:shape>
          <o:OLEObject Type="Embed" ProgID="Equation.DSMT4" ShapeID="_x0000_i1110" DrawAspect="Content" ObjectID="_1645187227" r:id="rId172"/>
        </w:object>
      </w:r>
      <w:r>
        <w:rPr>
          <w:lang w:val="ru-RU"/>
        </w:rPr>
        <w:t>.</w:t>
      </w:r>
    </w:p>
    <w:p w:rsidR="00EA35D0" w:rsidRDefault="00EA35D0" w:rsidP="00EA35D0">
      <w:pPr>
        <w:pStyle w:val="Standard"/>
        <w:jc w:val="both"/>
        <w:rPr>
          <w:lang w:val="ru-RU"/>
        </w:rPr>
      </w:pPr>
      <w:r>
        <w:rPr>
          <w:lang w:val="ru-RU"/>
        </w:rPr>
        <w:t xml:space="preserve">Пусть </w:t>
      </w:r>
      <w:r w:rsidRPr="00EA35D0">
        <w:rPr>
          <w:position w:val="-6"/>
          <w:lang w:val="ru-RU"/>
        </w:rPr>
        <w:object w:dxaOrig="540" w:dyaOrig="279">
          <v:shape id="_x0000_i1111" type="#_x0000_t75" style="width:27pt;height:14.5pt" o:ole="">
            <v:imagedata r:id="rId173" o:title=""/>
          </v:shape>
          <o:OLEObject Type="Embed" ProgID="Equation.DSMT4" ShapeID="_x0000_i1111" DrawAspect="Content" ObjectID="_1645187228" r:id="rId174"/>
        </w:object>
      </w:r>
      <w:r>
        <w:rPr>
          <w:lang w:val="ru-RU"/>
        </w:rPr>
        <w:t xml:space="preserve"> – произвольное натуральное число. Представим его в виде </w:t>
      </w:r>
      <w:r w:rsidRPr="00EA35D0">
        <w:rPr>
          <w:position w:val="-6"/>
          <w:lang w:val="ru-RU"/>
        </w:rPr>
        <w:object w:dxaOrig="1060" w:dyaOrig="279">
          <v:shape id="_x0000_i1112" type="#_x0000_t75" style="width:53.5pt;height:14.5pt" o:ole="">
            <v:imagedata r:id="rId175" o:title=""/>
          </v:shape>
          <o:OLEObject Type="Embed" ProgID="Equation.DSMT4" ShapeID="_x0000_i1112" DrawAspect="Content" ObjectID="_1645187229" r:id="rId176"/>
        </w:object>
      </w:r>
      <w:r>
        <w:rPr>
          <w:lang w:val="ru-RU"/>
        </w:rPr>
        <w:t xml:space="preserve">, где </w:t>
      </w:r>
      <w:r w:rsidRPr="00EA35D0">
        <w:rPr>
          <w:position w:val="-6"/>
          <w:lang w:val="ru-RU"/>
        </w:rPr>
        <w:object w:dxaOrig="260" w:dyaOrig="220">
          <v:shape id="_x0000_i1113" type="#_x0000_t75" style="width:13.5pt;height:11.5pt" o:ole="">
            <v:imagedata r:id="rId177" o:title=""/>
          </v:shape>
          <o:OLEObject Type="Embed" ProgID="Equation.DSMT4" ShapeID="_x0000_i1113" DrawAspect="Content" ObjectID="_1645187230" r:id="rId178"/>
        </w:object>
      </w:r>
      <w:r>
        <w:rPr>
          <w:lang w:val="ru-RU"/>
        </w:rPr>
        <w:t xml:space="preserve">и </w:t>
      </w:r>
      <w:r w:rsidRPr="00EA35D0">
        <w:rPr>
          <w:position w:val="-6"/>
          <w:lang w:val="ru-RU"/>
        </w:rPr>
        <w:object w:dxaOrig="180" w:dyaOrig="220">
          <v:shape id="_x0000_i1114" type="#_x0000_t75" style="width:9pt;height:11.5pt" o:ole="">
            <v:imagedata r:id="rId179" o:title=""/>
          </v:shape>
          <o:OLEObject Type="Embed" ProgID="Equation.DSMT4" ShapeID="_x0000_i1114" DrawAspect="Content" ObjectID="_1645187231" r:id="rId180"/>
        </w:object>
      </w:r>
      <w:r>
        <w:rPr>
          <w:lang w:val="ru-RU"/>
        </w:rPr>
        <w:t xml:space="preserve"> – неполное частное и остаток от деления </w:t>
      </w:r>
      <w:r w:rsidR="00F11430" w:rsidRPr="00EA35D0">
        <w:rPr>
          <w:position w:val="-6"/>
          <w:lang w:val="ru-RU"/>
        </w:rPr>
        <w:object w:dxaOrig="200" w:dyaOrig="220">
          <v:shape id="_x0000_i1115" type="#_x0000_t75" style="width:10pt;height:11.5pt" o:ole="">
            <v:imagedata r:id="rId181" o:title=""/>
          </v:shape>
          <o:OLEObject Type="Embed" ProgID="Equation.DSMT4" ShapeID="_x0000_i1115" DrawAspect="Content" ObjectID="_1645187232" r:id="rId182"/>
        </w:object>
      </w:r>
      <w:r>
        <w:rPr>
          <w:lang w:val="ru-RU"/>
        </w:rPr>
        <w:t xml:space="preserve"> на 4. Тогда </w:t>
      </w:r>
      <w:r w:rsidR="00F11430" w:rsidRPr="00EA35D0">
        <w:rPr>
          <w:position w:val="-10"/>
          <w:lang w:val="ru-RU"/>
        </w:rPr>
        <w:object w:dxaOrig="1719" w:dyaOrig="320">
          <v:shape id="_x0000_i1116" type="#_x0000_t75" style="width:86pt;height:15.5pt" o:ole="">
            <v:imagedata r:id="rId183" o:title=""/>
          </v:shape>
          <o:OLEObject Type="Embed" ProgID="Equation.DSMT4" ShapeID="_x0000_i1116" DrawAspect="Content" ObjectID="_1645187233" r:id="rId184"/>
        </w:object>
      </w:r>
      <w:r>
        <w:rPr>
          <w:lang w:val="ru-RU"/>
        </w:rPr>
        <w:t>. Заметим, что тогда</w:t>
      </w:r>
    </w:p>
    <w:p w:rsidR="00EA35D0" w:rsidRDefault="00F11430" w:rsidP="00EA35D0">
      <w:pPr>
        <w:pStyle w:val="Standard"/>
        <w:jc w:val="center"/>
        <w:rPr>
          <w:lang w:val="ru-RU"/>
        </w:rPr>
      </w:pPr>
      <w:r w:rsidRPr="00EA35D0">
        <w:rPr>
          <w:position w:val="-28"/>
          <w:lang w:val="ru-RU"/>
        </w:rPr>
        <w:object w:dxaOrig="2100" w:dyaOrig="680">
          <v:shape id="_x0000_i1117" type="#_x0000_t75" style="width:105pt;height:34pt" o:ole="">
            <v:imagedata r:id="rId185" o:title=""/>
          </v:shape>
          <o:OLEObject Type="Embed" ProgID="Equation.DSMT4" ShapeID="_x0000_i1117" DrawAspect="Content" ObjectID="_1645187234" r:id="rId186"/>
        </w:object>
      </w:r>
    </w:p>
    <w:p w:rsidR="00EA35D0" w:rsidRDefault="00F11430" w:rsidP="00EA35D0">
      <w:pPr>
        <w:pStyle w:val="Standard"/>
        <w:jc w:val="both"/>
        <w:rPr>
          <w:lang w:val="ru-RU"/>
        </w:rPr>
      </w:pPr>
      <w:r>
        <w:rPr>
          <w:lang w:val="ru-RU"/>
        </w:rPr>
        <w:t>(каждая последующая из трёх сумм содержит все слагаемы</w:t>
      </w:r>
      <w:r w:rsidR="00FB52D5">
        <w:rPr>
          <w:lang w:val="ru-RU"/>
        </w:rPr>
        <w:t>е</w:t>
      </w:r>
      <w:r>
        <w:rPr>
          <w:lang w:val="ru-RU"/>
        </w:rPr>
        <w:t xml:space="preserve">, входящие в предыдущую сумму). </w:t>
      </w:r>
      <w:r w:rsidR="004513B3">
        <w:rPr>
          <w:lang w:val="ru-RU"/>
        </w:rPr>
        <w:t xml:space="preserve">Так как </w:t>
      </w:r>
      <w:r w:rsidR="004513B3" w:rsidRPr="004513B3">
        <w:rPr>
          <w:position w:val="-24"/>
          <w:lang w:val="ru-RU"/>
        </w:rPr>
        <w:object w:dxaOrig="960" w:dyaOrig="620">
          <v:shape id="_x0000_i1118" type="#_x0000_t75" style="width:48pt;height:31pt" o:ole="">
            <v:imagedata r:id="rId187" o:title=""/>
          </v:shape>
          <o:OLEObject Type="Embed" ProgID="Equation.DSMT4" ShapeID="_x0000_i1118" DrawAspect="Content" ObjectID="_1645187235" r:id="rId188"/>
        </w:object>
      </w:r>
      <w:r w:rsidR="004513B3">
        <w:rPr>
          <w:lang w:val="ru-RU"/>
        </w:rPr>
        <w:t>, и</w:t>
      </w:r>
      <w:r>
        <w:rPr>
          <w:lang w:val="ru-RU"/>
        </w:rPr>
        <w:t>меем:</w:t>
      </w:r>
    </w:p>
    <w:p w:rsidR="00F11430" w:rsidRDefault="00A010AB" w:rsidP="00F11430">
      <w:pPr>
        <w:pStyle w:val="Standard"/>
        <w:jc w:val="center"/>
        <w:rPr>
          <w:lang w:val="ru-RU"/>
        </w:rPr>
      </w:pPr>
      <w:r w:rsidRPr="004513B3">
        <w:rPr>
          <w:position w:val="-36"/>
          <w:lang w:val="ru-RU"/>
        </w:rPr>
        <w:object w:dxaOrig="7440" w:dyaOrig="840">
          <v:shape id="_x0000_i1119" type="#_x0000_t75" style="width:372pt;height:42pt" o:ole="">
            <v:imagedata r:id="rId189" o:title=""/>
          </v:shape>
          <o:OLEObject Type="Embed" ProgID="Equation.DSMT4" ShapeID="_x0000_i1119" DrawAspect="Content" ObjectID="_1645187236" r:id="rId190"/>
        </w:object>
      </w:r>
    </w:p>
    <w:p w:rsidR="00F11430" w:rsidRDefault="00A010AB" w:rsidP="00F11430">
      <w:pPr>
        <w:pStyle w:val="Standard"/>
        <w:jc w:val="center"/>
        <w:rPr>
          <w:lang w:val="ru-RU"/>
        </w:rPr>
      </w:pPr>
      <w:r w:rsidRPr="00F11430">
        <w:rPr>
          <w:position w:val="-24"/>
          <w:lang w:val="ru-RU"/>
        </w:rPr>
        <w:object w:dxaOrig="2580" w:dyaOrig="620">
          <v:shape id="_x0000_i1120" type="#_x0000_t75" style="width:128pt;height:31pt" o:ole="">
            <v:imagedata r:id="rId191" o:title=""/>
          </v:shape>
          <o:OLEObject Type="Embed" ProgID="Equation.DSMT4" ShapeID="_x0000_i1120" DrawAspect="Content" ObjectID="_1645187237" r:id="rId192"/>
        </w:object>
      </w:r>
      <w:r w:rsidR="00F11430">
        <w:rPr>
          <w:lang w:val="ru-RU"/>
        </w:rPr>
        <w:t>.</w:t>
      </w:r>
    </w:p>
    <w:p w:rsidR="00F11430" w:rsidRDefault="00F11430" w:rsidP="00F11430">
      <w:pPr>
        <w:pStyle w:val="Standard"/>
        <w:jc w:val="both"/>
        <w:rPr>
          <w:lang w:val="ru-RU"/>
        </w:rPr>
      </w:pPr>
      <w:r>
        <w:rPr>
          <w:lang w:val="ru-RU"/>
        </w:rPr>
        <w:t xml:space="preserve">Аналогично, </w:t>
      </w:r>
      <w:r w:rsidR="004513B3" w:rsidRPr="00F11430">
        <w:rPr>
          <w:position w:val="-28"/>
          <w:lang w:val="ru-RU"/>
        </w:rPr>
        <w:object w:dxaOrig="2140" w:dyaOrig="680">
          <v:shape id="_x0000_i1121" type="#_x0000_t75" style="width:107pt;height:34pt" o:ole="">
            <v:imagedata r:id="rId193" o:title=""/>
          </v:shape>
          <o:OLEObject Type="Embed" ProgID="Equation.DSMT4" ShapeID="_x0000_i1121" DrawAspect="Content" ObjectID="_1645187238" r:id="rId194"/>
        </w:object>
      </w:r>
      <w:r>
        <w:rPr>
          <w:lang w:val="ru-RU"/>
        </w:rPr>
        <w:t xml:space="preserve">. </w:t>
      </w:r>
      <w:r w:rsidR="004513B3">
        <w:rPr>
          <w:lang w:val="ru-RU"/>
        </w:rPr>
        <w:t xml:space="preserve">Заметим, что </w:t>
      </w:r>
      <w:r w:rsidR="004513B3" w:rsidRPr="004513B3">
        <w:rPr>
          <w:position w:val="-24"/>
          <w:lang w:val="ru-RU"/>
        </w:rPr>
        <w:object w:dxaOrig="940" w:dyaOrig="620">
          <v:shape id="_x0000_i1122" type="#_x0000_t75" style="width:47pt;height:31pt" o:ole="">
            <v:imagedata r:id="rId195" o:title=""/>
          </v:shape>
          <o:OLEObject Type="Embed" ProgID="Equation.DSMT4" ShapeID="_x0000_i1122" DrawAspect="Content" ObjectID="_1645187239" r:id="rId196"/>
        </w:object>
      </w:r>
      <w:r w:rsidR="004513B3">
        <w:rPr>
          <w:lang w:val="ru-RU"/>
        </w:rPr>
        <w:t xml:space="preserve"> как предел от произведения бесконечно малой </w:t>
      </w:r>
      <w:r w:rsidR="004513B3" w:rsidRPr="004513B3">
        <w:rPr>
          <w:position w:val="-24"/>
          <w:lang w:val="ru-RU"/>
        </w:rPr>
        <w:object w:dxaOrig="240" w:dyaOrig="620">
          <v:shape id="_x0000_i1123" type="#_x0000_t75" style="width:12pt;height:31pt" o:ole="">
            <v:imagedata r:id="rId197" o:title=""/>
          </v:shape>
          <o:OLEObject Type="Embed" ProgID="Equation.DSMT4" ShapeID="_x0000_i1123" DrawAspect="Content" ObjectID="_1645187240" r:id="rId198"/>
        </w:object>
      </w:r>
      <w:r w:rsidR="004513B3">
        <w:rPr>
          <w:lang w:val="ru-RU"/>
        </w:rPr>
        <w:t xml:space="preserve"> на ограниченную </w:t>
      </w:r>
      <w:r w:rsidR="004513B3" w:rsidRPr="004513B3">
        <w:rPr>
          <w:position w:val="-6"/>
          <w:lang w:val="ru-RU"/>
        </w:rPr>
        <w:object w:dxaOrig="180" w:dyaOrig="220">
          <v:shape id="_x0000_i1124" type="#_x0000_t75" style="width:9pt;height:11.5pt" o:ole="">
            <v:imagedata r:id="rId199" o:title=""/>
          </v:shape>
          <o:OLEObject Type="Embed" ProgID="Equation.DSMT4" ShapeID="_x0000_i1124" DrawAspect="Content" ObjectID="_1645187241" r:id="rId200"/>
        </w:object>
      </w:r>
      <w:r w:rsidR="004513B3">
        <w:rPr>
          <w:lang w:val="ru-RU"/>
        </w:rPr>
        <w:t>, а тогда:</w:t>
      </w:r>
    </w:p>
    <w:p w:rsidR="004513B3" w:rsidRDefault="004513B3" w:rsidP="004513B3">
      <w:pPr>
        <w:pStyle w:val="Standard"/>
        <w:jc w:val="center"/>
        <w:rPr>
          <w:lang w:val="ru-RU"/>
        </w:rPr>
      </w:pPr>
      <w:r w:rsidRPr="004513B3">
        <w:rPr>
          <w:position w:val="-28"/>
          <w:lang w:val="ru-RU"/>
        </w:rPr>
        <w:object w:dxaOrig="5319" w:dyaOrig="680">
          <v:shape id="_x0000_i1125" type="#_x0000_t75" style="width:266pt;height:34pt" o:ole="">
            <v:imagedata r:id="rId201" o:title=""/>
          </v:shape>
          <o:OLEObject Type="Embed" ProgID="Equation.DSMT4" ShapeID="_x0000_i1125" DrawAspect="Content" ObjectID="_1645187242" r:id="rId202"/>
        </w:object>
      </w:r>
      <w:r>
        <w:rPr>
          <w:lang w:val="ru-RU"/>
        </w:rPr>
        <w:t>,</w:t>
      </w:r>
    </w:p>
    <w:p w:rsidR="004513B3" w:rsidRDefault="004513B3" w:rsidP="004513B3">
      <w:pPr>
        <w:pStyle w:val="Standard"/>
        <w:jc w:val="center"/>
        <w:rPr>
          <w:lang w:val="ru-RU"/>
        </w:rPr>
      </w:pPr>
      <w:r w:rsidRPr="004513B3">
        <w:rPr>
          <w:position w:val="-28"/>
          <w:lang w:val="ru-RU"/>
        </w:rPr>
        <w:object w:dxaOrig="6759" w:dyaOrig="680">
          <v:shape id="_x0000_i1126" type="#_x0000_t75" style="width:338.5pt;height:34pt" o:ole="">
            <v:imagedata r:id="rId203" o:title=""/>
          </v:shape>
          <o:OLEObject Type="Embed" ProgID="Equation.DSMT4" ShapeID="_x0000_i1126" DrawAspect="Content" ObjectID="_1645187243" r:id="rId204"/>
        </w:object>
      </w:r>
      <w:r>
        <w:rPr>
          <w:lang w:val="ru-RU"/>
        </w:rPr>
        <w:t>.</w:t>
      </w:r>
    </w:p>
    <w:p w:rsidR="004513B3" w:rsidRPr="00F11430" w:rsidRDefault="004513B3" w:rsidP="004513B3">
      <w:pPr>
        <w:pStyle w:val="Standard"/>
        <w:jc w:val="both"/>
        <w:rPr>
          <w:lang w:val="ru-RU"/>
        </w:rPr>
      </w:pPr>
      <w:r>
        <w:rPr>
          <w:lang w:val="ru-RU"/>
        </w:rPr>
        <w:t xml:space="preserve">Поскольку </w:t>
      </w:r>
      <w:r w:rsidRPr="00EA35D0">
        <w:rPr>
          <w:position w:val="-28"/>
          <w:lang w:val="ru-RU"/>
        </w:rPr>
        <w:object w:dxaOrig="2680" w:dyaOrig="680">
          <v:shape id="_x0000_i1127" type="#_x0000_t75" style="width:134.5pt;height:34pt" o:ole="">
            <v:imagedata r:id="rId205" o:title=""/>
          </v:shape>
          <o:OLEObject Type="Embed" ProgID="Equation.DSMT4" ShapeID="_x0000_i1127" DrawAspect="Content" ObjectID="_1645187244" r:id="rId206"/>
        </w:object>
      </w:r>
      <w:r>
        <w:rPr>
          <w:lang w:val="ru-RU"/>
        </w:rPr>
        <w:t xml:space="preserve">, по теореме о сжатой последовательности получаем, что </w:t>
      </w:r>
      <w:r w:rsidRPr="004513B3">
        <w:rPr>
          <w:position w:val="-28"/>
          <w:lang w:val="ru-RU"/>
        </w:rPr>
        <w:object w:dxaOrig="1480" w:dyaOrig="680">
          <v:shape id="_x0000_i1128" type="#_x0000_t75" style="width:73.5pt;height:34pt" o:ole="">
            <v:imagedata r:id="rId207" o:title=""/>
          </v:shape>
          <o:OLEObject Type="Embed" ProgID="Equation.DSMT4" ShapeID="_x0000_i1128" DrawAspect="Content" ObjectID="_1645187245" r:id="rId208"/>
        </w:object>
      </w:r>
      <w:r>
        <w:rPr>
          <w:lang w:val="ru-RU"/>
        </w:rPr>
        <w:t>.</w:t>
      </w:r>
    </w:p>
    <w:p w:rsidR="000E25D8" w:rsidRPr="00E202BF" w:rsidRDefault="0080316D" w:rsidP="00C97C3A">
      <w:pPr>
        <w:pStyle w:val="Standard"/>
        <w:ind w:firstLine="567"/>
        <w:rPr>
          <w:b/>
          <w:lang w:val="ru-RU"/>
        </w:rPr>
      </w:pPr>
      <w:r w:rsidRPr="00E202BF">
        <w:rPr>
          <w:b/>
          <w:lang w:val="ru-RU"/>
        </w:rPr>
        <w:t>5. Доказать, что среди всех треугольников, вписанных в заданную окружность, наибольшую площадь имеет равносторонний треугольник.</w:t>
      </w:r>
    </w:p>
    <w:p w:rsidR="00226086" w:rsidRDefault="00E23D81" w:rsidP="00C97C3A">
      <w:pPr>
        <w:pStyle w:val="Standard"/>
        <w:ind w:firstLine="567"/>
        <w:rPr>
          <w:lang w:val="ru-RU"/>
        </w:rPr>
      </w:pPr>
      <w:r>
        <w:rPr>
          <w:lang w:val="ru-RU"/>
        </w:rPr>
        <w:lastRenderedPageBreak/>
        <w:t xml:space="preserve">Пусть </w:t>
      </w:r>
      <w:r w:rsidRPr="00E23D81">
        <w:rPr>
          <w:position w:val="-6"/>
          <w:lang w:val="ru-RU"/>
        </w:rPr>
        <w:object w:dxaOrig="240" w:dyaOrig="279">
          <v:shape id="_x0000_i1129" type="#_x0000_t75" style="width:12pt;height:14.5pt" o:ole="">
            <v:imagedata r:id="rId209" o:title=""/>
          </v:shape>
          <o:OLEObject Type="Embed" ProgID="Equation.DSMT4" ShapeID="_x0000_i1129" DrawAspect="Content" ObjectID="_1645187246" r:id="rId210"/>
        </w:object>
      </w:r>
      <w:r>
        <w:rPr>
          <w:lang w:val="ru-RU"/>
        </w:rPr>
        <w:t xml:space="preserve"> – центр окружности, </w:t>
      </w:r>
      <w:r w:rsidRPr="00E23D81">
        <w:rPr>
          <w:position w:val="-4"/>
          <w:lang w:val="ru-RU"/>
        </w:rPr>
        <w:object w:dxaOrig="240" w:dyaOrig="260">
          <v:shape id="_x0000_i1130" type="#_x0000_t75" style="width:12pt;height:13.5pt" o:ole="">
            <v:imagedata r:id="rId211" o:title=""/>
          </v:shape>
          <o:OLEObject Type="Embed" ProgID="Equation.DSMT4" ShapeID="_x0000_i1130" DrawAspect="Content" ObjectID="_1645187247" r:id="rId212"/>
        </w:object>
      </w:r>
      <w:r>
        <w:rPr>
          <w:lang w:val="ru-RU"/>
        </w:rPr>
        <w:t xml:space="preserve"> – её радиус, точки </w:t>
      </w:r>
      <w:r w:rsidRPr="00E23D81">
        <w:rPr>
          <w:position w:val="-10"/>
          <w:lang w:val="ru-RU"/>
        </w:rPr>
        <w:object w:dxaOrig="780" w:dyaOrig="320">
          <v:shape id="_x0000_i1131" type="#_x0000_t75" style="width:39pt;height:15.5pt" o:ole="">
            <v:imagedata r:id="rId213" o:title=""/>
          </v:shape>
          <o:OLEObject Type="Embed" ProgID="Equation.DSMT4" ShapeID="_x0000_i1131" DrawAspect="Content" ObjectID="_1645187248" r:id="rId214"/>
        </w:object>
      </w:r>
      <w:r>
        <w:rPr>
          <w:lang w:val="ru-RU"/>
        </w:rPr>
        <w:t xml:space="preserve"> – лежащие на окружности вершины треугольника. Обозначим </w:t>
      </w:r>
      <w:r w:rsidRPr="00E23D81">
        <w:rPr>
          <w:position w:val="-6"/>
          <w:lang w:val="ru-RU"/>
        </w:rPr>
        <w:object w:dxaOrig="980" w:dyaOrig="360">
          <v:shape id="_x0000_i1132" type="#_x0000_t75" style="width:49pt;height:18pt" o:ole="">
            <v:imagedata r:id="rId215" o:title=""/>
          </v:shape>
          <o:OLEObject Type="Embed" ProgID="Equation.DSMT4" ShapeID="_x0000_i1132" DrawAspect="Content" ObjectID="_1645187249" r:id="rId216"/>
        </w:object>
      </w:r>
      <w:r>
        <w:rPr>
          <w:lang w:val="ru-RU"/>
        </w:rPr>
        <w:t xml:space="preserve">, </w:t>
      </w:r>
      <w:r w:rsidRPr="00E23D81">
        <w:rPr>
          <w:position w:val="-10"/>
          <w:lang w:val="ru-RU"/>
        </w:rPr>
        <w:object w:dxaOrig="900" w:dyaOrig="400">
          <v:shape id="_x0000_i1133" type="#_x0000_t75" style="width:45pt;height:20.5pt" o:ole="">
            <v:imagedata r:id="rId217" o:title=""/>
          </v:shape>
          <o:OLEObject Type="Embed" ProgID="Equation.DSMT4" ShapeID="_x0000_i1133" DrawAspect="Content" ObjectID="_1645187250" r:id="rId218"/>
        </w:object>
      </w:r>
      <w:r>
        <w:rPr>
          <w:lang w:val="ru-RU"/>
        </w:rPr>
        <w:t xml:space="preserve">, </w:t>
      </w:r>
      <w:r w:rsidRPr="00E23D81">
        <w:rPr>
          <w:position w:val="-10"/>
          <w:lang w:val="ru-RU"/>
        </w:rPr>
        <w:object w:dxaOrig="920" w:dyaOrig="400">
          <v:shape id="_x0000_i1134" type="#_x0000_t75" style="width:46pt;height:20.5pt" o:ole="">
            <v:imagedata r:id="rId219" o:title=""/>
          </v:shape>
          <o:OLEObject Type="Embed" ProgID="Equation.DSMT4" ShapeID="_x0000_i1134" DrawAspect="Content" ObjectID="_1645187251" r:id="rId220"/>
        </w:object>
      </w:r>
      <w:r>
        <w:rPr>
          <w:lang w:val="ru-RU"/>
        </w:rPr>
        <w:t xml:space="preserve">, отсчитывая углы так, чтобы их внутренние области не пересекались; один из них может превышать </w:t>
      </w:r>
      <w:r w:rsidRPr="00E23D81">
        <w:rPr>
          <w:position w:val="-6"/>
          <w:lang w:val="ru-RU"/>
        </w:rPr>
        <w:object w:dxaOrig="200" w:dyaOrig="220">
          <v:shape id="_x0000_i1135" type="#_x0000_t75" style="width:10pt;height:11.5pt" o:ole="">
            <v:imagedata r:id="rId221" o:title=""/>
          </v:shape>
          <o:OLEObject Type="Embed" ProgID="Equation.DSMT4" ShapeID="_x0000_i1135" DrawAspect="Content" ObjectID="_1645187252" r:id="rId222"/>
        </w:object>
      </w:r>
      <w:r w:rsidR="00226086">
        <w:rPr>
          <w:lang w:val="ru-RU"/>
        </w:rPr>
        <w:t>.</w:t>
      </w:r>
    </w:p>
    <w:p w:rsidR="00226086" w:rsidRDefault="00842150" w:rsidP="00226086">
      <w:pPr>
        <w:pStyle w:val="Standard"/>
        <w:jc w:val="center"/>
        <w:rPr>
          <w:lang w:val="ru-RU"/>
        </w:rPr>
      </w:pPr>
      <w:r w:rsidRPr="00226086">
        <w:rPr>
          <w:noProof/>
          <w:lang w:val="ru-RU" w:eastAsia="ru-RU" w:bidi="ar-SA"/>
        </w:rPr>
        <w:drawing>
          <wp:anchor distT="0" distB="0" distL="114300" distR="114300" simplePos="0" relativeHeight="251659264" behindDoc="0" locked="0" layoutInCell="1" allowOverlap="1" wp14:anchorId="06206F8C" wp14:editId="2564121F">
            <wp:simplePos x="0" y="0"/>
            <wp:positionH relativeFrom="column">
              <wp:posOffset>5133561</wp:posOffset>
            </wp:positionH>
            <wp:positionV relativeFrom="paragraph">
              <wp:posOffset>867010</wp:posOffset>
            </wp:positionV>
            <wp:extent cx="161925" cy="171450"/>
            <wp:effectExtent l="0" t="0" r="0" b="0"/>
            <wp:wrapNone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унок 26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6086">
        <w:rPr>
          <w:noProof/>
          <w:lang w:val="ru-RU" w:eastAsia="ru-RU" w:bidi="ar-SA"/>
        </w:rPr>
        <w:drawing>
          <wp:anchor distT="0" distB="0" distL="114300" distR="114300" simplePos="0" relativeHeight="251661312" behindDoc="0" locked="0" layoutInCell="1" allowOverlap="1" wp14:anchorId="6645223C" wp14:editId="053F3E3A">
            <wp:simplePos x="0" y="0"/>
            <wp:positionH relativeFrom="column">
              <wp:posOffset>4706902</wp:posOffset>
            </wp:positionH>
            <wp:positionV relativeFrom="paragraph">
              <wp:posOffset>1915306</wp:posOffset>
            </wp:positionV>
            <wp:extent cx="161925" cy="190500"/>
            <wp:effectExtent l="0" t="0" r="0" b="0"/>
            <wp:wrapNone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Рисунок 30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6086">
        <w:rPr>
          <w:noProof/>
          <w:lang w:val="ru-RU" w:eastAsia="ru-RU" w:bidi="ar-SA"/>
        </w:rPr>
        <w:drawing>
          <wp:anchor distT="0" distB="0" distL="114300" distR="114300" simplePos="0" relativeHeight="251660288" behindDoc="0" locked="0" layoutInCell="1" allowOverlap="1" wp14:anchorId="36D49FB3" wp14:editId="15FF7291">
            <wp:simplePos x="0" y="0"/>
            <wp:positionH relativeFrom="column">
              <wp:posOffset>3902951</wp:posOffset>
            </wp:positionH>
            <wp:positionV relativeFrom="paragraph">
              <wp:posOffset>2074959</wp:posOffset>
            </wp:positionV>
            <wp:extent cx="161925" cy="171450"/>
            <wp:effectExtent l="0" t="0" r="0" b="0"/>
            <wp:wrapNone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Рисунок 29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6086">
        <w:rPr>
          <w:noProof/>
          <w:lang w:val="ru-RU" w:eastAsia="ru-RU" w:bidi="ar-SA"/>
        </w:rPr>
        <w:drawing>
          <wp:anchor distT="0" distB="0" distL="114300" distR="114300" simplePos="0" relativeHeight="251665408" behindDoc="0" locked="0" layoutInCell="1" allowOverlap="1" wp14:anchorId="3F3CE6F3" wp14:editId="1E74BF50">
            <wp:simplePos x="0" y="0"/>
            <wp:positionH relativeFrom="column">
              <wp:posOffset>3946781</wp:posOffset>
            </wp:positionH>
            <wp:positionV relativeFrom="paragraph">
              <wp:posOffset>822598</wp:posOffset>
            </wp:positionV>
            <wp:extent cx="123825" cy="171450"/>
            <wp:effectExtent l="0" t="0" r="0" b="0"/>
            <wp:wrapNone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Рисунок 35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6086">
        <w:rPr>
          <w:noProof/>
          <w:lang w:val="ru-RU" w:eastAsia="ru-RU" w:bidi="ar-SA"/>
        </w:rPr>
        <w:drawing>
          <wp:anchor distT="0" distB="0" distL="114300" distR="114300" simplePos="0" relativeHeight="251664384" behindDoc="0" locked="0" layoutInCell="1" allowOverlap="1" wp14:anchorId="6B9AD678" wp14:editId="2E2298C1">
            <wp:simplePos x="0" y="0"/>
            <wp:positionH relativeFrom="column">
              <wp:posOffset>4475693</wp:posOffset>
            </wp:positionH>
            <wp:positionV relativeFrom="paragraph">
              <wp:posOffset>1166245</wp:posOffset>
            </wp:positionV>
            <wp:extent cx="133350" cy="209550"/>
            <wp:effectExtent l="0" t="0" r="0" b="0"/>
            <wp:wrapNone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Рисунок 34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6086">
        <w:rPr>
          <w:noProof/>
          <w:lang w:val="ru-RU" w:eastAsia="ru-RU" w:bidi="ar-SA"/>
        </w:rPr>
        <w:drawing>
          <wp:anchor distT="0" distB="0" distL="114300" distR="114300" simplePos="0" relativeHeight="251663360" behindDoc="0" locked="0" layoutInCell="1" allowOverlap="1" wp14:anchorId="773FC799" wp14:editId="64D925E7">
            <wp:simplePos x="0" y="0"/>
            <wp:positionH relativeFrom="column">
              <wp:posOffset>4202709</wp:posOffset>
            </wp:positionH>
            <wp:positionV relativeFrom="paragraph">
              <wp:posOffset>1363153</wp:posOffset>
            </wp:positionV>
            <wp:extent cx="152400" cy="152400"/>
            <wp:effectExtent l="0" t="0" r="0" b="0"/>
            <wp:wrapNone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Рисунок 32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6086">
        <w:rPr>
          <w:noProof/>
          <w:lang w:val="ru-RU" w:eastAsia="ru-RU" w:bidi="ar-SA"/>
        </w:rPr>
        <w:drawing>
          <wp:anchor distT="0" distB="0" distL="114300" distR="114300" simplePos="0" relativeHeight="251662336" behindDoc="0" locked="0" layoutInCell="1" allowOverlap="1" wp14:anchorId="069E2DDA" wp14:editId="7D51BFC3">
            <wp:simplePos x="0" y="0"/>
            <wp:positionH relativeFrom="column">
              <wp:posOffset>4058302</wp:posOffset>
            </wp:positionH>
            <wp:positionV relativeFrom="paragraph">
              <wp:posOffset>994410</wp:posOffset>
            </wp:positionV>
            <wp:extent cx="161925" cy="190500"/>
            <wp:effectExtent l="0" t="0" r="0" b="0"/>
            <wp:wrapNone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31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6086">
        <w:rPr>
          <w:noProof/>
          <w:lang w:val="ru-RU" w:eastAsia="ru-RU" w:bidi="ar-SA"/>
        </w:rPr>
        <mc:AlternateContent>
          <mc:Choice Requires="wpc">
            <w:drawing>
              <wp:inline distT="0" distB="0" distL="0" distR="0">
                <wp:extent cx="2333625" cy="2339340"/>
                <wp:effectExtent l="0" t="0" r="0" b="0"/>
                <wp:docPr id="25" name="Полотно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" name="Oval 284"/>
                        <wps:cNvSpPr>
                          <a:spLocks noChangeArrowheads="1"/>
                        </wps:cNvSpPr>
                        <wps:spPr bwMode="auto">
                          <a:xfrm>
                            <a:off x="1077595" y="1079500"/>
                            <a:ext cx="179070" cy="180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285"/>
                        <wps:cNvSpPr>
                          <a:spLocks noChangeArrowheads="1"/>
                        </wps:cNvSpPr>
                        <wps:spPr bwMode="auto">
                          <a:xfrm>
                            <a:off x="1077595" y="1079500"/>
                            <a:ext cx="179070" cy="180975"/>
                          </a:xfrm>
                          <a:prstGeom prst="ellipse">
                            <a:avLst/>
                          </a:prstGeom>
                          <a:noFill/>
                          <a:ln w="0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286"/>
                        <wps:cNvSpPr>
                          <a:spLocks noChangeArrowheads="1"/>
                        </wps:cNvSpPr>
                        <wps:spPr bwMode="auto">
                          <a:xfrm>
                            <a:off x="269875" y="270510"/>
                            <a:ext cx="1794510" cy="179895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287"/>
                        <wps:cNvSpPr>
                          <a:spLocks noChangeArrowheads="1"/>
                        </wps:cNvSpPr>
                        <wps:spPr bwMode="auto">
                          <a:xfrm>
                            <a:off x="269875" y="270510"/>
                            <a:ext cx="1794510" cy="1798955"/>
                          </a:xfrm>
                          <a:prstGeom prst="ellipse">
                            <a:avLst/>
                          </a:prstGeom>
                          <a:noFill/>
                          <a:ln w="177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28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93750" y="351790"/>
                            <a:ext cx="373380" cy="817880"/>
                          </a:xfrm>
                          <a:prstGeom prst="line">
                            <a:avLst/>
                          </a:prstGeom>
                          <a:noFill/>
                          <a:ln w="177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289"/>
                        <wps:cNvCnPr>
                          <a:cxnSpLocks noChangeShapeType="1"/>
                        </wps:cNvCnPr>
                        <wps:spPr bwMode="auto">
                          <a:xfrm flipH="1">
                            <a:off x="977900" y="1169670"/>
                            <a:ext cx="189230" cy="880110"/>
                          </a:xfrm>
                          <a:prstGeom prst="line">
                            <a:avLst/>
                          </a:prstGeom>
                          <a:noFill/>
                          <a:ln w="177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290"/>
                        <wps:cNvCnPr>
                          <a:cxnSpLocks noChangeShapeType="1"/>
                        </wps:cNvCnPr>
                        <wps:spPr bwMode="auto">
                          <a:xfrm flipV="1">
                            <a:off x="1167130" y="976630"/>
                            <a:ext cx="876300" cy="193040"/>
                          </a:xfrm>
                          <a:prstGeom prst="line">
                            <a:avLst/>
                          </a:prstGeom>
                          <a:noFill/>
                          <a:ln w="177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9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93750" y="351790"/>
                            <a:ext cx="1249680" cy="624840"/>
                          </a:xfrm>
                          <a:prstGeom prst="line">
                            <a:avLst/>
                          </a:prstGeom>
                          <a:noFill/>
                          <a:ln w="177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92"/>
                        <wps:cNvCnPr>
                          <a:cxnSpLocks noChangeShapeType="1"/>
                        </wps:cNvCnPr>
                        <wps:spPr bwMode="auto">
                          <a:xfrm>
                            <a:off x="793750" y="351790"/>
                            <a:ext cx="184150" cy="1697990"/>
                          </a:xfrm>
                          <a:prstGeom prst="line">
                            <a:avLst/>
                          </a:prstGeom>
                          <a:noFill/>
                          <a:ln w="177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293"/>
                        <wps:cNvCnPr>
                          <a:cxnSpLocks noChangeShapeType="1"/>
                        </wps:cNvCnPr>
                        <wps:spPr bwMode="auto">
                          <a:xfrm flipV="1">
                            <a:off x="977900" y="976630"/>
                            <a:ext cx="1065530" cy="1073150"/>
                          </a:xfrm>
                          <a:prstGeom prst="line">
                            <a:avLst/>
                          </a:prstGeom>
                          <a:noFill/>
                          <a:ln w="177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Oval 294"/>
                        <wps:cNvSpPr>
                          <a:spLocks noChangeArrowheads="1"/>
                        </wps:cNvSpPr>
                        <wps:spPr bwMode="auto">
                          <a:xfrm>
                            <a:off x="1139825" y="1143000"/>
                            <a:ext cx="54610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Oval 295"/>
                        <wps:cNvSpPr>
                          <a:spLocks noChangeArrowheads="1"/>
                        </wps:cNvSpPr>
                        <wps:spPr bwMode="auto">
                          <a:xfrm>
                            <a:off x="1139825" y="1143000"/>
                            <a:ext cx="54610" cy="53975"/>
                          </a:xfrm>
                          <a:prstGeom prst="ellipse">
                            <a:avLst/>
                          </a:prstGeom>
                          <a:noFill/>
                          <a:ln w="0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Oval 296"/>
                        <wps:cNvSpPr>
                          <a:spLocks noChangeArrowheads="1"/>
                        </wps:cNvSpPr>
                        <wps:spPr bwMode="auto">
                          <a:xfrm>
                            <a:off x="766445" y="325120"/>
                            <a:ext cx="53975" cy="533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Oval 297"/>
                        <wps:cNvSpPr>
                          <a:spLocks noChangeArrowheads="1"/>
                        </wps:cNvSpPr>
                        <wps:spPr bwMode="auto">
                          <a:xfrm>
                            <a:off x="766445" y="325120"/>
                            <a:ext cx="53975" cy="53340"/>
                          </a:xfrm>
                          <a:prstGeom prst="ellipse">
                            <a:avLst/>
                          </a:prstGeom>
                          <a:noFill/>
                          <a:ln w="0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Oval 298"/>
                        <wps:cNvSpPr>
                          <a:spLocks noChangeArrowheads="1"/>
                        </wps:cNvSpPr>
                        <wps:spPr bwMode="auto">
                          <a:xfrm>
                            <a:off x="950595" y="2022475"/>
                            <a:ext cx="54610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Oval 299"/>
                        <wps:cNvSpPr>
                          <a:spLocks noChangeArrowheads="1"/>
                        </wps:cNvSpPr>
                        <wps:spPr bwMode="auto">
                          <a:xfrm>
                            <a:off x="951230" y="2022475"/>
                            <a:ext cx="53975" cy="53975"/>
                          </a:xfrm>
                          <a:prstGeom prst="ellipse">
                            <a:avLst/>
                          </a:prstGeom>
                          <a:noFill/>
                          <a:ln w="0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Oval 300"/>
                        <wps:cNvSpPr>
                          <a:spLocks noChangeArrowheads="1"/>
                        </wps:cNvSpPr>
                        <wps:spPr bwMode="auto">
                          <a:xfrm>
                            <a:off x="2016760" y="94932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301"/>
                        <wps:cNvSpPr>
                          <a:spLocks noChangeArrowheads="1"/>
                        </wps:cNvSpPr>
                        <wps:spPr bwMode="auto">
                          <a:xfrm>
                            <a:off x="2016760" y="949325"/>
                            <a:ext cx="53340" cy="53975"/>
                          </a:xfrm>
                          <a:prstGeom prst="ellipse">
                            <a:avLst/>
                          </a:prstGeom>
                          <a:noFill/>
                          <a:ln w="0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Freeform 302"/>
                        <wps:cNvSpPr>
                          <a:spLocks/>
                        </wps:cNvSpPr>
                        <wps:spPr bwMode="auto">
                          <a:xfrm>
                            <a:off x="962660" y="1006475"/>
                            <a:ext cx="167005" cy="339725"/>
                          </a:xfrm>
                          <a:custGeom>
                            <a:avLst/>
                            <a:gdLst>
                              <a:gd name="T0" fmla="*/ 204 w 263"/>
                              <a:gd name="T1" fmla="*/ 0 h 535"/>
                              <a:gd name="T2" fmla="*/ 65 w 263"/>
                              <a:gd name="T3" fmla="*/ 375 h 535"/>
                              <a:gd name="T4" fmla="*/ 263 w 263"/>
                              <a:gd name="T5" fmla="*/ 535 h 5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63" h="535">
                                <a:moveTo>
                                  <a:pt x="204" y="0"/>
                                </a:moveTo>
                                <a:cubicBezTo>
                                  <a:pt x="62" y="65"/>
                                  <a:pt x="0" y="233"/>
                                  <a:pt x="65" y="375"/>
                                </a:cubicBezTo>
                                <a:cubicBezTo>
                                  <a:pt x="102" y="457"/>
                                  <a:pt x="175" y="516"/>
                                  <a:pt x="263" y="535"/>
                                </a:cubicBezTo>
                              </a:path>
                            </a:pathLst>
                          </a:cu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Freeform 303"/>
                        <wps:cNvSpPr>
                          <a:spLocks/>
                        </wps:cNvSpPr>
                        <wps:spPr bwMode="auto">
                          <a:xfrm>
                            <a:off x="1120140" y="1121410"/>
                            <a:ext cx="273050" cy="294640"/>
                          </a:xfrm>
                          <a:custGeom>
                            <a:avLst/>
                            <a:gdLst>
                              <a:gd name="T0" fmla="*/ 0 w 430"/>
                              <a:gd name="T1" fmla="*/ 423 h 464"/>
                              <a:gd name="T2" fmla="*/ 419 w 430"/>
                              <a:gd name="T3" fmla="*/ 151 h 464"/>
                              <a:gd name="T4" fmla="*/ 419 w 430"/>
                              <a:gd name="T5" fmla="*/ 0 h 4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0" h="464">
                                <a:moveTo>
                                  <a:pt x="0" y="423"/>
                                </a:moveTo>
                                <a:cubicBezTo>
                                  <a:pt x="191" y="464"/>
                                  <a:pt x="378" y="342"/>
                                  <a:pt x="419" y="151"/>
                                </a:cubicBezTo>
                                <a:cubicBezTo>
                                  <a:pt x="430" y="101"/>
                                  <a:pt x="430" y="50"/>
                                  <a:pt x="419" y="0"/>
                                </a:cubicBezTo>
                              </a:path>
                            </a:pathLst>
                          </a:cu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Freeform 304"/>
                        <wps:cNvSpPr>
                          <a:spLocks/>
                        </wps:cNvSpPr>
                        <wps:spPr bwMode="auto">
                          <a:xfrm>
                            <a:off x="1054735" y="874395"/>
                            <a:ext cx="375285" cy="237490"/>
                          </a:xfrm>
                          <a:custGeom>
                            <a:avLst/>
                            <a:gdLst>
                              <a:gd name="T0" fmla="*/ 591 w 591"/>
                              <a:gd name="T1" fmla="*/ 374 h 374"/>
                              <a:gd name="T2" fmla="*/ 86 w 591"/>
                              <a:gd name="T3" fmla="*/ 50 h 374"/>
                              <a:gd name="T4" fmla="*/ 0 w 591"/>
                              <a:gd name="T5" fmla="*/ 79 h 3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91" h="374">
                                <a:moveTo>
                                  <a:pt x="591" y="374"/>
                                </a:moveTo>
                                <a:cubicBezTo>
                                  <a:pt x="541" y="145"/>
                                  <a:pt x="314" y="0"/>
                                  <a:pt x="86" y="50"/>
                                </a:cubicBezTo>
                                <a:cubicBezTo>
                                  <a:pt x="57" y="57"/>
                                  <a:pt x="28" y="66"/>
                                  <a:pt x="0" y="79"/>
                                </a:cubicBezTo>
                              </a:path>
                            </a:pathLst>
                          </a:cu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6" name="Рисунок 26"/>
                          <pic:cNvPicPr>
                            <a:picLocks noChangeAspect="1"/>
                          </pic:cNvPicPr>
                        </pic:nvPicPr>
                        <pic:blipFill>
                          <a:blip r:embed="rId223"/>
                          <a:stretch>
                            <a:fillRect/>
                          </a:stretch>
                        </pic:blipFill>
                        <pic:spPr>
                          <a:xfrm>
                            <a:off x="862831" y="2085990"/>
                            <a:ext cx="161925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9" name="Рисунок 29"/>
                          <pic:cNvPicPr>
                            <a:picLocks noChangeAspect="1"/>
                          </pic:cNvPicPr>
                        </pic:nvPicPr>
                        <pic:blipFill>
                          <a:blip r:embed="rId225"/>
                          <a:stretch>
                            <a:fillRect/>
                          </a:stretch>
                        </pic:blipFill>
                        <pic:spPr>
                          <a:xfrm>
                            <a:off x="2064385" y="874395"/>
                            <a:ext cx="161925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0" name="Рисунок 30"/>
                          <pic:cNvPicPr>
                            <a:picLocks noChangeAspect="1"/>
                          </pic:cNvPicPr>
                        </pic:nvPicPr>
                        <pic:blipFill>
                          <a:blip r:embed="rId224"/>
                          <a:stretch>
                            <a:fillRect/>
                          </a:stretch>
                        </pic:blipFill>
                        <pic:spPr>
                          <a:xfrm>
                            <a:off x="676507" y="161290"/>
                            <a:ext cx="161925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1" name="Рисунок 31"/>
                          <pic:cNvPicPr>
                            <a:picLocks noChangeAspect="1"/>
                          </pic:cNvPicPr>
                        </pic:nvPicPr>
                        <pic:blipFill>
                          <a:blip r:embed="rId229"/>
                          <a:stretch>
                            <a:fillRect/>
                          </a:stretch>
                        </pic:blipFill>
                        <pic:spPr>
                          <a:xfrm>
                            <a:off x="1144051" y="966136"/>
                            <a:ext cx="161925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2" name="Рисунок 32"/>
                          <pic:cNvPicPr>
                            <a:picLocks noChangeAspect="1"/>
                          </pic:cNvPicPr>
                        </pic:nvPicPr>
                        <pic:blipFill>
                          <a:blip r:embed="rId228"/>
                          <a:stretch>
                            <a:fillRect/>
                          </a:stretch>
                        </pic:blipFill>
                        <pic:spPr>
                          <a:xfrm>
                            <a:off x="1264040" y="798494"/>
                            <a:ext cx="152400" cy="152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>
                          <a:blip r:embed="rId227"/>
                          <a:stretch>
                            <a:fillRect/>
                          </a:stretch>
                        </pic:blipFill>
                        <pic:spPr>
                          <a:xfrm>
                            <a:off x="891406" y="970274"/>
                            <a:ext cx="133350" cy="209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5" name="Рисунок 35"/>
                          <pic:cNvPicPr>
                            <a:picLocks noChangeAspect="1"/>
                          </pic:cNvPicPr>
                        </pic:nvPicPr>
                        <pic:blipFill>
                          <a:blip r:embed="rId226"/>
                          <a:stretch>
                            <a:fillRect/>
                          </a:stretch>
                        </pic:blipFill>
                        <pic:spPr>
                          <a:xfrm>
                            <a:off x="1326103" y="1305415"/>
                            <a:ext cx="123825" cy="17145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C9E5E09" id="Полотно 25" o:spid="_x0000_s1026" editas="canvas" style="width:183.75pt;height:184.2pt;mso-position-horizontal-relative:char;mso-position-vertical-relative:line" coordsize="23336,2339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">
                <v:shape id="_x0000_s1027" type="#_x0000_t75" style="position:absolute;width:23336;height:23393;visibility:visible;mso-wrap-style:square">
                  <v:fill o:detectmouseclick="t"/>
                  <v:path o:connecttype="none"/>
                </v:shape>
                <v:oval id="Oval 284" o:spid="_x0000_s1028" style="position:absolute;left:10775;top:10795;width:1791;height:18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S7NsEA&#10;AADaAAAADwAAAGRycy9kb3ducmV2LnhtbESPQWsCMRSE7wX/Q3iCt5pVRMrWKCIIS09WC14fyetm&#10;283LmqTr6q9vCgWPw8x8w6w2g2tFTyE2nhXMpgUIYu1Nw7WCj9P++QVETMgGW8+k4EYRNuvR0wpL&#10;46/8Tv0x1SJDOJaowKbUlVJGbclhnPqOOHufPjhMWYZamoDXDHetnBfFUjpsOC9Y7GhnSX8ff5yC&#10;N9cfdNXZgHq7PJy/7KW6y4tSk/GwfQWRaEiP8H+7MgoW8Hcl3wC5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xUuzbBAAAA2gAAAA8AAAAAAAAAAAAAAAAAmAIAAGRycy9kb3du&#10;cmV2LnhtbFBLBQYAAAAABAAEAPUAAACGAwAAAAA=&#10;" fillcolor="black" strokeweight="0"/>
                <v:oval id="Oval 285" o:spid="_x0000_s1029" style="position:absolute;left:10775;top:10795;width:1791;height:18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qMYcMA&#10;AADaAAAADwAAAGRycy9kb3ducmV2LnhtbESPT2vCQBTE70K/w/IKvelGodKmWaUUBMGLSf9Ab4/s&#10;S7KYfRuza4zf3hUEj8PMb4bJ1qNtxUC9N44VzGcJCOLSacO1gp/vzfQNhA/IGlvHpOBCHtarp0mG&#10;qXZnzmkoQi1iCfsUFTQhdKmUvmzIop+5jjh6lesthij7Wuoez7HctnKRJEtp0XBcaLCjr4bKQ3Gy&#10;Cl5/j+N8V+3+D/nfsDBo9rZ+3yv18jx+foAINIZH+E5vdeTgdiXeALm6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NqMYcMAAADaAAAADwAAAAAAAAAAAAAAAACYAgAAZHJzL2Rv&#10;d25yZXYueG1sUEsFBgAAAAAEAAQA9QAAAIgDAAAAAA==&#10;" filled="f" strokeweight="0"/>
                <v:oval id="Oval 286" o:spid="_x0000_s1030" style="position:absolute;left:2698;top:2705;width:17945;height:179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0/jR8IA&#10;AADaAAAADwAAAGRycy9kb3ducmV2LnhtbESPQWvCQBSE74L/YXlCb2bTHkJNXSUNFLyaFtventln&#10;Nph9G7IbTfvruwXB4zAz3zDr7WQ7caHBt44VPCYpCOLa6ZYbBR/vb8tnED4ga+wck4If8rDdzGdr&#10;zLW78p4uVWhEhLDPUYEJoc+l9LUhiz5xPXH0Tm6wGKIcGqkHvEa47eRTmmbSYstxwWBPpaH6XI1W&#10;wcSvZyyPq4OxXI/N51fxjb+FUg+LqXgBEWgK9/CtvdMKMvi/Em+A3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T+NHwgAAANoAAAAPAAAAAAAAAAAAAAAAAJgCAABkcnMvZG93&#10;bnJldi54bWxQSwUGAAAAAAQABAD1AAAAhwMAAAAA&#10;" strokeweight="0"/>
                <v:oval id="Oval 287" o:spid="_x0000_s1031" style="position:absolute;left:2698;top:2705;width:17945;height:179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2HPcIA&#10;AADaAAAADwAAAGRycy9kb3ducmV2LnhtbESPQWvCQBSE70L/w/IKvelGKVVSN8EIgkV6MJb2+si+&#10;JqHZtyG7btJ/7xYKHoeZ+YbZ5pPpRKDBtZYVLBcJCOLK6pZrBR+Xw3wDwnlkjZ1lUvBLDvLsYbbF&#10;VNuRzxRKX4sIYZeigsb7PpXSVQ0ZdAvbE0fv2w4GfZRDLfWAY4SbTq6S5EUabDkuNNjTvqHqp7wa&#10;BUU4sDy/P3+e3FfRsX4LRRiDUk+P0+4VhKfJ38P/7aNWsIa/K/EGyOw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LYc9wgAAANoAAAAPAAAAAAAAAAAAAAAAAJgCAABkcnMvZG93&#10;bnJldi54bWxQSwUGAAAAAAQABAD1AAAAhwMAAAAA&#10;" filled="f" strokeweight="1.4pt">
                  <v:stroke joinstyle="miter"/>
                </v:oval>
                <v:line id="Line 288" o:spid="_x0000_s1032" style="position:absolute;flip:x y;visibility:visible;mso-wrap-style:square" from="7937,3517" to="11671,11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tmPcEAAADaAAAADwAAAGRycy9kb3ducmV2LnhtbERPy4rCMBTdC/5DuMJsRFNn4aMaRYWB&#10;GUZ8VMHtpbm2xeamNJla/36yEFweznuxak0pGqpdYVnBaBiBIE6tLjhTcDl/DaYgnEfWWFomBU9y&#10;sFp2OwuMtX3wiZrEZyKEsItRQe59FUvp0pwMuqGtiAN3s7VBH2CdSV3jI4SbUn5G0VgaLDg05FjR&#10;Nqf0nvwZBcf+pTlc5XWWyer+g/toM9n9bpT66LXrOQhPrX+LX+5vrSBsDVfCDZD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G2Y9wQAAANoAAAAPAAAAAAAAAAAAAAAA&#10;AKECAABkcnMvZG93bnJldi54bWxQSwUGAAAAAAQABAD5AAAAjwMAAAAA&#10;" strokeweight="1.4pt">
                  <v:stroke joinstyle="miter"/>
                </v:line>
                <v:line id="Line 289" o:spid="_x0000_s1033" style="position:absolute;flip:x;visibility:visible;mso-wrap-style:square" from="9779,11696" to="11671,20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uwy8EAAADaAAAADwAAAGRycy9kb3ducmV2LnhtbESP0WoCMRRE3wv+Q7iFvtWsUqRujVIE&#10;RfCh1PUDbpPbzdLNTdxEjX/fCIU+DjNzhlmssuvFhYbYeVYwGVcgiLU3HbcKjs3m+RVETMgGe8+k&#10;4EYRVsvRwwJr46/8SZdDakWBcKxRgU0p1FJGbclhHPtAXLxvPzhMRQ6tNANeC9z1clpVM+mw47Jg&#10;MdDakv45nJ2Cr2YbPuL2lG3YvMjJPOp97rVST4/5/Q1Eopz+w3/tnVEwh/uVcgPk8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u7DLwQAAANoAAAAPAAAAAAAAAAAAAAAA&#10;AKECAABkcnMvZG93bnJldi54bWxQSwUGAAAAAAQABAD5AAAAjwMAAAAA&#10;" strokeweight="1.4pt">
                  <v:stroke joinstyle="miter"/>
                </v:line>
                <v:line id="Line 290" o:spid="_x0000_s1034" style="position:absolute;flip:y;visibility:visible;mso-wrap-style:square" from="11671,9766" to="20434,11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1KLsMAAADbAAAADwAAAGRycy9kb3ducmV2LnhtbESPQUsDMRCF70L/Q5iCN5utiOjatJRC&#10;i+BBbPsDxmTcLN1M0k1s4793DoK3Gd6b975ZrGoY1IXG3Ec2MJ81oIhtdD13Bo6H7d0TqFyQHQ6R&#10;ycAPZVgtJzcLbF288gdd9qVTEsK5RQO+lNRqna2ngHkWE7FoX3EMWGQdO+1GvEp4GPR90zzqgD1L&#10;g8dEG0/2tP8OBj4Pu/Sed+fq0/ZBz5+zfauDNeZ2WtcvoArV8m/+u351gi/08osMo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7dSi7DAAAA2wAAAA8AAAAAAAAAAAAA&#10;AAAAoQIAAGRycy9kb3ducmV2LnhtbFBLBQYAAAAABAAEAPkAAACRAwAAAAA=&#10;" strokeweight="1.4pt">
                  <v:stroke joinstyle="miter"/>
                </v:line>
                <v:line id="Line 291" o:spid="_x0000_s1035" style="position:absolute;flip:x y;visibility:visible;mso-wrap-style:square" from="7937,3517" to="20434,9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+LgR8MAAADbAAAADwAAAGRycy9kb3ducmV2LnhtbERPTWvCQBC9C/6HZQq9FN2kh7amrsEI&#10;gqVi1Qpeh+w0CcnOhuwa03/vFgre5vE+Z54OphE9da6yrCCeRiCIc6srLhScvteTNxDOI2tsLJOC&#10;X3KQLsajOSbaXvlA/dEXIoSwS1BB6X2bSOnykgy6qW2JA/djO4M+wK6QusNrCDeNfI6iF2mw4tBQ&#10;YkurkvL6eDEK9k+n/ussz7NCtvUH7qLsdfuZKfX4MCzfQXga/F38797oMD+Gv1/CA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i4EfDAAAA2wAAAA8AAAAAAAAAAAAA&#10;AAAAoQIAAGRycy9kb3ducmV2LnhtbFBLBQYAAAAABAAEAPkAAACRAwAAAAA=&#10;" strokeweight="1.4pt">
                  <v:stroke joinstyle="miter"/>
                </v:line>
                <v:line id="Line 292" o:spid="_x0000_s1036" style="position:absolute;visibility:visible;mso-wrap-style:square" from="7937,3517" to="9779,20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gc48UAAADbAAAADwAAAGRycy9kb3ducmV2LnhtbESPQWvCQBCF74X+h2UK3uqmFqtEVymC&#10;UBCMRg96G7JjEszOxuxqkn/vFgq9zfDe9+bNfNmZSjyocaVlBR/DCARxZnXJuYLjYf0+BeE8ssbK&#10;MinoycFy8foyx1jblvf0SH0uQgi7GBUU3texlC4ryKAb2po4aBfbGPRhbXKpG2xDuKnkKIq+pMGS&#10;w4UCa1oVlF3Tuwk1jtHnOdnstrckqdf9aTdu+8lZqcFb9z0D4anz/+Y/+kcHbgS/v4QB5OI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Sgc48UAAADbAAAADwAAAAAAAAAA&#10;AAAAAAChAgAAZHJzL2Rvd25yZXYueG1sUEsFBgAAAAAEAAQA+QAAAJMDAAAAAA==&#10;" strokeweight="1.4pt">
                  <v:stroke joinstyle="miter"/>
                </v:line>
                <v:line id="Line 293" o:spid="_x0000_s1037" style="position:absolute;flip:y;visibility:visible;mso-wrap-style:square" from="9779,9766" to="20434,20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/UWcAAAADbAAAADwAAAGRycy9kb3ducmV2LnhtbERPzWoCMRC+F/oOYQq91axWim6NIoJS&#10;8CBVH2CaTDdLN5O4STW+vREKvc3H9zuzRXadOFMfW88KhoMKBLH2puVGwfGwfpmAiAnZYOeZFFwp&#10;wmL++DDD2vgLf9J5nxpRQjjWqMCmFGopo7bkMA58IC7ct+8dpgL7RpoeLyXcdXJUVW/SYculwWKg&#10;lSX9s/91Cr4Om7CLm1O2YT2Ww2nU29xppZ6f8vIdRKKc/sV/7g9T5r/C/ZdygJz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4P1FnAAAAA2wAAAA8AAAAAAAAAAAAAAAAA&#10;oQIAAGRycy9kb3ducmV2LnhtbFBLBQYAAAAABAAEAPkAAACOAwAAAAA=&#10;" strokeweight="1.4pt">
                  <v:stroke joinstyle="miter"/>
                </v:line>
                <v:oval id="Oval 294" o:spid="_x0000_s1038" style="position:absolute;left:11398;top:11430;width:546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aXxcAA&#10;AADbAAAADwAAAGRycy9kb3ducmV2LnhtbERPTWsCMRC9F/wPYQRvNauIlK1RRBCWnqwWvA7JdLPt&#10;ZrIm6br665tCwds83uesNoNrRU8hNp4VzKYFCGLtTcO1go/T/vkFREzIBlvPpOBGETbr0dMKS+Ov&#10;/E79MdUih3AsUYFNqSuljNqSwzj1HXHmPn1wmDIMtTQBrznctXJeFEvpsOHcYLGjnSX9ffxxCt5c&#10;f9BVZwPq7fJw/rKX6i4vSk3Gw/YVRKIhPcT/7srk+Qv4+yUfIN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JaXxcAAAADbAAAADwAAAAAAAAAAAAAAAACYAgAAZHJzL2Rvd25y&#10;ZXYueG1sUEsFBgAAAAAEAAQA9QAAAIUDAAAAAA==&#10;" fillcolor="black" strokeweight="0"/>
                <v:oval id="Oval 295" o:spid="_x0000_s1039" style="position:absolute;left:11398;top:11430;width:546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6VMMIA&#10;AADbAAAADwAAAGRycy9kb3ducmV2LnhtbERPTWvCQBC9F/oflil4q5sIlhpdgwiFgheTquBtyI7J&#10;YnY2ZteY/vtuodDbPN7nrPLRtmKg3hvHCtJpAoK4ctpwreDw9fH6DsIHZI2tY1LwTR7y9fPTCjPt&#10;HlzQUIZaxBD2GSpoQugyKX3VkEU/dR1x5C6utxgi7Gupe3zEcNvKWZK8SYuGY0ODHW0bqq7l3SqY&#10;H29jurvsztfiNMwMmr2tF3ulJi/jZgki0Bj+xX/uTx3nz+H3l3iAX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TpUwwgAAANsAAAAPAAAAAAAAAAAAAAAAAJgCAABkcnMvZG93&#10;bnJldi54bWxQSwUGAAAAAAQABAD1AAAAhwMAAAAA&#10;" filled="f" strokeweight="0"/>
                <v:oval id="Oval 296" o:spid="_x0000_s1040" style="position:absolute;left:7664;top:3251;width:540;height: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isKcAA&#10;AADbAAAADwAAAGRycy9kb3ducmV2LnhtbERPS2sCMRC+F/wPYQrearY9LLIaRQRh6clHodchGTfb&#10;biZrEtfVX98UCr3Nx/ec5Xp0nRgoxNazgtdZAYJYe9Nyo+DjtHuZg4gJ2WDnmRTcKcJ6NXlaYmX8&#10;jQ80HFMjcgjHChXYlPpKyqgtOYwz3xNn7uyDw5RhaKQJeMvhrpNvRVFKhy3nBos9bS3p7+PVKXh3&#10;w17XvQ2oN+X+88te6oe8KDV9HjcLEInG9C/+c9cmzy/h95d8gFz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wisKcAAAADbAAAADwAAAAAAAAAAAAAAAACYAgAAZHJzL2Rvd25y&#10;ZXYueG1sUEsFBgAAAAAEAAQA9QAAAIUDAAAAAA==&#10;" fillcolor="black" strokeweight="0"/>
                <v:oval id="Oval 297" o:spid="_x0000_s1041" style="position:absolute;left:7664;top:3251;width:540;height: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Cu3MAA&#10;AADbAAAADwAAAGRycy9kb3ducmV2LnhtbERPS4vCMBC+L/gfwgje1lRBV6tRZEEQvPgGb0MztsFm&#10;0m1irf/eLCzsbT6+58yXrS1FQ7U3jhUM+gkI4sxpw7mC03H9OQHhA7LG0jEpeJGH5aLzMcdUuyfv&#10;qTmEXMQQ9ikqKEKoUil9VpBF33cVceRurrYYIqxzqWt8xnBbymGSjKVFw7GhwIq+C8ruh4dVMDr/&#10;tIPtbXu97y/N0KDZ2Xy6U6rXbVczEIHa8C/+c290nP8Fv7/EA+Ti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dCu3MAAAADbAAAADwAAAAAAAAAAAAAAAACYAgAAZHJzL2Rvd25y&#10;ZXYueG1sUEsFBgAAAAAEAAQA9QAAAIUDAAAAAA==&#10;" filled="f" strokeweight="0"/>
                <v:oval id="Oval 298" o:spid="_x0000_s1042" style="position:absolute;left:9505;top:20224;width:547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udwMMA&#10;AADbAAAADwAAAGRycy9kb3ducmV2LnhtbESPQWvDMAyF74P9B6NBb6uzHcpI65ZSGISd2m6wq7C1&#10;OGssp7aXZv311WGwm8R7eu/TajOFXo2UchfZwNO8AkVso+u4NfDx/vr4AioXZId9ZDLwSxk26/u7&#10;FdYuXvhA47G0SkI412jAlzLUWmfrKWCex4FYtK+YAhZZU6tdwouEh14/V9VCB+xYGjwOtPNkT8ef&#10;YOAtjHvbDD6h3S72n9/+3Fz12ZjZw7Rdgio0lX/z33XjBF9g5RcZQK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udwMMAAADbAAAADwAAAAAAAAAAAAAAAACYAgAAZHJzL2Rv&#10;d25yZXYueG1sUEsFBgAAAAAEAAQA9QAAAIgDAAAAAA==&#10;" fillcolor="black" strokeweight="0"/>
                <v:oval id="Oval 299" o:spid="_x0000_s1043" style="position:absolute;left:9512;top:2022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OfNcIA&#10;AADbAAAADwAAAGRycy9kb3ducmV2LnhtbERPTWvCQBC9F/wPywi9NRuFlhqziggFwUtiVfA2ZMdk&#10;MTubZteY/vtuodDbPN7n5OvRtmKg3hvHCmZJCoK4ctpwreD4+fHyDsIHZI2tY1LwTR7Wq8lTjpl2&#10;Dy5pOIRaxBD2GSpoQugyKX3VkEWfuI44clfXWwwR9rXUPT5iuG3lPE3fpEXDsaHBjrYNVbfD3Sp4&#10;PX2Ns/11f7mV52Fu0BS2XhRKPU/HzRJEoDH8i//cOx3nL+D3l3iAXP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A581wgAAANsAAAAPAAAAAAAAAAAAAAAAAJgCAABkcnMvZG93&#10;bnJldi54bWxQSwUGAAAAAAQABAD1AAAAhwMAAAAA&#10;" filled="f" strokeweight="0"/>
                <v:oval id="Oval 300" o:spid="_x0000_s1044" style="position:absolute;left:20167;top:949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Fbe78A&#10;AADbAAAADwAAAGRycy9kb3ducmV2LnhtbERPTWsCMRC9F/wPYQRvNasHKVujiCAsPakVvA7JdLO6&#10;maxJXLf99c1B8Ph438v14FrRU4iNZwWzaQGCWHvTcK3g9L17/wARE7LB1jMp+KUI69XobYml8Q8+&#10;UH9MtcghHEtUYFPqSimjtuQwTn1HnLkfHxymDEMtTcBHDnetnBfFQjpsODdY7GhrSV+Pd6fgy/V7&#10;XXU2oN4s9ueLvVV/8qbUZDxsPkEkGtJL/HRXRsE8r89f8g+Qq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twVt7vwAAANsAAAAPAAAAAAAAAAAAAAAAAJgCAABkcnMvZG93bnJl&#10;di54bWxQSwUGAAAAAAQABAD1AAAAhAMAAAAA&#10;" fillcolor="black" strokeweight="0"/>
                <v:oval id="Oval 301" o:spid="_x0000_s1045" style="position:absolute;left:20167;top:9493;width:53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lZjsQA&#10;AADbAAAADwAAAGRycy9kb3ducmV2LnhtbESPQWvCQBSE7wX/w/IK3ppNAkpNXaUIguBFbSv09sg+&#10;k8Xs25hdY/z3rlDocZiZb5j5crCN6KnzxrGCLElBEJdOG64UfH+t395B+ICssXFMCu7kYbkYvcyx&#10;0O7Ge+oPoRIRwr5ABXUIbSGlL2uy6BPXEkfv5DqLIcqukrrDW4TbRuZpOpUWDceFGlta1VSeD1er&#10;YPJzGbLtaft73h/73KDZ2Wq2U2r8Onx+gAg0hP/wX3ujFeQZPL/EH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cZWY7EAAAA2wAAAA8AAAAAAAAAAAAAAAAAmAIAAGRycy9k&#10;b3ducmV2LnhtbFBLBQYAAAAABAAEAPUAAACJAwAAAAA=&#10;" filled="f" strokeweight="0"/>
                <v:shape id="Freeform 302" o:spid="_x0000_s1046" style="position:absolute;left:9626;top:10064;width:1670;height:3398;visibility:visible;mso-wrap-style:square;v-text-anchor:top" coordsize="263,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BhIcMA&#10;AADbAAAADwAAAGRycy9kb3ducmV2LnhtbESPwWrDMBBE74H+g9hCb7EcNw3BsRxKodCr1RyS22Jt&#10;bBNr5Vqq7f59FSj0OMzMG6Y4LrYXE42+c6xgk6QgiGtnOm4UnD7f13sQPiAb7B2Tgh/ycCwfVgXm&#10;xs1c0aRDIyKEfY4K2hCGXEpft2TRJ24gjt7VjRZDlGMjzYhzhNteZmm6kxY7jgstDvTWUn3T31ZB&#10;VU3b6zkbptO8d89SLxetv16UenpcXg8gAi3hP/zX/jAKsgzuX+IPk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JBhIcMAAADbAAAADwAAAAAAAAAAAAAAAACYAgAAZHJzL2Rv&#10;d25yZXYueG1sUEsFBgAAAAAEAAQA9QAAAIgDAAAAAA==&#10;" path="m204,c62,65,,233,65,375v37,82,110,141,198,160e" filled="f" strokeweight=".7pt">
                  <v:stroke joinstyle="miter"/>
                  <v:path arrowok="t" o:connecttype="custom" o:connectlocs="129540,0;41275,238125;167005,339725" o:connectangles="0,0,0"/>
                </v:shape>
                <v:shape id="Freeform 303" o:spid="_x0000_s1047" style="position:absolute;left:11201;top:11214;width:2730;height:2946;visibility:visible;mso-wrap-style:square;v-text-anchor:top" coordsize="430,4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/Ms8UA&#10;AADbAAAADwAAAGRycy9kb3ducmV2LnhtbESPQWvCQBSE74L/YXlCb7qppbak2YgIllKkoKnV42v2&#10;NQlm34bsGuO/dwuCx2FmvmGSeW9q0VHrKssKHicRCOLc6ooLBd/ZavwKwnlkjbVlUnAhB/N0OEgw&#10;1vbMG+q2vhABwi5GBaX3TSyly0sy6Ca2IQ7en20N+iDbQuoWzwFuajmNopk0WHFYKLGhZUn5cXsy&#10;Ck6733daRy/P615ndt991T+Hz51SD6N+8QbCU+/v4Vv7QyuYPsH/l/ADZH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z8yzxQAAANsAAAAPAAAAAAAAAAAAAAAAAJgCAABkcnMv&#10;ZG93bnJldi54bWxQSwUGAAAAAAQABAD1AAAAigMAAAAA&#10;" path="m,423c191,464,378,342,419,151,430,101,430,50,419,e" filled="f" strokeweight=".7pt">
                  <v:stroke joinstyle="miter"/>
                  <v:path arrowok="t" o:connecttype="custom" o:connectlocs="0,268605;266065,95885;266065,0" o:connectangles="0,0,0"/>
                </v:shape>
                <v:shape id="Freeform 304" o:spid="_x0000_s1048" style="position:absolute;left:10547;top:8743;width:3753;height:2375;visibility:visible;mso-wrap-style:square;v-text-anchor:top" coordsize="591,3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undcQA&#10;AADbAAAADwAAAGRycy9kb3ducmV2LnhtbESPQWvCQBSE7wX/w/KE3urG0BaJrkGlQg+FEqt4fWSf&#10;SUz2bdhdY/rvu4VCj8PMfMOs8tF0YiDnG8sK5rMEBHFpdcOVguPX/mkBwgdkjZ1lUvBNHvL15GGF&#10;mbZ3Lmg4hEpECPsMFdQh9JmUvqzJoJ/Znjh6F+sMhihdJbXDe4SbTqZJ8ioNNhwXauxpV1PZHm5G&#10;we1UpNfEfhbHvpVv2/N+ePlwUqnH6bhZggg0hv/wX/tdK0if4fdL/AF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+Lp3XEAAAA2wAAAA8AAAAAAAAAAAAAAAAAmAIAAGRycy9k&#10;b3ducmV2LnhtbFBLBQYAAAAABAAEAPUAAACJAwAAAAA=&#10;" path="m591,374c541,145,314,,86,50,57,57,28,66,,79e" filled="f" strokeweight=".7pt">
                  <v:stroke joinstyle="miter"/>
                  <v:path arrowok="t" o:connecttype="custom" o:connectlocs="375285,237490;54610,31750;0,50165" o:connectangles="0,0,0"/>
                </v:shape>
                <v:shape id="Рисунок 26" o:spid="_x0000_s1049" type="#_x0000_t75" style="position:absolute;left:8628;top:20859;width:1619;height:1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NTZhjEAAAA2wAAAA8AAABkcnMvZG93bnJldi54bWxEj09rAjEUxO+FfofwCl6KZmtFZWsUEYXi&#10;ya4KHh+bt3/o5mXZpGv89kYQehxm5jfMYhVMI3rqXG1ZwccoAUGcW11zqeB03A3nIJxH1thYJgU3&#10;crBavr4sMNX2yj/UZ74UEcIuRQWV920qpcsrMuhGtiWOXmE7gz7KrpS6w2uEm0aOk2QqDdYcFyps&#10;aVNR/pv9GQX7Szivt0UW+uJzP3u/6IPfTA5KDd7C+guEp+D/w8/2t1YwnsLjS/wBcnk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NTZhjEAAAA2wAAAA8AAAAAAAAAAAAAAAAA&#10;nwIAAGRycy9kb3ducmV2LnhtbFBLBQYAAAAABAAEAPcAAACQAwAAAAA=&#10;">
                  <v:imagedata r:id="rId230" o:title=""/>
                  <v:path arrowok="t"/>
                </v:shape>
                <v:shape id="Рисунок 29" o:spid="_x0000_s1050" type="#_x0000_t75" style="position:absolute;left:20643;top:8743;width:1620;height:1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++TXfEAAAA2wAAAA8AAABkcnMvZG93bnJldi54bWxEj0FrwkAUhO8F/8PyhN7qJhGLRlcRQZBe&#10;rKnU6yP7TILZt0t2jem/7wqFHoeZ+YZZbQbTip4631hWkE4SEMSl1Q1XCs5f+7c5CB+QNbaWScEP&#10;edisRy8rzLV98In6IlQiQtjnqKAOweVS+rImg35iHXH0rrYzGKLsKqk7fES4aWWWJO/SYMNxoUZH&#10;u5rKW3E3CqZp6u799+n8kcxnmTt+Xm+X4qjU63jYLkEEGsJ/+K990AqyBTy/xB8g17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++TXfEAAAA2wAAAA8AAAAAAAAAAAAAAAAA&#10;nwIAAGRycy9kb3ducmV2LnhtbFBLBQYAAAAABAAEAPcAAACQAwAAAAA=&#10;">
                  <v:imagedata r:id="rId231" o:title=""/>
                  <v:path arrowok="t"/>
                </v:shape>
                <v:shape id="Рисунок 30" o:spid="_x0000_s1051" type="#_x0000_t75" style="position:absolute;left:6765;top:1612;width:1619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MK6jS8AAAA2wAAAA8AAABkcnMvZG93bnJldi54bWxET7sKwjAU3QX/IVzBTVMriFajiKC4OPhA&#10;12tzbYvNTWmitn9vBsHxcN6LVWNK8abaFZYVjIYRCOLU6oIzBZfzdjAF4TyyxtIyKWjJwWrZ7Sww&#10;0fbDR3qffCZCCLsEFeTeV4mULs3JoBvaijhwD1sb9AHWmdQ1fkK4KWUcRRNpsODQkGNFm5zS5+ll&#10;FLyordJRs7tifI/J63Z2c9uDUv1es56D8NT4v/jn3msF47A+fAk/QC6/AA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CzCuo0vAAAANsAAAAPAAAAAAAAAAAAAAAAAJ8CAABkcnMv&#10;ZG93bnJldi54bWxQSwUGAAAAAAQABAD3AAAAiAMAAAAA&#10;">
                  <v:imagedata r:id="rId232" o:title=""/>
                  <v:path arrowok="t"/>
                </v:shape>
                <v:shape id="Рисунок 31" o:spid="_x0000_s1052" type="#_x0000_t75" style="position:absolute;left:11440;top:9661;width:1619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hACSPDAAAA2wAAAA8AAABkcnMvZG93bnJldi54bWxEj0GLwjAUhO/C/ofwFvYimuqC2GoUESui&#10;J6sXb4/mbVu2eSlNqt1/vxEEj8PMfMMs172pxZ1aV1lWMBlHIIhzqysuFFwv6WgOwnlkjbVlUvBH&#10;Dtarj8ESE20ffKZ75gsRIOwSVFB63yRSurwkg25sG+Lg/djWoA+yLaRu8RHgppbTKJpJgxWHhRIb&#10;2paU/2adUTBM93HX5c3N7o5VHKV7fTr4WKmvz36zAOGp9+/wq33QCr4n8PwSfoBc/Q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EAJI8MAAADbAAAADwAAAAAAAAAAAAAAAACf&#10;AgAAZHJzL2Rvd25yZXYueG1sUEsFBgAAAAAEAAQA9wAAAI8DAAAAAA==&#10;">
                  <v:imagedata r:id="rId233" o:title=""/>
                  <v:path arrowok="t"/>
                </v:shape>
                <v:shape id="Рисунок 32" o:spid="_x0000_s1053" type="#_x0000_t75" style="position:absolute;left:12640;top:7984;width:1524;height:1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MY5XjEAAAA2wAAAA8AAABkcnMvZG93bnJldi54bWxEj81qwzAQhO+FvoPYQm+N/FNCcaKEtKFQ&#10;CJTEzSHHxdrYJtbKSIrtvn1UKOQ4zMw3zHI9mU4M5HxrWUE6S0AQV1a3XCs4/ny+vIHwAVljZ5kU&#10;/JKH9erxYYmFtiMfaChDLSKEfYEKmhD6QkpfNWTQz2xPHL2zdQZDlK6W2uEY4aaTWZLMpcGW40KD&#10;PX00VF3Kq1GwPb1bvLzucevyqtzNh+sptd9KPT9NmwWIQFO4h//bX1pBnsHfl/gD5OoG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MY5XjEAAAA2wAAAA8AAAAAAAAAAAAAAAAA&#10;nwIAAGRycy9kb3ducmV2LnhtbFBLBQYAAAAABAAEAPcAAACQAwAAAAA=&#10;">
                  <v:imagedata r:id="rId234" o:title=""/>
                  <v:path arrowok="t"/>
                </v:shape>
                <v:shape id="Рисунок 34" o:spid="_x0000_s1054" type="#_x0000_t75" style="position:absolute;left:8914;top:9702;width:1333;height:2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AsJ2fEAAAA2wAAAA8AAABkcnMvZG93bnJldi54bWxEj92KwjAUhO8F3yGchb0RTV1FpWsqKgiy&#10;4IU/D3C2OduWNielSbX69BtB8HKYmW+Y5aozlbhS4wrLCsajCARxanXBmYLLeTdcgHAeWWNlmRTc&#10;ycEq6feWGGt74yNdTz4TAcIuRgW593UspUtzMuhGtiYO3p9tDPogm0zqBm8Bbir5FUUzabDgsJBj&#10;Tduc0vLUGgW/9w1Nf+aPetu6aLA4HgalL1qlPj+69TcIT51/h1/tvVYwmcLzS/gBMvk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AsJ2fEAAAA2wAAAA8AAAAAAAAAAAAAAAAA&#10;nwIAAGRycy9kb3ducmV2LnhtbFBLBQYAAAAABAAEAPcAAACQAwAAAAA=&#10;">
                  <v:imagedata r:id="rId235" o:title=""/>
                  <v:path arrowok="t"/>
                </v:shape>
                <v:shape id="Рисунок 35" o:spid="_x0000_s1055" type="#_x0000_t75" style="position:absolute;left:13261;top:13054;width:1238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nYL87CAAAA2wAAAA8AAABkcnMvZG93bnJldi54bWxEj91qAjEUhO8F3yEcwRupWRWlrEZpK0Lb&#10;O38e4JAcdxc3J0uSxvXtTaHQy2FmvmE2u962IpEPjWMFs2kBglg703Cl4HI+vLyCCBHZYOuYFDwo&#10;wG47HGywNO7OR0qnWIkM4VCigjrGrpQy6JoshqnriLN3dd5izNJX0ni8Z7ht5bwoVtJiw3mhxo4+&#10;atK3049VsP9OPl0SH+dXrReHSXyfzL56pcaj/m0NIlIf/8N/7U+jYLGE3y/5B8jtE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J2C/OwgAAANsAAAAPAAAAAAAAAAAAAAAAAJ8C&#10;AABkcnMvZG93bnJldi54bWxQSwUGAAAAAAQABAD3AAAAjgMAAAAA&#10;">
                  <v:imagedata r:id="rId236" o:title=""/>
                  <v:path arrowok="t"/>
                </v:shape>
                <w10:anchorlock/>
              </v:group>
            </w:pict>
          </mc:Fallback>
        </mc:AlternateContent>
      </w:r>
      <w:r w:rsidR="00226086" w:rsidRPr="00226086">
        <w:rPr>
          <w:noProof/>
          <w:lang w:val="ru-RU" w:eastAsia="ru-RU" w:bidi="ar-SA"/>
        </w:rPr>
        <w:drawing>
          <wp:inline distT="0" distB="0" distL="0" distR="0">
            <wp:extent cx="2333625" cy="233934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339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02BF" w:rsidRDefault="009400E3" w:rsidP="00C97C3A">
      <w:pPr>
        <w:pStyle w:val="Standard"/>
        <w:ind w:firstLine="567"/>
        <w:rPr>
          <w:lang w:val="ru-RU"/>
        </w:rPr>
      </w:pPr>
      <w:r>
        <w:rPr>
          <w:lang w:val="ru-RU"/>
        </w:rPr>
        <w:t xml:space="preserve">Заметим, что </w:t>
      </w:r>
      <w:r w:rsidRPr="009400E3">
        <w:rPr>
          <w:position w:val="-10"/>
          <w:lang w:val="ru-RU"/>
        </w:rPr>
        <w:object w:dxaOrig="1480" w:dyaOrig="320">
          <v:shape id="_x0000_i1136" type="#_x0000_t75" style="width:73.5pt;height:15.5pt" o:ole="">
            <v:imagedata r:id="rId238" o:title=""/>
          </v:shape>
          <o:OLEObject Type="Embed" ProgID="Equation.DSMT4" ShapeID="_x0000_i1136" DrawAspect="Content" ObjectID="_1645187253" r:id="rId239"/>
        </w:object>
      </w:r>
      <w:r>
        <w:rPr>
          <w:lang w:val="ru-RU"/>
        </w:rPr>
        <w:t xml:space="preserve"> и что:</w:t>
      </w:r>
      <w:r w:rsidR="00E23D81">
        <w:rPr>
          <w:lang w:val="ru-RU"/>
        </w:rPr>
        <w:t xml:space="preserve"> </w:t>
      </w:r>
      <w:r w:rsidR="00E23D81" w:rsidRPr="00E23D81">
        <w:rPr>
          <w:position w:val="-10"/>
          <w:lang w:val="ru-RU"/>
        </w:rPr>
        <w:object w:dxaOrig="1380" w:dyaOrig="320">
          <v:shape id="_x0000_i1137" type="#_x0000_t75" style="width:69pt;height:15.5pt" o:ole="">
            <v:imagedata r:id="rId240" o:title=""/>
          </v:shape>
          <o:OLEObject Type="Embed" ProgID="Equation.DSMT4" ShapeID="_x0000_i1137" DrawAspect="Content" ObjectID="_1645187254" r:id="rId241"/>
        </w:object>
      </w:r>
      <w:r>
        <w:rPr>
          <w:lang w:val="ru-RU"/>
        </w:rPr>
        <w:t xml:space="preserve">, откуда </w:t>
      </w:r>
      <w:r w:rsidRPr="009400E3">
        <w:rPr>
          <w:position w:val="-24"/>
          <w:lang w:val="ru-RU"/>
        </w:rPr>
        <w:object w:dxaOrig="1340" w:dyaOrig="620">
          <v:shape id="_x0000_i1138" type="#_x0000_t75" style="width:66.5pt;height:31pt" o:ole="">
            <v:imagedata r:id="rId242" o:title=""/>
          </v:shape>
          <o:OLEObject Type="Embed" ProgID="Equation.DSMT4" ShapeID="_x0000_i1138" DrawAspect="Content" ObjectID="_1645187255" r:id="rId243"/>
        </w:object>
      </w:r>
      <w:r w:rsidR="00E23D81">
        <w:rPr>
          <w:lang w:val="ru-RU"/>
        </w:rPr>
        <w:t>. Вычислим площадь треугольника</w:t>
      </w:r>
      <w:r>
        <w:rPr>
          <w:lang w:val="ru-RU"/>
        </w:rPr>
        <w:t xml:space="preserve">. Если ни один из углов не превышает </w:t>
      </w:r>
      <w:r w:rsidRPr="009400E3">
        <w:rPr>
          <w:position w:val="-6"/>
          <w:lang w:val="ru-RU"/>
        </w:rPr>
        <w:object w:dxaOrig="200" w:dyaOrig="220">
          <v:shape id="_x0000_i1139" type="#_x0000_t75" style="width:10pt;height:11.5pt" o:ole="">
            <v:imagedata r:id="rId244" o:title=""/>
          </v:shape>
          <o:OLEObject Type="Embed" ProgID="Equation.DSMT4" ShapeID="_x0000_i1139" DrawAspect="Content" ObjectID="_1645187256" r:id="rId245"/>
        </w:object>
      </w:r>
      <w:r>
        <w:rPr>
          <w:lang w:val="ru-RU"/>
        </w:rPr>
        <w:t>, то</w:t>
      </w:r>
      <w:r w:rsidR="00E23D81">
        <w:rPr>
          <w:lang w:val="ru-RU"/>
        </w:rPr>
        <w:t>:</w:t>
      </w:r>
    </w:p>
    <w:p w:rsidR="009400E3" w:rsidRDefault="009400E3" w:rsidP="009400E3">
      <w:pPr>
        <w:pStyle w:val="Standard"/>
        <w:jc w:val="center"/>
        <w:rPr>
          <w:lang w:val="ru-RU"/>
        </w:rPr>
      </w:pPr>
      <w:r w:rsidRPr="00E23D81">
        <w:rPr>
          <w:position w:val="-24"/>
          <w:lang w:val="ru-RU"/>
        </w:rPr>
        <w:object w:dxaOrig="6280" w:dyaOrig="620">
          <v:shape id="_x0000_i1140" type="#_x0000_t75" style="width:315pt;height:31pt" o:ole="">
            <v:imagedata r:id="rId246" o:title=""/>
          </v:shape>
          <o:OLEObject Type="Embed" ProgID="Equation.DSMT4" ShapeID="_x0000_i1140" DrawAspect="Content" ObjectID="_1645187257" r:id="rId247"/>
        </w:object>
      </w:r>
      <w:r>
        <w:rPr>
          <w:lang w:val="ru-RU"/>
        </w:rPr>
        <w:t>.</w:t>
      </w:r>
    </w:p>
    <w:p w:rsidR="009400E3" w:rsidRDefault="009400E3" w:rsidP="009400E3">
      <w:pPr>
        <w:pStyle w:val="Standard"/>
        <w:jc w:val="both"/>
        <w:rPr>
          <w:lang w:val="ru-RU"/>
        </w:rPr>
      </w:pPr>
      <w:r>
        <w:rPr>
          <w:lang w:val="ru-RU"/>
        </w:rPr>
        <w:t xml:space="preserve">Если один из углов (например, </w:t>
      </w:r>
      <w:r w:rsidRPr="009400E3">
        <w:rPr>
          <w:position w:val="-10"/>
          <w:lang w:val="ru-RU"/>
        </w:rPr>
        <w:object w:dxaOrig="180" w:dyaOrig="260">
          <v:shape id="_x0000_i1141" type="#_x0000_t75" style="width:9pt;height:13.5pt" o:ole="">
            <v:imagedata r:id="rId248" o:title=""/>
          </v:shape>
          <o:OLEObject Type="Embed" ProgID="Equation.DSMT4" ShapeID="_x0000_i1141" DrawAspect="Content" ObjectID="_1645187258" r:id="rId249"/>
        </w:object>
      </w:r>
      <w:r w:rsidR="00A133AD">
        <w:rPr>
          <w:lang w:val="ru-RU"/>
        </w:rPr>
        <w:t>)</w:t>
      </w:r>
      <w:r>
        <w:rPr>
          <w:lang w:val="ru-RU"/>
        </w:rPr>
        <w:t xml:space="preserve"> превышает </w:t>
      </w:r>
      <w:r w:rsidR="00A133AD" w:rsidRPr="009400E3">
        <w:rPr>
          <w:position w:val="-6"/>
          <w:lang w:val="ru-RU"/>
        </w:rPr>
        <w:object w:dxaOrig="200" w:dyaOrig="220">
          <v:shape id="_x0000_i1142" type="#_x0000_t75" style="width:10pt;height:11.5pt" o:ole="">
            <v:imagedata r:id="rId250" o:title=""/>
          </v:shape>
          <o:OLEObject Type="Embed" ProgID="Equation.DSMT4" ShapeID="_x0000_i1142" DrawAspect="Content" ObjectID="_1645187259" r:id="rId251"/>
        </w:object>
      </w:r>
      <w:r w:rsidR="00A133AD">
        <w:rPr>
          <w:lang w:val="ru-RU"/>
        </w:rPr>
        <w:t>, получим аналогичное выражение:</w:t>
      </w:r>
    </w:p>
    <w:p w:rsidR="00E23D81" w:rsidRDefault="00A133AD" w:rsidP="00E23D81">
      <w:pPr>
        <w:pStyle w:val="Standard"/>
        <w:jc w:val="center"/>
        <w:rPr>
          <w:lang w:val="ru-RU"/>
        </w:rPr>
      </w:pPr>
      <w:r w:rsidRPr="00E23D81">
        <w:rPr>
          <w:position w:val="-24"/>
          <w:lang w:val="ru-RU"/>
        </w:rPr>
        <w:object w:dxaOrig="7080" w:dyaOrig="620">
          <v:shape id="_x0000_i1143" type="#_x0000_t75" style="width:354pt;height:31pt" o:ole="">
            <v:imagedata r:id="rId252" o:title=""/>
          </v:shape>
          <o:OLEObject Type="Embed" ProgID="Equation.DSMT4" ShapeID="_x0000_i1143" DrawAspect="Content" ObjectID="_1645187260" r:id="rId253"/>
        </w:object>
      </w:r>
    </w:p>
    <w:p w:rsidR="00A133AD" w:rsidRDefault="00A133AD" w:rsidP="00E23D81">
      <w:pPr>
        <w:pStyle w:val="Standard"/>
        <w:jc w:val="center"/>
        <w:rPr>
          <w:lang w:val="ru-RU"/>
        </w:rPr>
      </w:pPr>
      <w:r w:rsidRPr="00A133AD">
        <w:rPr>
          <w:position w:val="-24"/>
          <w:lang w:val="ru-RU"/>
        </w:rPr>
        <w:object w:dxaOrig="3280" w:dyaOrig="620">
          <v:shape id="_x0000_i1144" type="#_x0000_t75" style="width:164.5pt;height:31pt" o:ole="">
            <v:imagedata r:id="rId254" o:title=""/>
          </v:shape>
          <o:OLEObject Type="Embed" ProgID="Equation.DSMT4" ShapeID="_x0000_i1144" DrawAspect="Content" ObjectID="_1645187261" r:id="rId255"/>
        </w:object>
      </w:r>
      <w:r>
        <w:rPr>
          <w:lang w:val="ru-RU"/>
        </w:rPr>
        <w:t>.</w:t>
      </w:r>
    </w:p>
    <w:p w:rsidR="00A133AD" w:rsidRDefault="00A133AD" w:rsidP="00A133AD">
      <w:pPr>
        <w:pStyle w:val="Standard"/>
        <w:jc w:val="both"/>
        <w:rPr>
          <w:lang w:val="ru-RU"/>
        </w:rPr>
      </w:pPr>
      <w:r>
        <w:rPr>
          <w:lang w:val="ru-RU"/>
        </w:rPr>
        <w:t>В обоих случаях:</w:t>
      </w:r>
    </w:p>
    <w:p w:rsidR="00E23D81" w:rsidRDefault="00A133AD" w:rsidP="00E23D81">
      <w:pPr>
        <w:pStyle w:val="Standard"/>
        <w:jc w:val="center"/>
        <w:rPr>
          <w:lang w:val="ru-RU"/>
        </w:rPr>
      </w:pPr>
      <w:r w:rsidRPr="00E23D81">
        <w:rPr>
          <w:position w:val="-24"/>
          <w:lang w:val="ru-RU"/>
        </w:rPr>
        <w:object w:dxaOrig="7300" w:dyaOrig="660">
          <v:shape id="_x0000_i1145" type="#_x0000_t75" style="width:365.5pt;height:33pt" o:ole="">
            <v:imagedata r:id="rId256" o:title=""/>
          </v:shape>
          <o:OLEObject Type="Embed" ProgID="Equation.DSMT4" ShapeID="_x0000_i1145" DrawAspect="Content" ObjectID="_1645187262" r:id="rId257"/>
        </w:object>
      </w:r>
      <w:r w:rsidR="00E23D81">
        <w:rPr>
          <w:lang w:val="ru-RU"/>
        </w:rPr>
        <w:t xml:space="preserve"> </w:t>
      </w:r>
    </w:p>
    <w:p w:rsidR="009400E3" w:rsidRDefault="009400E3" w:rsidP="00E23D81">
      <w:pPr>
        <w:pStyle w:val="Standard"/>
        <w:jc w:val="center"/>
        <w:rPr>
          <w:lang w:val="ru-RU"/>
        </w:rPr>
      </w:pPr>
      <w:r w:rsidRPr="009400E3">
        <w:rPr>
          <w:position w:val="-28"/>
          <w:lang w:val="ru-RU"/>
        </w:rPr>
        <w:object w:dxaOrig="8600" w:dyaOrig="700">
          <v:shape id="_x0000_i1146" type="#_x0000_t75" style="width:429.5pt;height:35pt" o:ole="">
            <v:imagedata r:id="rId258" o:title=""/>
          </v:shape>
          <o:OLEObject Type="Embed" ProgID="Equation.DSMT4" ShapeID="_x0000_i1146" DrawAspect="Content" ObjectID="_1645187263" r:id="rId259"/>
        </w:object>
      </w:r>
    </w:p>
    <w:p w:rsidR="009400E3" w:rsidRDefault="009400E3" w:rsidP="00E23D81">
      <w:pPr>
        <w:pStyle w:val="Standard"/>
        <w:jc w:val="center"/>
        <w:rPr>
          <w:lang w:val="ru-RU"/>
        </w:rPr>
      </w:pPr>
      <w:r w:rsidRPr="009400E3">
        <w:rPr>
          <w:position w:val="-30"/>
          <w:lang w:val="ru-RU"/>
        </w:rPr>
        <w:object w:dxaOrig="6900" w:dyaOrig="720">
          <v:shape id="_x0000_i1147" type="#_x0000_t75" style="width:345pt;height:36pt" o:ole="">
            <v:imagedata r:id="rId260" o:title=""/>
          </v:shape>
          <o:OLEObject Type="Embed" ProgID="Equation.DSMT4" ShapeID="_x0000_i1147" DrawAspect="Content" ObjectID="_1645187264" r:id="rId261"/>
        </w:object>
      </w:r>
      <w:r>
        <w:rPr>
          <w:lang w:val="ru-RU"/>
        </w:rPr>
        <w:t>.</w:t>
      </w:r>
    </w:p>
    <w:p w:rsidR="009400E3" w:rsidRDefault="009400E3" w:rsidP="009400E3">
      <w:pPr>
        <w:pStyle w:val="Standard"/>
        <w:jc w:val="both"/>
        <w:rPr>
          <w:lang w:val="ru-RU"/>
        </w:rPr>
      </w:pPr>
      <w:r>
        <w:rPr>
          <w:lang w:val="ru-RU"/>
        </w:rPr>
        <w:t>Выберем</w:t>
      </w:r>
      <w:r w:rsidR="00A133AD">
        <w:rPr>
          <w:lang w:val="ru-RU"/>
        </w:rPr>
        <w:t xml:space="preserve"> и зафиксируем произвольное </w:t>
      </w:r>
      <w:r w:rsidR="00A133AD" w:rsidRPr="00A133AD">
        <w:rPr>
          <w:position w:val="-12"/>
          <w:lang w:val="ru-RU"/>
        </w:rPr>
        <w:object w:dxaOrig="1500" w:dyaOrig="360">
          <v:shape id="_x0000_i1148" type="#_x0000_t75" style="width:74.5pt;height:18pt" o:ole="">
            <v:imagedata r:id="rId262" o:title=""/>
          </v:shape>
          <o:OLEObject Type="Embed" ProgID="Equation.DSMT4" ShapeID="_x0000_i1148" DrawAspect="Content" ObjectID="_1645187265" r:id="rId263"/>
        </w:object>
      </w:r>
      <w:r w:rsidR="00A133AD">
        <w:rPr>
          <w:lang w:val="ru-RU"/>
        </w:rPr>
        <w:t xml:space="preserve">. Заметим, что наибольшее возможное значение </w:t>
      </w:r>
      <w:r w:rsidR="00A133AD" w:rsidRPr="00A133AD">
        <w:rPr>
          <w:position w:val="-12"/>
          <w:lang w:val="ru-RU"/>
        </w:rPr>
        <w:object w:dxaOrig="560" w:dyaOrig="360">
          <v:shape id="_x0000_i1149" type="#_x0000_t75" style="width:28.5pt;height:18pt" o:ole="">
            <v:imagedata r:id="rId264" o:title=""/>
          </v:shape>
          <o:OLEObject Type="Embed" ProgID="Equation.DSMT4" ShapeID="_x0000_i1149" DrawAspect="Content" ObjectID="_1645187266" r:id="rId265"/>
        </w:object>
      </w:r>
      <w:r w:rsidR="00A133AD">
        <w:rPr>
          <w:lang w:val="ru-RU"/>
        </w:rPr>
        <w:t xml:space="preserve"> при </w:t>
      </w:r>
      <w:r w:rsidR="00A133AD" w:rsidRPr="00A133AD">
        <w:rPr>
          <w:position w:val="-12"/>
          <w:lang w:val="ru-RU"/>
        </w:rPr>
        <w:object w:dxaOrig="620" w:dyaOrig="360">
          <v:shape id="_x0000_i1150" type="#_x0000_t75" style="width:31pt;height:18pt" o:ole="">
            <v:imagedata r:id="rId266" o:title=""/>
          </v:shape>
          <o:OLEObject Type="Embed" ProgID="Equation.DSMT4" ShapeID="_x0000_i1150" DrawAspect="Content" ObjectID="_1645187267" r:id="rId267"/>
        </w:object>
      </w:r>
      <w:r w:rsidR="00A133AD">
        <w:rPr>
          <w:lang w:val="ru-RU"/>
        </w:rPr>
        <w:t xml:space="preserve"> достигается при </w:t>
      </w:r>
      <w:r w:rsidR="00A133AD" w:rsidRPr="00A133AD">
        <w:rPr>
          <w:position w:val="-24"/>
          <w:lang w:val="ru-RU"/>
        </w:rPr>
        <w:object w:dxaOrig="1260" w:dyaOrig="620">
          <v:shape id="_x0000_i1151" type="#_x0000_t75" style="width:63pt;height:31pt" o:ole="">
            <v:imagedata r:id="rId268" o:title=""/>
          </v:shape>
          <o:OLEObject Type="Embed" ProgID="Equation.DSMT4" ShapeID="_x0000_i1151" DrawAspect="Content" ObjectID="_1645187268" r:id="rId269"/>
        </w:object>
      </w:r>
      <w:r w:rsidR="00A133AD">
        <w:rPr>
          <w:lang w:val="ru-RU"/>
        </w:rPr>
        <w:t xml:space="preserve">, то есть </w:t>
      </w:r>
      <w:r w:rsidR="00A133AD" w:rsidRPr="00A133AD">
        <w:rPr>
          <w:position w:val="-24"/>
          <w:lang w:val="ru-RU"/>
        </w:rPr>
        <w:object w:dxaOrig="1219" w:dyaOrig="620">
          <v:shape id="_x0000_i1152" type="#_x0000_t75" style="width:61pt;height:31pt" o:ole="">
            <v:imagedata r:id="rId270" o:title=""/>
          </v:shape>
          <o:OLEObject Type="Embed" ProgID="Equation.DSMT4" ShapeID="_x0000_i1152" DrawAspect="Content" ObjectID="_1645187269" r:id="rId271"/>
        </w:object>
      </w:r>
      <w:r w:rsidR="00A133AD">
        <w:rPr>
          <w:lang w:val="ru-RU"/>
        </w:rPr>
        <w:t xml:space="preserve">, </w:t>
      </w:r>
      <w:r w:rsidR="00A133AD" w:rsidRPr="00A133AD">
        <w:rPr>
          <w:position w:val="-6"/>
          <w:lang w:val="ru-RU"/>
        </w:rPr>
        <w:object w:dxaOrig="600" w:dyaOrig="279">
          <v:shape id="_x0000_i1153" type="#_x0000_t75" style="width:30pt;height:14.5pt" o:ole="">
            <v:imagedata r:id="rId272" o:title=""/>
          </v:shape>
          <o:OLEObject Type="Embed" ProgID="Equation.DSMT4" ShapeID="_x0000_i1153" DrawAspect="Content" ObjectID="_1645187270" r:id="rId273"/>
        </w:object>
      </w:r>
      <w:r w:rsidR="00A133AD">
        <w:rPr>
          <w:lang w:val="ru-RU"/>
        </w:rPr>
        <w:t xml:space="preserve">, или </w:t>
      </w:r>
      <w:r w:rsidR="00A133AD" w:rsidRPr="00A133AD">
        <w:rPr>
          <w:position w:val="-10"/>
          <w:lang w:val="ru-RU"/>
        </w:rPr>
        <w:object w:dxaOrig="1180" w:dyaOrig="320">
          <v:shape id="_x0000_i1154" type="#_x0000_t75" style="width:58.5pt;height:15.5pt" o:ole="">
            <v:imagedata r:id="rId274" o:title=""/>
          </v:shape>
          <o:OLEObject Type="Embed" ProgID="Equation.DSMT4" ShapeID="_x0000_i1154" DrawAspect="Content" ObjectID="_1645187271" r:id="rId275"/>
        </w:object>
      </w:r>
      <w:r w:rsidR="00A133AD">
        <w:rPr>
          <w:lang w:val="ru-RU"/>
        </w:rPr>
        <w:t xml:space="preserve">, откуда ясно, что </w:t>
      </w:r>
      <w:r w:rsidR="00A133AD" w:rsidRPr="00A133AD">
        <w:rPr>
          <w:position w:val="-6"/>
          <w:lang w:val="ru-RU"/>
        </w:rPr>
        <w:object w:dxaOrig="560" w:dyaOrig="279">
          <v:shape id="_x0000_i1155" type="#_x0000_t75" style="width:28.5pt;height:14.5pt" o:ole="">
            <v:imagedata r:id="rId276" o:title=""/>
          </v:shape>
          <o:OLEObject Type="Embed" ProgID="Equation.DSMT4" ShapeID="_x0000_i1155" DrawAspect="Content" ObjectID="_1645187272" r:id="rId277"/>
        </w:object>
      </w:r>
      <w:r w:rsidR="00A133AD">
        <w:rPr>
          <w:lang w:val="ru-RU"/>
        </w:rPr>
        <w:t xml:space="preserve"> (так как </w:t>
      </w:r>
      <w:r w:rsidR="00A133AD" w:rsidRPr="00A133AD">
        <w:rPr>
          <w:position w:val="-10"/>
          <w:lang w:val="ru-RU"/>
        </w:rPr>
        <w:object w:dxaOrig="1080" w:dyaOrig="320">
          <v:shape id="_x0000_i1156" type="#_x0000_t75" style="width:54pt;height:15.5pt" o:ole="">
            <v:imagedata r:id="rId278" o:title=""/>
          </v:shape>
          <o:OLEObject Type="Embed" ProgID="Equation.DSMT4" ShapeID="_x0000_i1156" DrawAspect="Content" ObjectID="_1645187273" r:id="rId279"/>
        </w:object>
      </w:r>
      <w:r w:rsidR="00A133AD">
        <w:rPr>
          <w:lang w:val="ru-RU"/>
        </w:rPr>
        <w:t xml:space="preserve"> и </w:t>
      </w:r>
      <w:r w:rsidR="00A133AD" w:rsidRPr="00A133AD">
        <w:rPr>
          <w:position w:val="-10"/>
          <w:lang w:val="ru-RU"/>
        </w:rPr>
        <w:object w:dxaOrig="1040" w:dyaOrig="320">
          <v:shape id="_x0000_i1157" type="#_x0000_t75" style="width:51.5pt;height:15.5pt" o:ole="">
            <v:imagedata r:id="rId280" o:title=""/>
          </v:shape>
          <o:OLEObject Type="Embed" ProgID="Equation.DSMT4" ShapeID="_x0000_i1157" DrawAspect="Content" ObjectID="_1645187274" r:id="rId281"/>
        </w:object>
      </w:r>
      <w:r w:rsidR="00A133AD">
        <w:rPr>
          <w:lang w:val="ru-RU"/>
        </w:rPr>
        <w:t xml:space="preserve">, и их разность не может достичь по модулю </w:t>
      </w:r>
      <w:r w:rsidR="00A133AD" w:rsidRPr="00A133AD">
        <w:rPr>
          <w:position w:val="-6"/>
          <w:lang w:val="ru-RU"/>
        </w:rPr>
        <w:object w:dxaOrig="460" w:dyaOrig="279">
          <v:shape id="_x0000_i1158" type="#_x0000_t75" style="width:23.5pt;height:14.5pt" o:ole="">
            <v:imagedata r:id="rId282" o:title=""/>
          </v:shape>
          <o:OLEObject Type="Embed" ProgID="Equation.DSMT4" ShapeID="_x0000_i1158" DrawAspect="Content" ObjectID="_1645187275" r:id="rId283"/>
        </w:object>
      </w:r>
      <w:r w:rsidR="00A133AD">
        <w:rPr>
          <w:lang w:val="ru-RU"/>
        </w:rPr>
        <w:t xml:space="preserve"> при </w:t>
      </w:r>
      <w:r w:rsidR="00A133AD" w:rsidRPr="00A133AD">
        <w:rPr>
          <w:position w:val="-6"/>
          <w:lang w:val="ru-RU"/>
        </w:rPr>
        <w:object w:dxaOrig="560" w:dyaOrig="279">
          <v:shape id="_x0000_i1159" type="#_x0000_t75" style="width:28.5pt;height:14.5pt" o:ole="">
            <v:imagedata r:id="rId284" o:title=""/>
          </v:shape>
          <o:OLEObject Type="Embed" ProgID="Equation.DSMT4" ShapeID="_x0000_i1159" DrawAspect="Content" ObjectID="_1645187276" r:id="rId285"/>
        </w:object>
      </w:r>
      <w:r w:rsidR="00A133AD">
        <w:rPr>
          <w:lang w:val="ru-RU"/>
        </w:rPr>
        <w:t xml:space="preserve">). Следовательно, никакой треугольник с </w:t>
      </w:r>
      <w:r w:rsidR="00A133AD" w:rsidRPr="00A133AD">
        <w:rPr>
          <w:position w:val="-10"/>
          <w:lang w:val="ru-RU"/>
        </w:rPr>
        <w:object w:dxaOrig="600" w:dyaOrig="320">
          <v:shape id="_x0000_i1160" type="#_x0000_t75" style="width:30pt;height:15.5pt" o:ole="">
            <v:imagedata r:id="rId286" o:title=""/>
          </v:shape>
          <o:OLEObject Type="Embed" ProgID="Equation.DSMT4" ShapeID="_x0000_i1160" DrawAspect="Content" ObjectID="_1645187277" r:id="rId287"/>
        </w:object>
      </w:r>
      <w:r w:rsidR="00A133AD">
        <w:rPr>
          <w:lang w:val="ru-RU"/>
        </w:rPr>
        <w:t xml:space="preserve"> не является треугольником с наибольшей площадью, поскольку треугольник с тем же углом </w:t>
      </w:r>
      <w:r w:rsidR="00A133AD" w:rsidRPr="00A133AD">
        <w:rPr>
          <w:position w:val="-10"/>
          <w:lang w:val="ru-RU"/>
        </w:rPr>
        <w:object w:dxaOrig="180" w:dyaOrig="260">
          <v:shape id="_x0000_i1161" type="#_x0000_t75" style="width:9pt;height:13.5pt" o:ole="">
            <v:imagedata r:id="rId288" o:title=""/>
          </v:shape>
          <o:OLEObject Type="Embed" ProgID="Equation.DSMT4" ShapeID="_x0000_i1161" DrawAspect="Content" ObjectID="_1645187278" r:id="rId289"/>
        </w:object>
      </w:r>
      <w:r w:rsidR="00A133AD">
        <w:rPr>
          <w:lang w:val="ru-RU"/>
        </w:rPr>
        <w:t xml:space="preserve"> и </w:t>
      </w:r>
      <w:r w:rsidR="00C106C2">
        <w:rPr>
          <w:lang w:val="ru-RU"/>
        </w:rPr>
        <w:t xml:space="preserve">с </w:t>
      </w:r>
      <w:r w:rsidR="00A133AD" w:rsidRPr="00A133AD">
        <w:rPr>
          <w:position w:val="-10"/>
          <w:lang w:val="ru-RU"/>
        </w:rPr>
        <w:object w:dxaOrig="580" w:dyaOrig="320">
          <v:shape id="_x0000_i1162" type="#_x0000_t75" style="width:29.5pt;height:15.5pt" o:ole="">
            <v:imagedata r:id="rId290" o:title=""/>
          </v:shape>
          <o:OLEObject Type="Embed" ProgID="Equation.DSMT4" ShapeID="_x0000_i1162" DrawAspect="Content" ObjectID="_1645187279" r:id="rId291"/>
        </w:object>
      </w:r>
      <w:r w:rsidR="00A133AD">
        <w:rPr>
          <w:lang w:val="ru-RU"/>
        </w:rPr>
        <w:t xml:space="preserve"> имеет </w:t>
      </w:r>
      <w:r w:rsidR="00C106C2">
        <w:rPr>
          <w:lang w:val="ru-RU"/>
        </w:rPr>
        <w:t xml:space="preserve">заведомо </w:t>
      </w:r>
      <w:r w:rsidR="00A133AD">
        <w:rPr>
          <w:lang w:val="ru-RU"/>
        </w:rPr>
        <w:t>б</w:t>
      </w:r>
      <w:r w:rsidR="00A133AD" w:rsidRPr="00A133AD">
        <w:rPr>
          <w:lang w:val="ru-RU"/>
        </w:rPr>
        <w:t>ó</w:t>
      </w:r>
      <w:r w:rsidR="00A133AD">
        <w:rPr>
          <w:lang w:val="ru-RU"/>
        </w:rPr>
        <w:t>льшу</w:t>
      </w:r>
      <w:r w:rsidR="00C106C2">
        <w:rPr>
          <w:lang w:val="ru-RU"/>
        </w:rPr>
        <w:t>ю площадь</w:t>
      </w:r>
      <w:r w:rsidR="00A133AD">
        <w:rPr>
          <w:lang w:val="ru-RU"/>
        </w:rPr>
        <w:t>.</w:t>
      </w:r>
      <w:r w:rsidR="00C106C2">
        <w:rPr>
          <w:lang w:val="ru-RU"/>
        </w:rPr>
        <w:t xml:space="preserve"> Значит, треугольник с наибольшей площадью следует искать только среди треугольников, у которых </w:t>
      </w:r>
      <w:r w:rsidR="00C106C2" w:rsidRPr="00A133AD">
        <w:rPr>
          <w:position w:val="-10"/>
          <w:lang w:val="ru-RU"/>
        </w:rPr>
        <w:object w:dxaOrig="580" w:dyaOrig="320">
          <v:shape id="_x0000_i1163" type="#_x0000_t75" style="width:29.5pt;height:15.5pt" o:ole="">
            <v:imagedata r:id="rId290" o:title=""/>
          </v:shape>
          <o:OLEObject Type="Embed" ProgID="Equation.DSMT4" ShapeID="_x0000_i1163" DrawAspect="Content" ObjectID="_1645187280" r:id="rId292"/>
        </w:object>
      </w:r>
      <w:r w:rsidR="00C106C2">
        <w:rPr>
          <w:lang w:val="ru-RU"/>
        </w:rPr>
        <w:t>. В этом случае имеем:</w:t>
      </w:r>
    </w:p>
    <w:p w:rsidR="00C106C2" w:rsidRDefault="00C106C2" w:rsidP="00C106C2">
      <w:pPr>
        <w:pStyle w:val="Standard"/>
        <w:jc w:val="center"/>
        <w:rPr>
          <w:lang w:val="ru-RU"/>
        </w:rPr>
      </w:pPr>
      <w:r w:rsidRPr="00C106C2">
        <w:rPr>
          <w:position w:val="-28"/>
          <w:lang w:val="ru-RU"/>
        </w:rPr>
        <w:object w:dxaOrig="2659" w:dyaOrig="680">
          <v:shape id="_x0000_i1164" type="#_x0000_t75" style="width:132.5pt;height:34pt" o:ole="">
            <v:imagedata r:id="rId293" o:title=""/>
          </v:shape>
          <o:OLEObject Type="Embed" ProgID="Equation.DSMT4" ShapeID="_x0000_i1164" DrawAspect="Content" ObjectID="_1645187281" r:id="rId294"/>
        </w:object>
      </w:r>
      <w:r>
        <w:rPr>
          <w:lang w:val="ru-RU"/>
        </w:rPr>
        <w:t>.</w:t>
      </w:r>
    </w:p>
    <w:p w:rsidR="00C106C2" w:rsidRDefault="00C106C2" w:rsidP="00C106C2">
      <w:pPr>
        <w:pStyle w:val="Standard"/>
        <w:jc w:val="both"/>
        <w:rPr>
          <w:lang w:val="ru-RU"/>
        </w:rPr>
      </w:pPr>
      <w:r>
        <w:rPr>
          <w:lang w:val="ru-RU"/>
        </w:rPr>
        <w:t xml:space="preserve">Ищем стандартным способом наибольшее значение этой функции при </w:t>
      </w:r>
      <w:r w:rsidRPr="00C106C2">
        <w:rPr>
          <w:position w:val="-10"/>
          <w:lang w:val="ru-RU"/>
        </w:rPr>
        <w:object w:dxaOrig="1040" w:dyaOrig="320">
          <v:shape id="_x0000_i1165" type="#_x0000_t75" style="width:51.5pt;height:15.5pt" o:ole="">
            <v:imagedata r:id="rId295" o:title=""/>
          </v:shape>
          <o:OLEObject Type="Embed" ProgID="Equation.DSMT4" ShapeID="_x0000_i1165" DrawAspect="Content" ObjectID="_1645187282" r:id="rId296"/>
        </w:object>
      </w:r>
      <w:r>
        <w:rPr>
          <w:lang w:val="ru-RU"/>
        </w:rPr>
        <w:t>.Вычисляем производную:</w:t>
      </w:r>
    </w:p>
    <w:p w:rsidR="00C106C2" w:rsidRDefault="00FF7361" w:rsidP="00C106C2">
      <w:pPr>
        <w:pStyle w:val="Standard"/>
        <w:jc w:val="center"/>
        <w:rPr>
          <w:lang w:val="ru-RU"/>
        </w:rPr>
      </w:pPr>
      <w:r w:rsidRPr="00C106C2">
        <w:rPr>
          <w:position w:val="-30"/>
          <w:lang w:val="ru-RU"/>
        </w:rPr>
        <w:object w:dxaOrig="7940" w:dyaOrig="720">
          <v:shape id="_x0000_i1166" type="#_x0000_t75" style="width:396.5pt;height:36pt" o:ole="">
            <v:imagedata r:id="rId297" o:title=""/>
          </v:shape>
          <o:OLEObject Type="Embed" ProgID="Equation.DSMT4" ShapeID="_x0000_i1166" DrawAspect="Content" ObjectID="_1645187283" r:id="rId298"/>
        </w:object>
      </w:r>
      <w:r>
        <w:rPr>
          <w:lang w:val="ru-RU"/>
        </w:rPr>
        <w:t>.</w:t>
      </w:r>
    </w:p>
    <w:p w:rsidR="00FF7361" w:rsidRPr="00E23D81" w:rsidRDefault="00FF7361" w:rsidP="00FF7361">
      <w:pPr>
        <w:pStyle w:val="Standard"/>
        <w:jc w:val="both"/>
        <w:rPr>
          <w:lang w:val="ru-RU"/>
        </w:rPr>
      </w:pPr>
      <w:r>
        <w:rPr>
          <w:lang w:val="ru-RU"/>
        </w:rPr>
        <w:t xml:space="preserve">Приравнивая производную к нулю, выясняем, что на интервале </w:t>
      </w:r>
      <w:r w:rsidRPr="00FF7361">
        <w:rPr>
          <w:position w:val="-10"/>
          <w:lang w:val="ru-RU"/>
        </w:rPr>
        <w:object w:dxaOrig="700" w:dyaOrig="320">
          <v:shape id="_x0000_i1167" type="#_x0000_t75" style="width:35pt;height:15.5pt" o:ole="">
            <v:imagedata r:id="rId299" o:title=""/>
          </v:shape>
          <o:OLEObject Type="Embed" ProgID="Equation.DSMT4" ShapeID="_x0000_i1167" DrawAspect="Content" ObjectID="_1645187284" r:id="rId300"/>
        </w:object>
      </w:r>
      <w:r>
        <w:rPr>
          <w:lang w:val="ru-RU"/>
        </w:rPr>
        <w:t xml:space="preserve"> она обращается в нуль в единственной точке. В самом деле, </w:t>
      </w:r>
      <w:r w:rsidRPr="00FF7361">
        <w:rPr>
          <w:position w:val="-24"/>
          <w:lang w:val="ru-RU"/>
        </w:rPr>
        <w:object w:dxaOrig="580" w:dyaOrig="620">
          <v:shape id="_x0000_i1168" type="#_x0000_t75" style="width:29.5pt;height:31pt" o:ole="">
            <v:imagedata r:id="rId301" o:title=""/>
          </v:shape>
          <o:OLEObject Type="Embed" ProgID="Equation.DSMT4" ShapeID="_x0000_i1168" DrawAspect="Content" ObjectID="_1645187285" r:id="rId302"/>
        </w:object>
      </w:r>
      <w:r>
        <w:rPr>
          <w:lang w:val="ru-RU"/>
        </w:rPr>
        <w:t xml:space="preserve"> на этом </w:t>
      </w:r>
      <w:r w:rsidR="00905748">
        <w:rPr>
          <w:lang w:val="ru-RU"/>
        </w:rPr>
        <w:t>интервале</w:t>
      </w:r>
      <w:r>
        <w:rPr>
          <w:lang w:val="ru-RU"/>
        </w:rPr>
        <w:t xml:space="preserve"> положителен, а из уравнения </w:t>
      </w:r>
      <w:r w:rsidRPr="00FF7361">
        <w:rPr>
          <w:position w:val="-24"/>
          <w:lang w:val="ru-RU"/>
        </w:rPr>
        <w:object w:dxaOrig="1040" w:dyaOrig="620">
          <v:shape id="_x0000_i1169" type="#_x0000_t75" style="width:51.5pt;height:31pt" o:ole="">
            <v:imagedata r:id="rId303" o:title=""/>
          </v:shape>
          <o:OLEObject Type="Embed" ProgID="Equation.DSMT4" ShapeID="_x0000_i1169" DrawAspect="Content" ObjectID="_1645187286" r:id="rId304"/>
        </w:object>
      </w:r>
      <w:r>
        <w:rPr>
          <w:lang w:val="ru-RU"/>
        </w:rPr>
        <w:t xml:space="preserve"> получаем </w:t>
      </w:r>
      <w:r w:rsidRPr="00FF7361">
        <w:rPr>
          <w:position w:val="-24"/>
          <w:lang w:val="ru-RU"/>
        </w:rPr>
        <w:object w:dxaOrig="1219" w:dyaOrig="620">
          <v:shape id="_x0000_i1170" type="#_x0000_t75" style="width:61pt;height:31pt" o:ole="">
            <v:imagedata r:id="rId305" o:title=""/>
          </v:shape>
          <o:OLEObject Type="Embed" ProgID="Equation.DSMT4" ShapeID="_x0000_i1170" DrawAspect="Content" ObjectID="_1645187287" r:id="rId306"/>
        </w:object>
      </w:r>
      <w:r>
        <w:rPr>
          <w:lang w:val="ru-RU"/>
        </w:rPr>
        <w:t xml:space="preserve">, откуда </w:t>
      </w:r>
      <w:r w:rsidRPr="00FF7361">
        <w:rPr>
          <w:position w:val="-24"/>
          <w:lang w:val="ru-RU"/>
        </w:rPr>
        <w:object w:dxaOrig="1380" w:dyaOrig="620">
          <v:shape id="_x0000_i1171" type="#_x0000_t75" style="width:69pt;height:31pt" o:ole="">
            <v:imagedata r:id="rId307" o:title=""/>
          </v:shape>
          <o:OLEObject Type="Embed" ProgID="Equation.DSMT4" ShapeID="_x0000_i1171" DrawAspect="Content" ObjectID="_1645187288" r:id="rId308"/>
        </w:object>
      </w:r>
      <w:r>
        <w:rPr>
          <w:lang w:val="ru-RU"/>
        </w:rPr>
        <w:t xml:space="preserve">, </w:t>
      </w:r>
      <w:r w:rsidRPr="00A133AD">
        <w:rPr>
          <w:position w:val="-6"/>
          <w:lang w:val="ru-RU"/>
        </w:rPr>
        <w:object w:dxaOrig="600" w:dyaOrig="279">
          <v:shape id="_x0000_i1172" type="#_x0000_t75" style="width:30pt;height:14.5pt" o:ole="">
            <v:imagedata r:id="rId272" o:title=""/>
          </v:shape>
          <o:OLEObject Type="Embed" ProgID="Equation.DSMT4" ShapeID="_x0000_i1172" DrawAspect="Content" ObjectID="_1645187289" r:id="rId309"/>
        </w:object>
      </w:r>
      <w:r>
        <w:rPr>
          <w:lang w:val="ru-RU"/>
        </w:rPr>
        <w:t xml:space="preserve">, но в </w:t>
      </w:r>
      <w:r w:rsidRPr="00FF7361">
        <w:rPr>
          <w:position w:val="-10"/>
          <w:lang w:val="ru-RU"/>
        </w:rPr>
        <w:object w:dxaOrig="700" w:dyaOrig="320">
          <v:shape id="_x0000_i1173" type="#_x0000_t75" style="width:35pt;height:15.5pt" o:ole="">
            <v:imagedata r:id="rId299" o:title=""/>
          </v:shape>
          <o:OLEObject Type="Embed" ProgID="Equation.DSMT4" ShapeID="_x0000_i1173" DrawAspect="Content" ObjectID="_1645187290" r:id="rId310"/>
        </w:object>
      </w:r>
      <w:r>
        <w:rPr>
          <w:lang w:val="ru-RU"/>
        </w:rPr>
        <w:t xml:space="preserve"> попадает только значение, соответствующее </w:t>
      </w:r>
      <w:r w:rsidRPr="00FF7361">
        <w:rPr>
          <w:position w:val="-6"/>
          <w:lang w:val="ru-RU"/>
        </w:rPr>
        <w:object w:dxaOrig="560" w:dyaOrig="279">
          <v:shape id="_x0000_i1174" type="#_x0000_t75" style="width:28.5pt;height:14.5pt" o:ole="">
            <v:imagedata r:id="rId311" o:title=""/>
          </v:shape>
          <o:OLEObject Type="Embed" ProgID="Equation.DSMT4" ShapeID="_x0000_i1174" DrawAspect="Content" ObjectID="_1645187291" r:id="rId312"/>
        </w:object>
      </w:r>
      <w:r>
        <w:rPr>
          <w:lang w:val="ru-RU"/>
        </w:rPr>
        <w:t xml:space="preserve">, то есть </w:t>
      </w:r>
      <w:r w:rsidRPr="00FF7361">
        <w:rPr>
          <w:position w:val="-24"/>
          <w:lang w:val="ru-RU"/>
        </w:rPr>
        <w:object w:dxaOrig="720" w:dyaOrig="620">
          <v:shape id="_x0000_i1175" type="#_x0000_t75" style="width:36pt;height:31pt" o:ole="">
            <v:imagedata r:id="rId313" o:title=""/>
          </v:shape>
          <o:OLEObject Type="Embed" ProgID="Equation.DSMT4" ShapeID="_x0000_i1175" DrawAspect="Content" ObjectID="_1645187292" r:id="rId314"/>
        </w:object>
      </w:r>
      <w:r>
        <w:rPr>
          <w:lang w:val="ru-RU"/>
        </w:rPr>
        <w:t xml:space="preserve">. Слева от этого числа в интервале </w:t>
      </w:r>
      <w:r w:rsidRPr="00FF7361">
        <w:rPr>
          <w:position w:val="-10"/>
          <w:lang w:val="ru-RU"/>
        </w:rPr>
        <w:object w:dxaOrig="700" w:dyaOrig="320">
          <v:shape id="_x0000_i1176" type="#_x0000_t75" style="width:35pt;height:15.5pt" o:ole="">
            <v:imagedata r:id="rId299" o:title=""/>
          </v:shape>
          <o:OLEObject Type="Embed" ProgID="Equation.DSMT4" ShapeID="_x0000_i1176" DrawAspect="Content" ObjectID="_1645187293" r:id="rId315"/>
        </w:object>
      </w:r>
      <w:r>
        <w:rPr>
          <w:lang w:val="ru-RU"/>
        </w:rPr>
        <w:t xml:space="preserve"> производная положительна, справа отрицательна. Значит, максимум достигается при </w:t>
      </w:r>
      <w:r w:rsidR="00BD07D8" w:rsidRPr="00FF7361">
        <w:rPr>
          <w:position w:val="-24"/>
          <w:lang w:val="ru-RU"/>
        </w:rPr>
        <w:object w:dxaOrig="720" w:dyaOrig="620">
          <v:shape id="_x0000_i1177" type="#_x0000_t75" style="width:36pt;height:31pt" o:ole="">
            <v:imagedata r:id="rId316" o:title=""/>
          </v:shape>
          <o:OLEObject Type="Embed" ProgID="Equation.DSMT4" ShapeID="_x0000_i1177" DrawAspect="Content" ObjectID="_1645187294" r:id="rId317"/>
        </w:object>
      </w:r>
      <w:r w:rsidR="00BD07D8">
        <w:rPr>
          <w:lang w:val="ru-RU"/>
        </w:rPr>
        <w:t xml:space="preserve">, и он же является наибольшим значением. Тогда, поскольку </w:t>
      </w:r>
      <w:r w:rsidR="00BD07D8" w:rsidRPr="00BD07D8">
        <w:rPr>
          <w:position w:val="-10"/>
          <w:lang w:val="ru-RU"/>
        </w:rPr>
        <w:object w:dxaOrig="580" w:dyaOrig="320">
          <v:shape id="_x0000_i1178" type="#_x0000_t75" style="width:29.5pt;height:15.5pt" o:ole="">
            <v:imagedata r:id="rId318" o:title=""/>
          </v:shape>
          <o:OLEObject Type="Embed" ProgID="Equation.DSMT4" ShapeID="_x0000_i1178" DrawAspect="Content" ObjectID="_1645187295" r:id="rId319"/>
        </w:object>
      </w:r>
      <w:r w:rsidR="00BD07D8">
        <w:rPr>
          <w:lang w:val="ru-RU"/>
        </w:rPr>
        <w:t xml:space="preserve"> и </w:t>
      </w:r>
      <w:r w:rsidR="00BD07D8" w:rsidRPr="00BD07D8">
        <w:rPr>
          <w:position w:val="-10"/>
          <w:lang w:val="ru-RU"/>
        </w:rPr>
        <w:object w:dxaOrig="1380" w:dyaOrig="320">
          <v:shape id="_x0000_i1179" type="#_x0000_t75" style="width:69pt;height:15.5pt" o:ole="">
            <v:imagedata r:id="rId320" o:title=""/>
          </v:shape>
          <o:OLEObject Type="Embed" ProgID="Equation.DSMT4" ShapeID="_x0000_i1179" DrawAspect="Content" ObjectID="_1645187296" r:id="rId321"/>
        </w:object>
      </w:r>
      <w:r w:rsidR="00BD07D8">
        <w:rPr>
          <w:lang w:val="ru-RU"/>
        </w:rPr>
        <w:t>, имеем</w:t>
      </w:r>
      <w:r w:rsidR="00BD07D8" w:rsidRPr="00BD07D8">
        <w:rPr>
          <w:position w:val="-24"/>
          <w:lang w:val="ru-RU"/>
        </w:rPr>
        <w:object w:dxaOrig="1980" w:dyaOrig="620">
          <v:shape id="_x0000_i1180" type="#_x0000_t75" style="width:99pt;height:31pt" o:ole="">
            <v:imagedata r:id="rId322" o:title=""/>
          </v:shape>
          <o:OLEObject Type="Embed" ProgID="Equation.DSMT4" ShapeID="_x0000_i1180" DrawAspect="Content" ObjectID="_1645187297" r:id="rId323"/>
        </w:object>
      </w:r>
      <w:r w:rsidR="00BD07D8">
        <w:rPr>
          <w:lang w:val="ru-RU"/>
        </w:rPr>
        <w:t>. Видим, что все углы вписанного треугольника с наибольшей площадью равны, а тогда он равносторонний.</w:t>
      </w:r>
    </w:p>
    <w:p w:rsidR="000E25D8" w:rsidRPr="00E202BF" w:rsidRDefault="0080316D" w:rsidP="00063D97">
      <w:pPr>
        <w:pStyle w:val="Standard"/>
        <w:ind w:firstLine="567"/>
        <w:jc w:val="both"/>
        <w:rPr>
          <w:b/>
          <w:lang w:val="ru-RU"/>
        </w:rPr>
      </w:pPr>
      <w:r w:rsidRPr="00E202BF">
        <w:rPr>
          <w:b/>
          <w:lang w:val="ru-RU"/>
        </w:rPr>
        <w:t>6. Функции</w:t>
      </w:r>
      <w:r w:rsidR="0002651C" w:rsidRPr="00E202BF">
        <w:rPr>
          <w:b/>
          <w:lang w:val="ru-RU"/>
        </w:rPr>
        <w:t xml:space="preserve"> </w:t>
      </w:r>
      <w:r w:rsidR="0002651C" w:rsidRPr="00E202BF">
        <w:rPr>
          <w:b/>
          <w:position w:val="-10"/>
          <w:lang w:val="ru-RU"/>
        </w:rPr>
        <w:object w:dxaOrig="240" w:dyaOrig="320">
          <v:shape id="_x0000_i1181" type="#_x0000_t75" style="width:11.5pt;height:15.5pt" o:ole="">
            <v:imagedata r:id="rId324" o:title=""/>
          </v:shape>
          <o:OLEObject Type="Embed" ProgID="Equation.DSMT4" ShapeID="_x0000_i1181" DrawAspect="Content" ObjectID="_1645187298" r:id="rId325"/>
        </w:object>
      </w:r>
      <w:r w:rsidR="0002651C" w:rsidRPr="00E202BF">
        <w:rPr>
          <w:b/>
          <w:lang w:val="ru-RU"/>
        </w:rPr>
        <w:t xml:space="preserve"> </w:t>
      </w:r>
      <w:r w:rsidRPr="00E202BF">
        <w:rPr>
          <w:b/>
          <w:lang w:val="ru-RU"/>
        </w:rPr>
        <w:t>и</w:t>
      </w:r>
      <w:r w:rsidR="0002651C" w:rsidRPr="00E202BF">
        <w:rPr>
          <w:b/>
          <w:lang w:val="ru-RU"/>
        </w:rPr>
        <w:t xml:space="preserve"> </w:t>
      </w:r>
      <w:r w:rsidR="0002651C" w:rsidRPr="00E202BF">
        <w:rPr>
          <w:b/>
          <w:position w:val="-10"/>
          <w:lang w:val="ru-RU"/>
        </w:rPr>
        <w:object w:dxaOrig="220" w:dyaOrig="260">
          <v:shape id="_x0000_i1182" type="#_x0000_t75" style="width:10.5pt;height:13.5pt" o:ole="">
            <v:imagedata r:id="rId326" o:title=""/>
          </v:shape>
          <o:OLEObject Type="Embed" ProgID="Equation.DSMT4" ShapeID="_x0000_i1182" DrawAspect="Content" ObjectID="_1645187299" r:id="rId327"/>
        </w:object>
      </w:r>
      <w:r w:rsidR="0002651C" w:rsidRPr="00E202BF">
        <w:rPr>
          <w:b/>
          <w:lang w:val="ru-RU"/>
        </w:rPr>
        <w:t xml:space="preserve"> </w:t>
      </w:r>
      <w:r w:rsidRPr="00E202BF">
        <w:rPr>
          <w:b/>
          <w:lang w:val="ru-RU"/>
        </w:rPr>
        <w:t>определены и непрерывны на промежутке</w:t>
      </w:r>
      <w:r w:rsidR="0002651C" w:rsidRPr="00E202BF">
        <w:rPr>
          <w:b/>
          <w:lang w:val="ru-RU"/>
        </w:rPr>
        <w:t xml:space="preserve"> </w:t>
      </w:r>
      <w:r w:rsidR="0002651C" w:rsidRPr="00E202BF">
        <w:rPr>
          <w:b/>
          <w:position w:val="-10"/>
          <w:lang w:val="ru-RU"/>
        </w:rPr>
        <w:object w:dxaOrig="540" w:dyaOrig="320">
          <v:shape id="_x0000_i1183" type="#_x0000_t75" style="width:26pt;height:15.5pt" o:ole="">
            <v:imagedata r:id="rId328" o:title=""/>
          </v:shape>
          <o:OLEObject Type="Embed" ProgID="Equation.DSMT4" ShapeID="_x0000_i1183" DrawAspect="Content" ObjectID="_1645187300" r:id="rId329"/>
        </w:object>
      </w:r>
      <w:r w:rsidRPr="00E202BF">
        <w:rPr>
          <w:b/>
          <w:lang w:val="ru-RU"/>
        </w:rPr>
        <w:t>. Все их значения лежат в том же промежутке, при этом</w:t>
      </w:r>
      <w:r w:rsidR="0002651C" w:rsidRPr="00E202BF">
        <w:rPr>
          <w:b/>
          <w:lang w:val="ru-RU"/>
        </w:rPr>
        <w:t xml:space="preserve"> </w:t>
      </w:r>
      <w:r w:rsidR="0002651C" w:rsidRPr="00E202BF">
        <w:rPr>
          <w:b/>
          <w:position w:val="-10"/>
          <w:lang w:val="ru-RU"/>
        </w:rPr>
        <w:object w:dxaOrig="900" w:dyaOrig="320">
          <v:shape id="_x0000_i1184" type="#_x0000_t75" style="width:46pt;height:15.5pt" o:ole="">
            <v:imagedata r:id="rId330" o:title=""/>
          </v:shape>
          <o:OLEObject Type="Embed" ProgID="Equation.DSMT4" ShapeID="_x0000_i1184" DrawAspect="Content" ObjectID="_1645187301" r:id="rId331"/>
        </w:object>
      </w:r>
      <w:r w:rsidRPr="00E202BF">
        <w:rPr>
          <w:b/>
          <w:lang w:val="ru-RU"/>
        </w:rPr>
        <w:t>,</w:t>
      </w:r>
      <w:r w:rsidR="0002651C" w:rsidRPr="00E202BF">
        <w:rPr>
          <w:b/>
          <w:lang w:val="ru-RU"/>
        </w:rPr>
        <w:t xml:space="preserve"> </w:t>
      </w:r>
      <w:r w:rsidR="0002651C" w:rsidRPr="00E202BF">
        <w:rPr>
          <w:b/>
          <w:position w:val="-10"/>
          <w:lang w:val="ru-RU"/>
        </w:rPr>
        <w:object w:dxaOrig="900" w:dyaOrig="320">
          <v:shape id="_x0000_i1185" type="#_x0000_t75" style="width:46pt;height:15.5pt" o:ole="">
            <v:imagedata r:id="rId332" o:title=""/>
          </v:shape>
          <o:OLEObject Type="Embed" ProgID="Equation.DSMT4" ShapeID="_x0000_i1185" DrawAspect="Content" ObjectID="_1645187302" r:id="rId333"/>
        </w:object>
      </w:r>
      <w:r w:rsidRPr="00E202BF">
        <w:rPr>
          <w:b/>
          <w:lang w:val="ru-RU"/>
        </w:rPr>
        <w:t>,</w:t>
      </w:r>
      <w:r w:rsidR="0002651C" w:rsidRPr="00E202BF">
        <w:rPr>
          <w:b/>
          <w:lang w:val="ru-RU"/>
        </w:rPr>
        <w:t xml:space="preserve"> </w:t>
      </w:r>
      <w:r w:rsidR="0002651C" w:rsidRPr="00E202BF">
        <w:rPr>
          <w:b/>
          <w:position w:val="-10"/>
          <w:lang w:val="ru-RU"/>
        </w:rPr>
        <w:object w:dxaOrig="880" w:dyaOrig="320">
          <v:shape id="_x0000_i1186" type="#_x0000_t75" style="width:44.5pt;height:15.5pt" o:ole="">
            <v:imagedata r:id="rId334" o:title=""/>
          </v:shape>
          <o:OLEObject Type="Embed" ProgID="Equation.DSMT4" ShapeID="_x0000_i1186" DrawAspect="Content" ObjectID="_1645187303" r:id="rId335"/>
        </w:object>
      </w:r>
      <w:r w:rsidR="0002651C" w:rsidRPr="00E202BF">
        <w:rPr>
          <w:b/>
          <w:lang w:val="ru-RU"/>
        </w:rPr>
        <w:t>,</w:t>
      </w:r>
      <w:r w:rsidRPr="00E202BF">
        <w:rPr>
          <w:b/>
          <w:lang w:val="ru-RU"/>
        </w:rPr>
        <w:t xml:space="preserve"> </w:t>
      </w:r>
      <w:r w:rsidR="0002651C" w:rsidRPr="00E202BF">
        <w:rPr>
          <w:b/>
          <w:position w:val="-10"/>
          <w:lang w:val="ru-RU"/>
        </w:rPr>
        <w:object w:dxaOrig="859" w:dyaOrig="320">
          <v:shape id="_x0000_i1187" type="#_x0000_t75" style="width:42.5pt;height:15.5pt" o:ole="">
            <v:imagedata r:id="rId336" o:title=""/>
          </v:shape>
          <o:OLEObject Type="Embed" ProgID="Equation.DSMT4" ShapeID="_x0000_i1187" DrawAspect="Content" ObjectID="_1645187304" r:id="rId337"/>
        </w:object>
      </w:r>
      <w:r w:rsidRPr="00E202BF">
        <w:rPr>
          <w:b/>
          <w:lang w:val="ru-RU"/>
        </w:rPr>
        <w:t>. Доказать, что кривые</w:t>
      </w:r>
      <w:r w:rsidR="0002651C" w:rsidRPr="00E202BF">
        <w:rPr>
          <w:b/>
          <w:lang w:val="ru-RU"/>
        </w:rPr>
        <w:t xml:space="preserve"> </w:t>
      </w:r>
      <w:r w:rsidR="0002651C" w:rsidRPr="00E202BF">
        <w:rPr>
          <w:b/>
          <w:position w:val="-10"/>
          <w:lang w:val="ru-RU"/>
        </w:rPr>
        <w:object w:dxaOrig="920" w:dyaOrig="320">
          <v:shape id="_x0000_i1188" type="#_x0000_t75" style="width:46.5pt;height:15.5pt" o:ole="">
            <v:imagedata r:id="rId338" o:title=""/>
          </v:shape>
          <o:OLEObject Type="Embed" ProgID="Equation.DSMT4" ShapeID="_x0000_i1188" DrawAspect="Content" ObjectID="_1645187305" r:id="rId339"/>
        </w:object>
      </w:r>
      <w:r w:rsidR="0002651C" w:rsidRPr="00E202BF">
        <w:rPr>
          <w:b/>
          <w:lang w:val="ru-RU"/>
        </w:rPr>
        <w:t xml:space="preserve"> </w:t>
      </w:r>
      <w:r w:rsidRPr="00E202BF">
        <w:rPr>
          <w:b/>
          <w:lang w:val="ru-RU"/>
        </w:rPr>
        <w:t>и</w:t>
      </w:r>
      <w:r w:rsidR="0002651C" w:rsidRPr="00E202BF">
        <w:rPr>
          <w:b/>
          <w:lang w:val="ru-RU"/>
        </w:rPr>
        <w:t xml:space="preserve"> </w:t>
      </w:r>
      <w:r w:rsidR="0002651C" w:rsidRPr="00E202BF">
        <w:rPr>
          <w:b/>
          <w:position w:val="-10"/>
          <w:lang w:val="ru-RU"/>
        </w:rPr>
        <w:object w:dxaOrig="900" w:dyaOrig="320">
          <v:shape id="_x0000_i1189" type="#_x0000_t75" style="width:46pt;height:15.5pt" o:ole="">
            <v:imagedata r:id="rId340" o:title=""/>
          </v:shape>
          <o:OLEObject Type="Embed" ProgID="Equation.DSMT4" ShapeID="_x0000_i1189" DrawAspect="Content" ObjectID="_1645187306" r:id="rId341"/>
        </w:object>
      </w:r>
      <w:r w:rsidR="0002651C" w:rsidRPr="00E202BF">
        <w:rPr>
          <w:b/>
          <w:lang w:val="ru-RU"/>
        </w:rPr>
        <w:t xml:space="preserve"> </w:t>
      </w:r>
      <w:r w:rsidRPr="00E202BF">
        <w:rPr>
          <w:b/>
          <w:lang w:val="ru-RU"/>
        </w:rPr>
        <w:t>имеют хотя бы одну общую точку.</w:t>
      </w:r>
    </w:p>
    <w:p w:rsidR="00703C66" w:rsidRDefault="00703C66" w:rsidP="00C97C3A">
      <w:pPr>
        <w:pStyle w:val="Standard"/>
        <w:ind w:firstLine="567"/>
        <w:rPr>
          <w:lang w:val="ru-RU"/>
        </w:rPr>
      </w:pPr>
      <w:r>
        <w:rPr>
          <w:lang w:val="ru-RU"/>
        </w:rPr>
        <w:t xml:space="preserve">Рассмотрим функцию </w:t>
      </w:r>
      <w:r w:rsidRPr="00703C66">
        <w:rPr>
          <w:position w:val="-10"/>
          <w:lang w:val="ru-RU"/>
        </w:rPr>
        <w:object w:dxaOrig="1900" w:dyaOrig="320">
          <v:shape id="_x0000_i1190" type="#_x0000_t75" style="width:95.5pt;height:15.5pt" o:ole="">
            <v:imagedata r:id="rId342" o:title=""/>
          </v:shape>
          <o:OLEObject Type="Embed" ProgID="Equation.DSMT4" ShapeID="_x0000_i1190" DrawAspect="Content" ObjectID="_1645187307" r:id="rId343"/>
        </w:object>
      </w:r>
      <w:r>
        <w:rPr>
          <w:lang w:val="ru-RU"/>
        </w:rPr>
        <w:t xml:space="preserve">. Она определена и непрерывна на </w:t>
      </w:r>
      <w:r w:rsidRPr="00703C66">
        <w:rPr>
          <w:position w:val="-10"/>
          <w:lang w:val="ru-RU"/>
        </w:rPr>
        <w:object w:dxaOrig="540" w:dyaOrig="320">
          <v:shape id="_x0000_i1191" type="#_x0000_t75" style="width:26pt;height:15.5pt" o:ole="">
            <v:imagedata r:id="rId328" o:title=""/>
          </v:shape>
          <o:OLEObject Type="Embed" ProgID="Equation.DSMT4" ShapeID="_x0000_i1191" DrawAspect="Content" ObjectID="_1645187308" r:id="rId344"/>
        </w:object>
      </w:r>
      <w:r>
        <w:rPr>
          <w:lang w:val="ru-RU"/>
        </w:rPr>
        <w:t xml:space="preserve"> в силу непрерывности суперпозиции и суммы непрерывных функций</w:t>
      </w:r>
      <w:bookmarkStart w:id="0" w:name="_GoBack"/>
      <w:bookmarkEnd w:id="0"/>
      <w:r>
        <w:rPr>
          <w:lang w:val="ru-RU"/>
        </w:rPr>
        <w:t>. Заметим, что</w:t>
      </w:r>
    </w:p>
    <w:p w:rsidR="00E202BF" w:rsidRDefault="00703C66" w:rsidP="00703C66">
      <w:pPr>
        <w:pStyle w:val="Standard"/>
        <w:jc w:val="center"/>
        <w:rPr>
          <w:lang w:val="ru-RU"/>
        </w:rPr>
      </w:pPr>
      <w:r w:rsidRPr="00703C66">
        <w:rPr>
          <w:position w:val="-14"/>
          <w:lang w:val="ru-RU"/>
        </w:rPr>
        <w:object w:dxaOrig="3660" w:dyaOrig="400">
          <v:shape id="_x0000_i1192" type="#_x0000_t75" style="width:183pt;height:20.5pt" o:ole="">
            <v:imagedata r:id="rId345" o:title=""/>
          </v:shape>
          <o:OLEObject Type="Embed" ProgID="Equation.DSMT4" ShapeID="_x0000_i1192" DrawAspect="Content" ObjectID="_1645187309" r:id="rId346"/>
        </w:object>
      </w:r>
      <w:r>
        <w:rPr>
          <w:lang w:val="ru-RU"/>
        </w:rPr>
        <w:t>,</w:t>
      </w:r>
    </w:p>
    <w:p w:rsidR="00703C66" w:rsidRDefault="00703C66" w:rsidP="00703C66">
      <w:pPr>
        <w:pStyle w:val="Standard"/>
        <w:jc w:val="center"/>
        <w:rPr>
          <w:lang w:val="ru-RU"/>
        </w:rPr>
      </w:pPr>
      <w:r w:rsidRPr="00703C66">
        <w:rPr>
          <w:position w:val="-14"/>
          <w:lang w:val="ru-RU"/>
        </w:rPr>
        <w:object w:dxaOrig="3620" w:dyaOrig="400">
          <v:shape id="_x0000_i1193" type="#_x0000_t75" style="width:181.5pt;height:20.5pt" o:ole="">
            <v:imagedata r:id="rId347" o:title=""/>
          </v:shape>
          <o:OLEObject Type="Embed" ProgID="Equation.DSMT4" ShapeID="_x0000_i1193" DrawAspect="Content" ObjectID="_1645187310" r:id="rId348"/>
        </w:object>
      </w:r>
      <w:r>
        <w:rPr>
          <w:lang w:val="ru-RU"/>
        </w:rPr>
        <w:t>,</w:t>
      </w:r>
    </w:p>
    <w:p w:rsidR="00703C66" w:rsidRDefault="00703C66" w:rsidP="00703C66">
      <w:pPr>
        <w:pStyle w:val="Standard"/>
        <w:jc w:val="both"/>
        <w:rPr>
          <w:lang w:val="ru-RU"/>
        </w:rPr>
      </w:pPr>
      <w:r>
        <w:rPr>
          <w:lang w:val="ru-RU"/>
        </w:rPr>
        <w:t xml:space="preserve">то есть </w:t>
      </w:r>
      <w:r w:rsidRPr="00703C66">
        <w:rPr>
          <w:position w:val="-10"/>
          <w:lang w:val="ru-RU"/>
        </w:rPr>
        <w:object w:dxaOrig="540" w:dyaOrig="320">
          <v:shape id="_x0000_i1194" type="#_x0000_t75" style="width:27pt;height:15.5pt" o:ole="">
            <v:imagedata r:id="rId349" o:title=""/>
          </v:shape>
          <o:OLEObject Type="Embed" ProgID="Equation.DSMT4" ShapeID="_x0000_i1194" DrawAspect="Content" ObjectID="_1645187311" r:id="rId350"/>
        </w:object>
      </w:r>
      <w:r>
        <w:rPr>
          <w:lang w:val="ru-RU"/>
        </w:rPr>
        <w:t xml:space="preserve"> принимает на концах </w:t>
      </w:r>
      <w:r w:rsidRPr="00703C66">
        <w:rPr>
          <w:position w:val="-10"/>
          <w:lang w:val="ru-RU"/>
        </w:rPr>
        <w:object w:dxaOrig="540" w:dyaOrig="320">
          <v:shape id="_x0000_i1195" type="#_x0000_t75" style="width:26pt;height:15.5pt" o:ole="">
            <v:imagedata r:id="rId328" o:title=""/>
          </v:shape>
          <o:OLEObject Type="Embed" ProgID="Equation.DSMT4" ShapeID="_x0000_i1195" DrawAspect="Content" ObjectID="_1645187312" r:id="rId351"/>
        </w:object>
      </w:r>
      <w:r>
        <w:rPr>
          <w:lang w:val="ru-RU"/>
        </w:rPr>
        <w:t xml:space="preserve"> значения разных знаков. По теореме о промежуточном значении непре</w:t>
      </w:r>
      <w:r w:rsidR="0027693E">
        <w:rPr>
          <w:lang w:val="ru-RU"/>
        </w:rPr>
        <w:t>р</w:t>
      </w:r>
      <w:r>
        <w:rPr>
          <w:lang w:val="ru-RU"/>
        </w:rPr>
        <w:t>ывной функции</w:t>
      </w:r>
      <w:r w:rsidR="0027693E">
        <w:rPr>
          <w:lang w:val="ru-RU"/>
        </w:rPr>
        <w:t xml:space="preserve"> (Больцано – Коши)</w:t>
      </w:r>
      <w:r>
        <w:rPr>
          <w:lang w:val="ru-RU"/>
        </w:rPr>
        <w:t xml:space="preserve">, найдётся </w:t>
      </w:r>
      <w:r w:rsidRPr="00703C66">
        <w:rPr>
          <w:position w:val="-10"/>
          <w:lang w:val="ru-RU"/>
        </w:rPr>
        <w:object w:dxaOrig="920" w:dyaOrig="320">
          <v:shape id="_x0000_i1196" type="#_x0000_t75" style="width:46pt;height:15.5pt" o:ole="">
            <v:imagedata r:id="rId352" o:title=""/>
          </v:shape>
          <o:OLEObject Type="Embed" ProgID="Equation.DSMT4" ShapeID="_x0000_i1196" DrawAspect="Content" ObjectID="_1645187313" r:id="rId353"/>
        </w:object>
      </w:r>
      <w:r>
        <w:rPr>
          <w:lang w:val="ru-RU"/>
        </w:rPr>
        <w:t xml:space="preserve"> такое, что </w:t>
      </w:r>
      <w:r w:rsidRPr="00703C66">
        <w:rPr>
          <w:position w:val="-10"/>
          <w:lang w:val="ru-RU"/>
        </w:rPr>
        <w:object w:dxaOrig="900" w:dyaOrig="320">
          <v:shape id="_x0000_i1197" type="#_x0000_t75" style="width:45pt;height:15.5pt" o:ole="">
            <v:imagedata r:id="rId354" o:title=""/>
          </v:shape>
          <o:OLEObject Type="Embed" ProgID="Equation.DSMT4" ShapeID="_x0000_i1197" DrawAspect="Content" ObjectID="_1645187314" r:id="rId355"/>
        </w:object>
      </w:r>
      <w:r>
        <w:rPr>
          <w:lang w:val="ru-RU"/>
        </w:rPr>
        <w:t xml:space="preserve">. Пусть </w:t>
      </w:r>
      <w:r w:rsidRPr="00703C66">
        <w:rPr>
          <w:position w:val="-10"/>
          <w:lang w:val="ru-RU"/>
        </w:rPr>
        <w:object w:dxaOrig="900" w:dyaOrig="320">
          <v:shape id="_x0000_i1198" type="#_x0000_t75" style="width:45pt;height:15.5pt" o:ole="">
            <v:imagedata r:id="rId356" o:title=""/>
          </v:shape>
          <o:OLEObject Type="Embed" ProgID="Equation.DSMT4" ShapeID="_x0000_i1198" DrawAspect="Content" ObjectID="_1645187315" r:id="rId357"/>
        </w:object>
      </w:r>
      <w:r>
        <w:rPr>
          <w:lang w:val="ru-RU"/>
        </w:rPr>
        <w:t xml:space="preserve">. Тогда имеем </w:t>
      </w:r>
      <w:r w:rsidRPr="00703C66">
        <w:rPr>
          <w:position w:val="-14"/>
          <w:lang w:val="ru-RU"/>
        </w:rPr>
        <w:object w:dxaOrig="3300" w:dyaOrig="400">
          <v:shape id="_x0000_i1199" type="#_x0000_t75" style="width:165pt;height:20.5pt" o:ole="">
            <v:imagedata r:id="rId358" o:title=""/>
          </v:shape>
          <o:OLEObject Type="Embed" ProgID="Equation.DSMT4" ShapeID="_x0000_i1199" DrawAspect="Content" ObjectID="_1645187316" r:id="rId359"/>
        </w:object>
      </w:r>
      <w:r>
        <w:rPr>
          <w:lang w:val="ru-RU"/>
        </w:rPr>
        <w:t xml:space="preserve">, откуда </w:t>
      </w:r>
      <w:r w:rsidRPr="00703C66">
        <w:rPr>
          <w:position w:val="-10"/>
          <w:lang w:val="ru-RU"/>
        </w:rPr>
        <w:object w:dxaOrig="900" w:dyaOrig="320">
          <v:shape id="_x0000_i1200" type="#_x0000_t75" style="width:45pt;height:15.5pt" o:ole="">
            <v:imagedata r:id="rId360" o:title=""/>
          </v:shape>
          <o:OLEObject Type="Embed" ProgID="Equation.DSMT4" ShapeID="_x0000_i1200" DrawAspect="Content" ObjectID="_1645187317" r:id="rId361"/>
        </w:object>
      </w:r>
      <w:r>
        <w:rPr>
          <w:lang w:val="ru-RU"/>
        </w:rPr>
        <w:t xml:space="preserve">. Видим, что точка </w:t>
      </w:r>
      <w:r w:rsidRPr="00703C66">
        <w:rPr>
          <w:position w:val="-10"/>
          <w:lang w:val="ru-RU"/>
        </w:rPr>
        <w:object w:dxaOrig="580" w:dyaOrig="320">
          <v:shape id="_x0000_i1201" type="#_x0000_t75" style="width:29.5pt;height:15.5pt" o:ole="">
            <v:imagedata r:id="rId362" o:title=""/>
          </v:shape>
          <o:OLEObject Type="Embed" ProgID="Equation.DSMT4" ShapeID="_x0000_i1201" DrawAspect="Content" ObjectID="_1645187318" r:id="rId363"/>
        </w:object>
      </w:r>
      <w:r>
        <w:rPr>
          <w:lang w:val="ru-RU"/>
        </w:rPr>
        <w:t xml:space="preserve"> удовлетворяет уравнениям обеих кривых </w:t>
      </w:r>
      <w:r w:rsidRPr="00703C66">
        <w:rPr>
          <w:position w:val="-10"/>
          <w:lang w:val="ru-RU"/>
        </w:rPr>
        <w:object w:dxaOrig="920" w:dyaOrig="320">
          <v:shape id="_x0000_i1202" type="#_x0000_t75" style="width:46.5pt;height:15.5pt" o:ole="">
            <v:imagedata r:id="rId338" o:title=""/>
          </v:shape>
          <o:OLEObject Type="Embed" ProgID="Equation.DSMT4" ShapeID="_x0000_i1202" DrawAspect="Content" ObjectID="_1645187319" r:id="rId364"/>
        </w:object>
      </w:r>
      <w:r w:rsidRPr="00703C66">
        <w:rPr>
          <w:lang w:val="ru-RU"/>
        </w:rPr>
        <w:t xml:space="preserve"> и </w:t>
      </w:r>
      <w:r w:rsidRPr="00703C66">
        <w:rPr>
          <w:position w:val="-10"/>
          <w:lang w:val="ru-RU"/>
        </w:rPr>
        <w:object w:dxaOrig="900" w:dyaOrig="320">
          <v:shape id="_x0000_i1203" type="#_x0000_t75" style="width:46pt;height:15.5pt" o:ole="">
            <v:imagedata r:id="rId340" o:title=""/>
          </v:shape>
          <o:OLEObject Type="Embed" ProgID="Equation.DSMT4" ShapeID="_x0000_i1203" DrawAspect="Content" ObjectID="_1645187320" r:id="rId365"/>
        </w:object>
      </w:r>
      <w:r>
        <w:rPr>
          <w:lang w:val="ru-RU"/>
        </w:rPr>
        <w:t>.</w:t>
      </w:r>
    </w:p>
    <w:p w:rsidR="00B36DAA" w:rsidRPr="00B36DAA" w:rsidRDefault="00B36DAA" w:rsidP="003F219A">
      <w:pPr>
        <w:pStyle w:val="Standard"/>
        <w:ind w:firstLine="567"/>
        <w:jc w:val="both"/>
        <w:rPr>
          <w:b/>
          <w:lang w:val="ru-RU"/>
        </w:rPr>
      </w:pPr>
      <w:r w:rsidRPr="00B36DAA">
        <w:rPr>
          <w:b/>
          <w:lang w:val="ru-RU"/>
        </w:rPr>
        <w:t>7. Найти геометрическое место точек, являющихся серединами отрезков длин</w:t>
      </w:r>
      <w:r w:rsidR="00BF2A7A">
        <w:rPr>
          <w:b/>
          <w:lang w:val="ru-RU"/>
        </w:rPr>
        <w:t>ы</w:t>
      </w:r>
      <w:r w:rsidRPr="00B36DAA">
        <w:rPr>
          <w:b/>
          <w:lang w:val="ru-RU"/>
        </w:rPr>
        <w:t xml:space="preserve"> </w:t>
      </w:r>
      <w:r w:rsidRPr="00B36DAA">
        <w:rPr>
          <w:b/>
          <w:position w:val="-4"/>
          <w:lang w:val="ru-RU"/>
        </w:rPr>
        <w:object w:dxaOrig="220" w:dyaOrig="260">
          <v:shape id="_x0000_i1204" type="#_x0000_t75" style="width:11.5pt;height:13.5pt" o:ole="">
            <v:imagedata r:id="rId366" o:title=""/>
          </v:shape>
          <o:OLEObject Type="Embed" ProgID="Equation.DSMT4" ShapeID="_x0000_i1204" DrawAspect="Content" ObjectID="_1645187321" r:id="rId367"/>
        </w:object>
      </w:r>
      <w:r w:rsidRPr="00B36DAA">
        <w:rPr>
          <w:b/>
          <w:lang w:val="ru-RU"/>
        </w:rPr>
        <w:t xml:space="preserve">, оба конца которых лежат на параболе </w:t>
      </w:r>
      <w:r w:rsidRPr="00B36DAA">
        <w:rPr>
          <w:b/>
          <w:position w:val="-10"/>
          <w:lang w:val="ru-RU"/>
        </w:rPr>
        <w:object w:dxaOrig="660" w:dyaOrig="360">
          <v:shape id="_x0000_i1205" type="#_x0000_t75" style="width:33pt;height:18pt" o:ole="">
            <v:imagedata r:id="rId368" o:title=""/>
          </v:shape>
          <o:OLEObject Type="Embed" ProgID="Equation.DSMT4" ShapeID="_x0000_i1205" DrawAspect="Content" ObjectID="_1645187322" r:id="rId369"/>
        </w:object>
      </w:r>
      <w:r w:rsidRPr="00B36DAA">
        <w:rPr>
          <w:b/>
          <w:lang w:val="ru-RU"/>
        </w:rPr>
        <w:t>. Ответ представить в виде уравнения.</w:t>
      </w:r>
    </w:p>
    <w:p w:rsidR="00B36DAA" w:rsidRDefault="003F219A" w:rsidP="00C97C3A">
      <w:pPr>
        <w:pStyle w:val="Standard"/>
        <w:ind w:firstLine="567"/>
        <w:jc w:val="both"/>
        <w:rPr>
          <w:lang w:val="ru-RU"/>
        </w:rPr>
      </w:pPr>
      <w:r>
        <w:rPr>
          <w:noProof/>
          <w:lang w:val="ru-RU" w:eastAsia="ru-RU" w:bidi="ar-SA"/>
        </w:rPr>
        <mc:AlternateContent>
          <mc:Choice Requires="wpc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9186</wp:posOffset>
                </wp:positionH>
                <wp:positionV relativeFrom="paragraph">
                  <wp:posOffset>102971</wp:posOffset>
                </wp:positionV>
                <wp:extent cx="1868170" cy="1980565"/>
                <wp:effectExtent l="0" t="0" r="0" b="635"/>
                <wp:wrapSquare wrapText="bothSides"/>
                <wp:docPr id="75" name="Полотно 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1" name="Oval 301"/>
                        <wps:cNvSpPr>
                          <a:spLocks noChangeArrowheads="1"/>
                        </wps:cNvSpPr>
                        <wps:spPr bwMode="auto">
                          <a:xfrm>
                            <a:off x="880110" y="1782445"/>
                            <a:ext cx="36830" cy="368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Freeform 302"/>
                        <wps:cNvSpPr>
                          <a:spLocks/>
                        </wps:cNvSpPr>
                        <wps:spPr bwMode="auto">
                          <a:xfrm>
                            <a:off x="880110" y="1782445"/>
                            <a:ext cx="36195" cy="36830"/>
                          </a:xfrm>
                          <a:custGeom>
                            <a:avLst/>
                            <a:gdLst>
                              <a:gd name="T0" fmla="*/ 57 w 57"/>
                              <a:gd name="T1" fmla="*/ 29 h 58"/>
                              <a:gd name="T2" fmla="*/ 28 w 57"/>
                              <a:gd name="T3" fmla="*/ 0 h 58"/>
                              <a:gd name="T4" fmla="*/ 0 w 57"/>
                              <a:gd name="T5" fmla="*/ 29 h 58"/>
                              <a:gd name="T6" fmla="*/ 28 w 57"/>
                              <a:gd name="T7" fmla="*/ 58 h 58"/>
                              <a:gd name="T8" fmla="*/ 57 w 57"/>
                              <a:gd name="T9" fmla="*/ 29 h 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7" h="58">
                                <a:moveTo>
                                  <a:pt x="57" y="29"/>
                                </a:moveTo>
                                <a:cubicBezTo>
                                  <a:pt x="57" y="14"/>
                                  <a:pt x="44" y="0"/>
                                  <a:pt x="28" y="0"/>
                                </a:cubicBezTo>
                                <a:cubicBezTo>
                                  <a:pt x="14" y="0"/>
                                  <a:pt x="0" y="14"/>
                                  <a:pt x="0" y="29"/>
                                </a:cubicBezTo>
                                <a:cubicBezTo>
                                  <a:pt x="0" y="45"/>
                                  <a:pt x="14" y="58"/>
                                  <a:pt x="28" y="58"/>
                                </a:cubicBezTo>
                                <a:cubicBezTo>
                                  <a:pt x="44" y="58"/>
                                  <a:pt x="57" y="45"/>
                                  <a:pt x="57" y="29"/>
                                </a:cubicBezTo>
                              </a:path>
                            </a:pathLst>
                          </a:custGeom>
                          <a:noFill/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Oval 303"/>
                        <wps:cNvSpPr>
                          <a:spLocks noChangeArrowheads="1"/>
                        </wps:cNvSpPr>
                        <wps:spPr bwMode="auto">
                          <a:xfrm>
                            <a:off x="1240155" y="1423035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Oval 304"/>
                        <wps:cNvSpPr>
                          <a:spLocks noChangeArrowheads="1"/>
                        </wps:cNvSpPr>
                        <wps:spPr bwMode="auto">
                          <a:xfrm>
                            <a:off x="1240155" y="1423035"/>
                            <a:ext cx="35560" cy="35560"/>
                          </a:xfrm>
                          <a:prstGeom prst="ellipse">
                            <a:avLst/>
                          </a:prstGeom>
                          <a:noFill/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Oval 305"/>
                        <wps:cNvSpPr>
                          <a:spLocks noChangeArrowheads="1"/>
                        </wps:cNvSpPr>
                        <wps:spPr bwMode="auto">
                          <a:xfrm>
                            <a:off x="161925" y="34226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Oval 306"/>
                        <wps:cNvSpPr>
                          <a:spLocks noChangeArrowheads="1"/>
                        </wps:cNvSpPr>
                        <wps:spPr bwMode="auto">
                          <a:xfrm>
                            <a:off x="161925" y="342265"/>
                            <a:ext cx="36195" cy="36195"/>
                          </a:xfrm>
                          <a:prstGeom prst="ellipse">
                            <a:avLst/>
                          </a:prstGeom>
                          <a:noFill/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Oval 307"/>
                        <wps:cNvSpPr>
                          <a:spLocks noChangeArrowheads="1"/>
                        </wps:cNvSpPr>
                        <wps:spPr bwMode="auto">
                          <a:xfrm>
                            <a:off x="701040" y="882650"/>
                            <a:ext cx="35560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Oval 308"/>
                        <wps:cNvSpPr>
                          <a:spLocks noChangeArrowheads="1"/>
                        </wps:cNvSpPr>
                        <wps:spPr bwMode="auto">
                          <a:xfrm>
                            <a:off x="701040" y="882650"/>
                            <a:ext cx="35560" cy="35560"/>
                          </a:xfrm>
                          <a:prstGeom prst="ellipse">
                            <a:avLst/>
                          </a:prstGeom>
                          <a:noFill/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Line 309"/>
                        <wps:cNvCnPr>
                          <a:cxnSpLocks noChangeShapeType="1"/>
                        </wps:cNvCnPr>
                        <wps:spPr bwMode="auto">
                          <a:xfrm>
                            <a:off x="108585" y="1800860"/>
                            <a:ext cx="1612900" cy="0"/>
                          </a:xfrm>
                          <a:prstGeom prst="line">
                            <a:avLst/>
                          </a:prstGeom>
                          <a:noFill/>
                          <a:ln w="1079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Freeform 310"/>
                        <wps:cNvSpPr>
                          <a:spLocks/>
                        </wps:cNvSpPr>
                        <wps:spPr bwMode="auto">
                          <a:xfrm>
                            <a:off x="1688465" y="1768475"/>
                            <a:ext cx="107950" cy="64770"/>
                          </a:xfrm>
                          <a:custGeom>
                            <a:avLst/>
                            <a:gdLst>
                              <a:gd name="T0" fmla="*/ 170 w 170"/>
                              <a:gd name="T1" fmla="*/ 51 h 102"/>
                              <a:gd name="T2" fmla="*/ 0 w 170"/>
                              <a:gd name="T3" fmla="*/ 0 h 102"/>
                              <a:gd name="T4" fmla="*/ 52 w 170"/>
                              <a:gd name="T5" fmla="*/ 51 h 102"/>
                              <a:gd name="T6" fmla="*/ 0 w 170"/>
                              <a:gd name="T7" fmla="*/ 102 h 102"/>
                              <a:gd name="T8" fmla="*/ 170 w 170"/>
                              <a:gd name="T9" fmla="*/ 51 h 1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0" h="102">
                                <a:moveTo>
                                  <a:pt x="170" y="51"/>
                                </a:moveTo>
                                <a:lnTo>
                                  <a:pt x="0" y="0"/>
                                </a:lnTo>
                                <a:lnTo>
                                  <a:pt x="52" y="51"/>
                                </a:lnTo>
                                <a:lnTo>
                                  <a:pt x="0" y="102"/>
                                </a:lnTo>
                                <a:lnTo>
                                  <a:pt x="170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Line 311"/>
                        <wps:cNvCnPr>
                          <a:cxnSpLocks noChangeShapeType="1"/>
                        </wps:cNvCnPr>
                        <wps:spPr bwMode="auto">
                          <a:xfrm flipV="1">
                            <a:off x="897890" y="75565"/>
                            <a:ext cx="0" cy="1833245"/>
                          </a:xfrm>
                          <a:prstGeom prst="line">
                            <a:avLst/>
                          </a:prstGeom>
                          <a:noFill/>
                          <a:ln w="1079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Freeform 312"/>
                        <wps:cNvSpPr>
                          <a:spLocks/>
                        </wps:cNvSpPr>
                        <wps:spPr bwMode="auto">
                          <a:xfrm>
                            <a:off x="866140" y="0"/>
                            <a:ext cx="64770" cy="108585"/>
                          </a:xfrm>
                          <a:custGeom>
                            <a:avLst/>
                            <a:gdLst>
                              <a:gd name="T0" fmla="*/ 50 w 102"/>
                              <a:gd name="T1" fmla="*/ 0 h 171"/>
                              <a:gd name="T2" fmla="*/ 0 w 102"/>
                              <a:gd name="T3" fmla="*/ 171 h 171"/>
                              <a:gd name="T4" fmla="*/ 50 w 102"/>
                              <a:gd name="T5" fmla="*/ 119 h 171"/>
                              <a:gd name="T6" fmla="*/ 102 w 102"/>
                              <a:gd name="T7" fmla="*/ 171 h 171"/>
                              <a:gd name="T8" fmla="*/ 50 w 102"/>
                              <a:gd name="T9" fmla="*/ 0 h 1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2" h="171">
                                <a:moveTo>
                                  <a:pt x="50" y="0"/>
                                </a:moveTo>
                                <a:lnTo>
                                  <a:pt x="0" y="171"/>
                                </a:lnTo>
                                <a:lnTo>
                                  <a:pt x="50" y="119"/>
                                </a:lnTo>
                                <a:lnTo>
                                  <a:pt x="102" y="171"/>
                                </a:lnTo>
                                <a:lnTo>
                                  <a:pt x="5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Line 313"/>
                        <wps:cNvCnPr>
                          <a:cxnSpLocks noChangeShapeType="1"/>
                        </wps:cNvCnPr>
                        <wps:spPr bwMode="auto">
                          <a:xfrm>
                            <a:off x="179705" y="360680"/>
                            <a:ext cx="1078230" cy="1080135"/>
                          </a:xfrm>
                          <a:prstGeom prst="line">
                            <a:avLst/>
                          </a:prstGeom>
                          <a:noFill/>
                          <a:ln w="184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Freeform 314"/>
                        <wps:cNvSpPr>
                          <a:spLocks/>
                        </wps:cNvSpPr>
                        <wps:spPr bwMode="auto">
                          <a:xfrm>
                            <a:off x="144145" y="212725"/>
                            <a:ext cx="1508760" cy="1588135"/>
                          </a:xfrm>
                          <a:custGeom>
                            <a:avLst/>
                            <a:gdLst>
                              <a:gd name="T0" fmla="*/ 0 w 2376"/>
                              <a:gd name="T1" fmla="*/ 0 h 2501"/>
                              <a:gd name="T2" fmla="*/ 56 w 2376"/>
                              <a:gd name="T3" fmla="*/ 233 h 2501"/>
                              <a:gd name="T4" fmla="*/ 113 w 2376"/>
                              <a:gd name="T5" fmla="*/ 454 h 2501"/>
                              <a:gd name="T6" fmla="*/ 169 w 2376"/>
                              <a:gd name="T7" fmla="*/ 664 h 2501"/>
                              <a:gd name="T8" fmla="*/ 226 w 2376"/>
                              <a:gd name="T9" fmla="*/ 862 h 2501"/>
                              <a:gd name="T10" fmla="*/ 283 w 2376"/>
                              <a:gd name="T11" fmla="*/ 1050 h 2501"/>
                              <a:gd name="T12" fmla="*/ 339 w 2376"/>
                              <a:gd name="T13" fmla="*/ 1225 h 2501"/>
                              <a:gd name="T14" fmla="*/ 396 w 2376"/>
                              <a:gd name="T15" fmla="*/ 1389 h 2501"/>
                              <a:gd name="T16" fmla="*/ 453 w 2376"/>
                              <a:gd name="T17" fmla="*/ 1542 h 2501"/>
                              <a:gd name="T18" fmla="*/ 509 w 2376"/>
                              <a:gd name="T19" fmla="*/ 1684 h 2501"/>
                              <a:gd name="T20" fmla="*/ 566 w 2376"/>
                              <a:gd name="T21" fmla="*/ 1814 h 2501"/>
                              <a:gd name="T22" fmla="*/ 622 w 2376"/>
                              <a:gd name="T23" fmla="*/ 1934 h 2501"/>
                              <a:gd name="T24" fmla="*/ 678 w 2376"/>
                              <a:gd name="T25" fmla="*/ 2042 h 2501"/>
                              <a:gd name="T26" fmla="*/ 736 w 2376"/>
                              <a:gd name="T27" fmla="*/ 2138 h 2501"/>
                              <a:gd name="T28" fmla="*/ 792 w 2376"/>
                              <a:gd name="T29" fmla="*/ 2223 h 2501"/>
                              <a:gd name="T30" fmla="*/ 848 w 2376"/>
                              <a:gd name="T31" fmla="*/ 2297 h 2501"/>
                              <a:gd name="T32" fmla="*/ 905 w 2376"/>
                              <a:gd name="T33" fmla="*/ 2359 h 2501"/>
                              <a:gd name="T34" fmla="*/ 962 w 2376"/>
                              <a:gd name="T35" fmla="*/ 2410 h 2501"/>
                              <a:gd name="T36" fmla="*/ 1018 w 2376"/>
                              <a:gd name="T37" fmla="*/ 2450 h 2501"/>
                              <a:gd name="T38" fmla="*/ 1075 w 2376"/>
                              <a:gd name="T39" fmla="*/ 2478 h 2501"/>
                              <a:gd name="T40" fmla="*/ 1131 w 2376"/>
                              <a:gd name="T41" fmla="*/ 2495 h 2501"/>
                              <a:gd name="T42" fmla="*/ 1187 w 2376"/>
                              <a:gd name="T43" fmla="*/ 2501 h 2501"/>
                              <a:gd name="T44" fmla="*/ 1245 w 2376"/>
                              <a:gd name="T45" fmla="*/ 2495 h 2501"/>
                              <a:gd name="T46" fmla="*/ 1301 w 2376"/>
                              <a:gd name="T47" fmla="*/ 2478 h 2501"/>
                              <a:gd name="T48" fmla="*/ 1358 w 2376"/>
                              <a:gd name="T49" fmla="*/ 2450 h 2501"/>
                              <a:gd name="T50" fmla="*/ 1414 w 2376"/>
                              <a:gd name="T51" fmla="*/ 2410 h 2501"/>
                              <a:gd name="T52" fmla="*/ 1471 w 2376"/>
                              <a:gd name="T53" fmla="*/ 2359 h 2501"/>
                              <a:gd name="T54" fmla="*/ 1528 w 2376"/>
                              <a:gd name="T55" fmla="*/ 2297 h 2501"/>
                              <a:gd name="T56" fmla="*/ 1584 w 2376"/>
                              <a:gd name="T57" fmla="*/ 2223 h 2501"/>
                              <a:gd name="T58" fmla="*/ 1640 w 2376"/>
                              <a:gd name="T59" fmla="*/ 2138 h 2501"/>
                              <a:gd name="T60" fmla="*/ 1697 w 2376"/>
                              <a:gd name="T61" fmla="*/ 2042 h 2501"/>
                              <a:gd name="T62" fmla="*/ 1754 w 2376"/>
                              <a:gd name="T63" fmla="*/ 1934 h 2501"/>
                              <a:gd name="T64" fmla="*/ 1810 w 2376"/>
                              <a:gd name="T65" fmla="*/ 1814 h 2501"/>
                              <a:gd name="T66" fmla="*/ 1867 w 2376"/>
                              <a:gd name="T67" fmla="*/ 1684 h 2501"/>
                              <a:gd name="T68" fmla="*/ 1923 w 2376"/>
                              <a:gd name="T69" fmla="*/ 1542 h 2501"/>
                              <a:gd name="T70" fmla="*/ 1980 w 2376"/>
                              <a:gd name="T71" fmla="*/ 1389 h 2501"/>
                              <a:gd name="T72" fmla="*/ 2037 w 2376"/>
                              <a:gd name="T73" fmla="*/ 1225 h 2501"/>
                              <a:gd name="T74" fmla="*/ 2093 w 2376"/>
                              <a:gd name="T75" fmla="*/ 1050 h 2501"/>
                              <a:gd name="T76" fmla="*/ 2149 w 2376"/>
                              <a:gd name="T77" fmla="*/ 862 h 2501"/>
                              <a:gd name="T78" fmla="*/ 2206 w 2376"/>
                              <a:gd name="T79" fmla="*/ 664 h 2501"/>
                              <a:gd name="T80" fmla="*/ 2263 w 2376"/>
                              <a:gd name="T81" fmla="*/ 454 h 2501"/>
                              <a:gd name="T82" fmla="*/ 2320 w 2376"/>
                              <a:gd name="T83" fmla="*/ 233 h 2501"/>
                              <a:gd name="T84" fmla="*/ 2376 w 2376"/>
                              <a:gd name="T85" fmla="*/ 0 h 25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2376" h="2501">
                                <a:moveTo>
                                  <a:pt x="0" y="0"/>
                                </a:moveTo>
                                <a:lnTo>
                                  <a:pt x="56" y="233"/>
                                </a:lnTo>
                                <a:lnTo>
                                  <a:pt x="113" y="454"/>
                                </a:lnTo>
                                <a:lnTo>
                                  <a:pt x="169" y="664"/>
                                </a:lnTo>
                                <a:lnTo>
                                  <a:pt x="226" y="862"/>
                                </a:lnTo>
                                <a:lnTo>
                                  <a:pt x="283" y="1050"/>
                                </a:lnTo>
                                <a:lnTo>
                                  <a:pt x="339" y="1225"/>
                                </a:lnTo>
                                <a:lnTo>
                                  <a:pt x="396" y="1389"/>
                                </a:lnTo>
                                <a:lnTo>
                                  <a:pt x="453" y="1542"/>
                                </a:lnTo>
                                <a:lnTo>
                                  <a:pt x="509" y="1684"/>
                                </a:lnTo>
                                <a:lnTo>
                                  <a:pt x="566" y="1814"/>
                                </a:lnTo>
                                <a:lnTo>
                                  <a:pt x="622" y="1934"/>
                                </a:lnTo>
                                <a:lnTo>
                                  <a:pt x="678" y="2042"/>
                                </a:lnTo>
                                <a:lnTo>
                                  <a:pt x="736" y="2138"/>
                                </a:lnTo>
                                <a:lnTo>
                                  <a:pt x="792" y="2223"/>
                                </a:lnTo>
                                <a:lnTo>
                                  <a:pt x="848" y="2297"/>
                                </a:lnTo>
                                <a:lnTo>
                                  <a:pt x="905" y="2359"/>
                                </a:lnTo>
                                <a:lnTo>
                                  <a:pt x="962" y="2410"/>
                                </a:lnTo>
                                <a:lnTo>
                                  <a:pt x="1018" y="2450"/>
                                </a:lnTo>
                                <a:lnTo>
                                  <a:pt x="1075" y="2478"/>
                                </a:lnTo>
                                <a:lnTo>
                                  <a:pt x="1131" y="2495"/>
                                </a:lnTo>
                                <a:lnTo>
                                  <a:pt x="1187" y="2501"/>
                                </a:lnTo>
                                <a:lnTo>
                                  <a:pt x="1245" y="2495"/>
                                </a:lnTo>
                                <a:lnTo>
                                  <a:pt x="1301" y="2478"/>
                                </a:lnTo>
                                <a:lnTo>
                                  <a:pt x="1358" y="2450"/>
                                </a:lnTo>
                                <a:lnTo>
                                  <a:pt x="1414" y="2410"/>
                                </a:lnTo>
                                <a:lnTo>
                                  <a:pt x="1471" y="2359"/>
                                </a:lnTo>
                                <a:lnTo>
                                  <a:pt x="1528" y="2297"/>
                                </a:lnTo>
                                <a:lnTo>
                                  <a:pt x="1584" y="2223"/>
                                </a:lnTo>
                                <a:lnTo>
                                  <a:pt x="1640" y="2138"/>
                                </a:lnTo>
                                <a:lnTo>
                                  <a:pt x="1697" y="2042"/>
                                </a:lnTo>
                                <a:lnTo>
                                  <a:pt x="1754" y="1934"/>
                                </a:lnTo>
                                <a:lnTo>
                                  <a:pt x="1810" y="1814"/>
                                </a:lnTo>
                                <a:lnTo>
                                  <a:pt x="1867" y="1684"/>
                                </a:lnTo>
                                <a:lnTo>
                                  <a:pt x="1923" y="1542"/>
                                </a:lnTo>
                                <a:lnTo>
                                  <a:pt x="1980" y="1389"/>
                                </a:lnTo>
                                <a:lnTo>
                                  <a:pt x="2037" y="1225"/>
                                </a:lnTo>
                                <a:lnTo>
                                  <a:pt x="2093" y="1050"/>
                                </a:lnTo>
                                <a:lnTo>
                                  <a:pt x="2149" y="862"/>
                                </a:lnTo>
                                <a:lnTo>
                                  <a:pt x="2206" y="664"/>
                                </a:lnTo>
                                <a:lnTo>
                                  <a:pt x="2263" y="454"/>
                                </a:lnTo>
                                <a:lnTo>
                                  <a:pt x="2320" y="233"/>
                                </a:lnTo>
                                <a:lnTo>
                                  <a:pt x="2376" y="0"/>
                                </a:lnTo>
                              </a:path>
                            </a:pathLst>
                          </a:custGeom>
                          <a:noFill/>
                          <a:ln w="1460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6" name="Рисунок 76"/>
                          <pic:cNvPicPr>
                            <a:picLocks noChangeAspect="1"/>
                          </pic:cNvPicPr>
                        </pic:nvPicPr>
                        <pic:blipFill>
                          <a:blip r:embed="rId370"/>
                          <a:stretch>
                            <a:fillRect/>
                          </a:stretch>
                        </pic:blipFill>
                        <pic:spPr>
                          <a:xfrm>
                            <a:off x="701040" y="701713"/>
                            <a:ext cx="20955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7" name="Рисунок 77"/>
                          <pic:cNvPicPr>
                            <a:picLocks noChangeAspect="1"/>
                          </pic:cNvPicPr>
                        </pic:nvPicPr>
                        <pic:blipFill>
                          <a:blip r:embed="rId371"/>
                          <a:stretch>
                            <a:fillRect/>
                          </a:stretch>
                        </pic:blipFill>
                        <pic:spPr>
                          <a:xfrm>
                            <a:off x="198120" y="180000"/>
                            <a:ext cx="161925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8" name="Рисунок 78"/>
                          <pic:cNvPicPr>
                            <a:picLocks noChangeAspect="1"/>
                          </pic:cNvPicPr>
                        </pic:nvPicPr>
                        <pic:blipFill>
                          <a:blip r:embed="rId372"/>
                          <a:stretch>
                            <a:fillRect/>
                          </a:stretch>
                        </pic:blipFill>
                        <pic:spPr>
                          <a:xfrm>
                            <a:off x="1257935" y="1391721"/>
                            <a:ext cx="161925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9" name="Рисунок 79"/>
                          <pic:cNvPicPr>
                            <a:picLocks noChangeAspect="1"/>
                          </pic:cNvPicPr>
                        </pic:nvPicPr>
                        <pic:blipFill>
                          <a:blip r:embed="rId373"/>
                          <a:stretch>
                            <a:fillRect/>
                          </a:stretch>
                        </pic:blipFill>
                        <pic:spPr>
                          <a:xfrm>
                            <a:off x="897890" y="1782445"/>
                            <a:ext cx="161925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0" name="Рисунок 80"/>
                          <pic:cNvPicPr>
                            <a:picLocks noChangeAspect="1"/>
                          </pic:cNvPicPr>
                        </pic:nvPicPr>
                        <pic:blipFill>
                          <a:blip r:embed="rId374"/>
                          <a:stretch>
                            <a:fillRect/>
                          </a:stretch>
                        </pic:blipFill>
                        <pic:spPr>
                          <a:xfrm>
                            <a:off x="1688465" y="1812456"/>
                            <a:ext cx="133350" cy="152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1" name="Рисунок 81"/>
                          <pic:cNvPicPr>
                            <a:picLocks noChangeAspect="1"/>
                          </pic:cNvPicPr>
                        </pic:nvPicPr>
                        <pic:blipFill>
                          <a:blip r:embed="rId375"/>
                          <a:stretch>
                            <a:fillRect/>
                          </a:stretch>
                        </pic:blipFill>
                        <pic:spPr>
                          <a:xfrm>
                            <a:off x="916305" y="0"/>
                            <a:ext cx="152400" cy="17145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9B7919" id="Полотно 75" o:spid="_x0000_s1026" editas="canvas" style="position:absolute;margin-left:.7pt;margin-top:8.1pt;width:147.1pt;height:155.95pt;z-index:251668480" coordsize="18681,1980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">
                <v:shape id="_x0000_s1027" type="#_x0000_t75" style="position:absolute;width:18681;height:19805;visibility:visible;mso-wrap-style:square">
                  <v:fill o:detectmouseclick="t"/>
                  <v:path o:connecttype="none"/>
                </v:shape>
                <v:oval id="Oval 301" o:spid="_x0000_s1028" style="position:absolute;left:8801;top:17824;width:368;height:3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dHIMMA&#10;AADbAAAADwAAAGRycy9kb3ducmV2LnhtbESPwWrDMBBE74X+g9hCb7WcHExxooQQKJickrTQ6yJt&#10;LTfWypFUx+nXV4VAjsPMvGGW68n1YqQQO88KZkUJglh703Gr4OP97eUVREzIBnvPpOBKEdarx4cl&#10;1sZf+EDjMbUiQzjWqMCmNNRSRm3JYSz8QJy9Lx8cpixDK03AS4a7Xs7LspIOO84LFgfaWtKn449T&#10;sHPjXjeDDag31f7z256bX3lW6vlp2ixAJJrSPXxrN0ZBNYP/L/kH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OdHIMMAAADbAAAADwAAAAAAAAAAAAAAAACYAgAAZHJzL2Rv&#10;d25yZXYueG1sUEsFBgAAAAAEAAQA9QAAAIgDAAAAAA==&#10;" fillcolor="black" strokeweight="0"/>
                <v:shape id="Freeform 302" o:spid="_x0000_s1029" style="position:absolute;left:8801;top:17824;width:362;height:368;visibility:visible;mso-wrap-style:square;v-text-anchor:top" coordsize="57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JUlcUA&#10;AADbAAAADwAAAGRycy9kb3ducmV2LnhtbESPT2vCQBTE7wW/w/KEXqRuFKoluooKQkt7MP4Bj4/s&#10;MxvMvg3Z1cRv3y0IPQ4z8xtmvuxsJe7U+NKxgtEwAUGcO11yoeB42L59gPABWWPlmBQ8yMNy0XuZ&#10;Y6pdyxnd96EQEcI+RQUmhDqV0ueGLPqhq4mjd3GNxRBlU0jdYBvhtpLjJJlIiyXHBYM1bQzl1/3N&#10;Ktitssydf7JH+32S5v3LDKbr8qbUa79bzUAE6sJ/+Nn+1AomY/j7En+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0lSVxQAAANsAAAAPAAAAAAAAAAAAAAAAAJgCAABkcnMv&#10;ZG93bnJldi54bWxQSwUGAAAAAAQABAD1AAAAigMAAAAA&#10;" path="m57,29c57,14,44,,28,,14,,,14,,29,,45,14,58,28,58,44,58,57,45,57,29e" filled="f" strokeweight=".05pt">
                  <v:path arrowok="t" o:connecttype="custom" o:connectlocs="36195,18415;17780,0;0,18415;17780,36830;36195,18415" o:connectangles="0,0,0,0,0"/>
                </v:shape>
                <v:oval id="Oval 303" o:spid="_x0000_s1030" style="position:absolute;left:12401;top:14230;width:356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l8zMIA&#10;AADbAAAADwAAAGRycy9kb3ducmV2LnhtbESPQWsCMRSE7wX/Q3iCt5pthaWsRpFCYenJasHrI3lu&#10;Vjcva5Ku2/76plDwOMzMN8xqM7pODBRi61nB07wAQay9ablR8Hl4e3wBEROywc4zKfimCJv15GGF&#10;lfE3/qBhnxqRIRwrVGBT6ispo7bkMM59T5y9kw8OU5ahkSbgLcNdJ5+LopQOW84LFnt6taQv+y+n&#10;4N0NO133NqDelrvj2V7rH3lVajYdt0sQicZ0D/+3a6OgXMDfl/w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eXzMwgAAANsAAAAPAAAAAAAAAAAAAAAAAJgCAABkcnMvZG93&#10;bnJldi54bWxQSwUGAAAAAAQABAD1AAAAhwMAAAAA&#10;" fillcolor="black" strokeweight="0"/>
                <v:oval id="Oval 304" o:spid="_x0000_s1031" style="position:absolute;left:12401;top:14230;width:356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H6VcQA&#10;AADbAAAADwAAAGRycy9kb3ducmV2LnhtbESPT2sCMRTE7wW/Q3iCt5q1FpHVKCItKhbEPwePj81z&#10;s7h5WZLU3X57Uyj0OMzMb5j5srO1eJAPlWMFo2EGgrhwuuJSweX8+ToFESKyxtoxKfihAMtF72WO&#10;uXYtH+lxiqVIEA45KjAxNrmUoTBkMQxdQ5y8m/MWY5K+lNpjm+C2lm9ZNpEWK04LBhtaGyrup2+r&#10;IH5l7XXnjT2P6/3oI2w2h10YKzXod6sZiEhd/A//tbdaweQdfr+kHy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B+lXEAAAA2wAAAA8AAAAAAAAAAAAAAAAAmAIAAGRycy9k&#10;b3ducmV2LnhtbFBLBQYAAAAABAAEAPUAAACJAwAAAAA=&#10;" filled="f" strokeweight=".05pt"/>
                <v:oval id="Oval 305" o:spid="_x0000_s1032" style="position:absolute;left:1619;top:3422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xBI8IA&#10;AADbAAAADwAAAGRycy9kb3ducmV2LnhtbESPQWsCMRSE7wX/Q3iCt5ptwaWsRpFCYenJasHrI3lu&#10;Vjcva5Ku2/76plDwOMzMN8xqM7pODBRi61nB07wAQay9ablR8Hl4e3wBEROywc4zKfimCJv15GGF&#10;lfE3/qBhnxqRIRwrVGBT6ispo7bkMM59T5y9kw8OU5ahkSbgLcNdJ5+LopQOW84LFnt6taQv+y+n&#10;4N0NO133NqDelrvj2V7rH3lVajYdt0sQicZ0D/+3a6OgXMDfl/w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3EEjwgAAANsAAAAPAAAAAAAAAAAAAAAAAJgCAABkcnMvZG93&#10;bnJldi54bWxQSwUGAAAAAAQABAD1AAAAhwMAAAAA&#10;" fillcolor="black" strokeweight="0"/>
                <v:oval id="Oval 306" o:spid="_x0000_s1033" style="position:absolute;left:1619;top:3422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/BucQA&#10;AADbAAAADwAAAGRycy9kb3ducmV2LnhtbESPT2sCMRTE7wW/Q3iCt5q1wlJWo4hYVFoo/jl4fGye&#10;m8XNy5JEd/32TaHQ4zAzv2Hmy9424kE+1I4VTMYZCOLS6ZorBefTx+s7iBCRNTaOScGTAiwXg5c5&#10;Ftp1fKDHMVYiQTgUqMDE2BZShtKQxTB2LXHyrs5bjEn6SmqPXYLbRr5lWS4t1pwWDLa0NlTejner&#10;IH5l3WXvjT1Nm8/JJmy33/swVWo07FczEJH6+B/+a++0gjyH3y/pB8jF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9fwbnEAAAA2wAAAA8AAAAAAAAAAAAAAAAAmAIAAGRycy9k&#10;b3ducmV2LnhtbFBLBQYAAAAABAAEAPUAAACJAwAAAAA=&#10;" filled="f" strokeweight=".05pt"/>
                <v:oval id="Oval 307" o:spid="_x0000_s1034" style="position:absolute;left:7010;top:8826;width:356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J6z8MA&#10;AADbAAAADwAAAGRycy9kb3ducmV2LnhtbESPQWsCMRSE7wX/Q3iCt5ptD9uyGkUKhaUntQWvj+S5&#10;Wd28rEm6rv76plDocZiZb5jlenSdGCjE1rOCp3kBglh703Kj4Ovz/fEVREzIBjvPpOBGEdarycMS&#10;K+OvvKNhnxqRIRwrVGBT6ispo7bkMM59T5y9ow8OU5ahkSbgNcNdJ5+LopQOW84LFnt6s6TP+2+n&#10;4MMNW133NqDelNvDyV7qu7woNZuOmwWIRGP6D/+1a6OgfIHfL/kHyN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J6z8MAAADbAAAADwAAAAAAAAAAAAAAAACYAgAAZHJzL2Rv&#10;d25yZXYueG1sUEsFBgAAAAAEAAQA9QAAAIgDAAAAAA==&#10;" fillcolor="black" strokeweight="0"/>
                <v:oval id="Oval 308" o:spid="_x0000_s1035" style="position:absolute;left:7010;top:8826;width:356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zwUMAA&#10;AADbAAAADwAAAGRycy9kb3ducmV2LnhtbERPTYvCMBC9L/gfwgje1lQFWapRRBQVF5bVPXgcmrEp&#10;NpOSRFv/vTkIe3y87/mys7V4kA+VYwWjYQaCuHC64lLB33n7+QUiRGSNtWNS8KQAy0XvY465di3/&#10;0uMUS5FCOOSowMTY5FKGwpDFMHQNceKuzluMCfpSao9tCre1HGfZVFqsODUYbGhtqLid7lZB/M7a&#10;y8Ebe57Ux9Em7HY/hzBRatDvVjMQkbr4L36791rBNI1NX9IPkI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YzwUMAAAADbAAAADwAAAAAAAAAAAAAAAACYAgAAZHJzL2Rvd25y&#10;ZXYueG1sUEsFBgAAAAAEAAQA9QAAAIUDAAAAAA==&#10;" filled="f" strokeweight=".05pt"/>
                <v:line id="Line 309" o:spid="_x0000_s1036" style="position:absolute;visibility:visible;mso-wrap-style:square" from="1085,18008" to="17214,18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yqvMYAAADbAAAADwAAAGRycy9kb3ducmV2LnhtbESPT2vCQBTE70K/w/IK3uqmHtSmrtL6&#10;D6EgmAptb4/scxOafRuya4x+erdQ8DjMzG+Y6byzlWip8aVjBc+DBARx7nTJRsHhc/00AeEDssbK&#10;MSm4kIf57KE3xVS7M++pzYIREcI+RQVFCHUqpc8LsugHriaO3tE1FkOUjZG6wXOE20oOk2QkLZYc&#10;FwqsaVFQ/pudrIKs/ZgEOf6Sq+PObN4PP8tvc70q1X/s3l5BBOrCPfzf3moFoxf4+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8qrzGAAAA2wAAAA8AAAAAAAAA&#10;AAAAAAAAoQIAAGRycy9kb3ducmV2LnhtbFBLBQYAAAAABAAEAPkAAACUAwAAAAA=&#10;" strokeweight=".85pt">
                  <v:stroke joinstyle="miter"/>
                </v:line>
                <v:shape id="Freeform 310" o:spid="_x0000_s1037" style="position:absolute;left:16884;top:17684;width:1080;height:648;visibility:visible;mso-wrap-style:square;v-text-anchor:top" coordsize="170,1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yiicAA&#10;AADbAAAADwAAAGRycy9kb3ducmV2LnhtbERPzYrCMBC+C75DGGFvmiq7q3SbioqC4EGqPsBsMzbF&#10;ZlKaqPXtNwdhjx/ff7bsbSMe1PnasYLpJAFBXDpdc6Xgct6NFyB8QNbYOCYFL/KwzIeDDFPtnlzQ&#10;4xQqEUPYp6jAhNCmUvrSkEU/cS1x5K6usxgi7CqpO3zGcNvIWZJ8S4s1xwaDLW0MlbfT3So47C7V&#10;dv36PW43+69jYcJ6zp+FUh+jfvUDIlAf/sVv914rmMf18Uv8ATL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5yiicAAAADbAAAADwAAAAAAAAAAAAAAAACYAgAAZHJzL2Rvd25y&#10;ZXYueG1sUEsFBgAAAAAEAAQA9QAAAIUDAAAAAA==&#10;" path="m170,51l,,52,51,,102,170,51xe" fillcolor="black" stroked="f">
                  <v:path arrowok="t" o:connecttype="custom" o:connectlocs="107950,32385;0,0;33020,32385;0,64770;107950,32385" o:connectangles="0,0,0,0,0"/>
                </v:shape>
                <v:line id="Line 311" o:spid="_x0000_s1038" style="position:absolute;flip:y;visibility:visible;mso-wrap-style:square" from="8978,755" to="8978,19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DwJMQAAADbAAAADwAAAGRycy9kb3ducmV2LnhtbESPT0vEMBTE74LfITzBm5tWcHepmy4i&#10;KCv04P45eHw0r02xealJ7MZvvxEEj8PM/IbZbJMdxUw+DI4VlIsCBHHr9MC9gtPx5W4NIkRkjaNj&#10;UvBDAbb19dUGK+3OvKf5EHuRIRwqVGBinCopQ2vIYli4iTh7nfMWY5a+l9rjOcPtKO+LYiktDpwX&#10;DE70bKj9PHxbBe+vTeOO5cPuK5n0gW++mcdurdTtTXp6BBEpxf/wX3unFaxK+P2Sf4Cs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cPAkxAAAANsAAAAPAAAAAAAAAAAA&#10;AAAAAKECAABkcnMvZG93bnJldi54bWxQSwUGAAAAAAQABAD5AAAAkgMAAAAA&#10;" strokeweight=".85pt">
                  <v:stroke joinstyle="miter"/>
                </v:line>
                <v:shape id="Freeform 312" o:spid="_x0000_s1039" style="position:absolute;left:8661;width:648;height:1085;visibility:visible;mso-wrap-style:square;v-text-anchor:top" coordsize="102,1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yLgscA&#10;AADbAAAADwAAAGRycy9kb3ducmV2LnhtbESPQWvCQBSE7wX/w/KEXqRuaqGW1E2QoiVKL4166O2R&#10;fSbB7Ns0u2r017sFocdhZr5hZmlvGnGiztWWFTyPIxDEhdU1lwq2m+XTGwjnkTU2lknBhRykyeBh&#10;hrG2Z/6mU+5LESDsYlRQed/GUrqiIoNubFvi4O1tZ9AH2ZVSd3gOcNPISRS9SoM1h4UKW/qoqDjk&#10;R6Ng8Zm9rH9GX7XMLvnvSi928+txqdTjsJ+/g/DU+//wvZ1pBdMJ/H0JP0Am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Wsi4LHAAAA2wAAAA8AAAAAAAAAAAAAAAAAmAIAAGRy&#10;cy9kb3ducmV2LnhtbFBLBQYAAAAABAAEAPUAAACMAwAAAAA=&#10;" path="m50,l,171,50,119r52,52l50,xe" fillcolor="black" stroked="f">
                  <v:path arrowok="t" o:connecttype="custom" o:connectlocs="31750,0;0,108585;31750,75565;64770,108585;31750,0" o:connectangles="0,0,0,0,0"/>
                </v:shape>
                <v:line id="Line 313" o:spid="_x0000_s1040" style="position:absolute;visibility:visible;mso-wrap-style:square" from="1797,3606" to="12579,14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VKXMMAAADbAAAADwAAAGRycy9kb3ducmV2LnhtbESP3YrCMBSE7wXfIRzBO039QZeuUXYF&#10;UWQRdQX38tgc22JzUpqo9e3NguDlMDPfMJNZbQpxo8rllhX0uhEI4sTqnFMFh99F5wOE88gaC8uk&#10;4EEOZtNmY4Kxtnfe0W3vUxEg7GJUkHlfxlK6JCODrmtL4uCdbWXQB1mlUld4D3BTyH4UjaTBnMNC&#10;hiXNM0ou+6tR8D1aG2noyIfhY7M9/c2PP9IvlWq36q9PEJ5q/w6/2iutYDyA/y/hB8jp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1SlzDAAAA2wAAAA8AAAAAAAAAAAAA&#10;AAAAoQIAAGRycy9kb3ducmV2LnhtbFBLBQYAAAAABAAEAPkAAACRAwAAAAA=&#10;" strokeweight="1.45pt">
                  <v:stroke joinstyle="miter"/>
                </v:line>
                <v:shape id="Freeform 314" o:spid="_x0000_s1041" style="position:absolute;left:1441;top:2127;width:15088;height:15881;visibility:visible;mso-wrap-style:square;v-text-anchor:top" coordsize="2376,25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K+KMQA&#10;AADbAAAADwAAAGRycy9kb3ducmV2LnhtbESPS2vDMBCE74H+B7GF3hL5UZLgRjGlbiGXEvKAXhdr&#10;Y5tKK2Opjvvvo0Ihx2FmvmE25WSNGGnwnWMF6SIBQVw73XGj4Hz6mK9B+ICs0TgmBb/kodw+zDZY&#10;aHflA43H0IgIYV+ggjaEvpDS1y1Z9AvXE0fv4gaLIcqhkXrAa4RbI7MkWUqLHceFFnt6a6n+Pv5Y&#10;Be9f+eqS5029rPaffjKZqWyVKvX0OL2+gAg0hXv4v73TClbP8Pcl/gC5v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CvijEAAAA2wAAAA8AAAAAAAAAAAAAAAAAmAIAAGRycy9k&#10;b3ducmV2LnhtbFBLBQYAAAAABAAEAPUAAACJAwAAAAA=&#10;" path="m,l56,233r57,221l169,664r57,198l283,1050r56,175l396,1389r57,153l509,1684r57,130l622,1934r56,108l736,2138r56,85l848,2297r57,62l962,2410r56,40l1075,2478r56,17l1187,2501r58,-6l1301,2478r57,-28l1414,2410r57,-51l1528,2297r56,-74l1640,2138r57,-96l1754,1934r56,-120l1867,1684r56,-142l1980,1389r57,-164l2093,1050r56,-188l2206,664r57,-210l2320,233,2376,e" filled="f" strokeweight="1.15pt">
                  <v:stroke joinstyle="miter"/>
                  <v:path arrowok="t" o:connecttype="custom" o:connectlocs="0,0;35560,147955;71755,288290;107315,421640;143510,547370;179705,666750;215265,777875;251460,882015;287655,979170;323215,1069340;359410,1151890;394970,1228090;430530,1296670;467360,1357630;502920,1411605;538480,1458595;574675,1497965;610870,1530350;646430,1555750;682625,1573530;718185,1584325;753745,1588135;790575,1584325;826135,1573530;862330,1555750;897890,1530350;934085,1497965;970280,1458595;1005840,1411605;1041400,1357630;1077595,1296670;1113790,1228090;1149350,1151890;1185545,1069340;1221105,979170;1257300,882015;1293495,777875;1329055,666750;1364615,547370;1400810,421640;1437005,288290;1473200,147955;1508760,0" o:connectangles="0,0,0,0,0,0,0,0,0,0,0,0,0,0,0,0,0,0,0,0,0,0,0,0,0,0,0,0,0,0,0,0,0,0,0,0,0,0,0,0,0,0,0"/>
                </v:shape>
                <v:shape id="Рисунок 76" o:spid="_x0000_s1042" type="#_x0000_t75" style="position:absolute;left:7010;top:7017;width:2095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kdQT3DAAAA2wAAAA8AAABkcnMvZG93bnJldi54bWxEj09rAjEUxO9Cv0N4hd40WYtatkbpHwpK&#10;T9pCr4/N62Zx87Ik6e767Y0g9DjMzG+Y9XZ0regpxMazhmKmQBBX3jRca/j++pg+gYgJ2WDrmTSc&#10;KcJ2czdZY2n8wAfqj6kWGcKxRA02pa6UMlaWHMaZ74iz9+uDw5RlqKUJOGS4a+VcqaV02HBesNjR&#10;m6XqdPxzGt7nw2NYFId+rz7tSQV6/dkXo9YP9+PLM4hEY/oP39o7o2G1hOuX/APk5gI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CR1BPcMAAADbAAAADwAAAAAAAAAAAAAAAACf&#10;AgAAZHJzL2Rvd25yZXYueG1sUEsFBgAAAAAEAAQA9wAAAI8DAAAAAA==&#10;">
                  <v:imagedata r:id="rId376" o:title=""/>
                  <v:path arrowok="t"/>
                </v:shape>
                <v:shape id="Рисунок 77" o:spid="_x0000_s1043" type="#_x0000_t75" style="position:absolute;left:1981;top:1800;width:1619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oLNZrCAAAA2wAAAA8AAABkcnMvZG93bnJldi54bWxEj9GKwjAURN8F/yFcwTdNFdZKNcoiCAsr&#10;irofcLe5tt02N7XJ2vr3RhB8HGbmDLNcd6YSN2pcYVnBZByBIE6tLjhT8HPejuYgnEfWWFkmBXdy&#10;sF71e0tMtG35SLeTz0SAsEtQQe59nUjp0pwMurGtiYN3sY1BH2STSd1gG+CmktMomkmDBYeFHGva&#10;5JSWp3+jIJ0f7F/xq7/jso3Lj87T7rrdKzUcdJ8LEJ46/w6/2l9aQRzD80v4AXL1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6CzWawgAAANsAAAAPAAAAAAAAAAAAAAAAAJ8C&#10;AABkcnMvZG93bnJldi54bWxQSwUGAAAAAAQABAD3AAAAjgMAAAAA&#10;">
                  <v:imagedata r:id="rId377" o:title=""/>
                  <v:path arrowok="t"/>
                </v:shape>
                <v:shape id="Рисунок 78" o:spid="_x0000_s1044" type="#_x0000_t75" style="position:absolute;left:12579;top:13917;width:1619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Jr8jvCAAAA2wAAAA8AAABkcnMvZG93bnJldi54bWxET01LAzEQvQv+hzCFXsTOWkRlbVqKVhBK&#10;D1YP7W3YjJvQzWRJ0nb7782h4PHxvmeLwXfqxDG5IBoeJhUoliYYJ62Gn++P+xdQKZMY6oKwhgsn&#10;WMxvb2ZUm3CWLz5tc6tKiKSaNNic+xoxNZY9pUnoWQr3G6KnXGBs0UQ6l3Df4bSqntCTk9Jgqec3&#10;y81he/Qaopu+ozteAt/ZzWaFy8c9rndaj0fD8hVU5iH/i6/uT6PhuYwtX8oPwPk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Ca/I7wgAAANsAAAAPAAAAAAAAAAAAAAAAAJ8C&#10;AABkcnMvZG93bnJldi54bWxQSwUGAAAAAAQABAD3AAAAjgMAAAAA&#10;">
                  <v:imagedata r:id="rId378" o:title=""/>
                  <v:path arrowok="t"/>
                </v:shape>
                <v:shape id="Рисунок 79" o:spid="_x0000_s1045" type="#_x0000_t75" style="position:absolute;left:8978;top:17824;width:1620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CBw8/DAAAA2wAAAA8AAABkcnMvZG93bnJldi54bWxEj8FqwzAQRO+F/oPYQm+1nASa1olsQtqA&#10;byVuP2CRNraJtTKSmjj5+qhQyHGYmTfMuprsIE7kQ+9YwSzLQRBrZ3puFfx8717eQISIbHBwTAou&#10;FKAqHx/WWBh35j2dmtiKBOFQoIIuxrGQMuiOLIbMjcTJOzhvMSbpW2k8nhPcDnKe56/SYs9pocOR&#10;th3pY/NrFQxc15P9WLTB6ZnffF6/Foe9VOr5adqsQESa4j38366NguU7/H1JP0CWN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QIHDz8MAAADbAAAADwAAAAAAAAAAAAAAAACf&#10;AgAAZHJzL2Rvd25yZXYueG1sUEsFBgAAAAAEAAQA9wAAAI8DAAAAAA==&#10;">
                  <v:imagedata r:id="rId379" o:title=""/>
                  <v:path arrowok="t"/>
                </v:shape>
                <v:shape id="Рисунок 80" o:spid="_x0000_s1046" type="#_x0000_t75" style="position:absolute;left:16884;top:18124;width:1334;height:1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swhR+8AAAA2wAAAA8AAABkcnMvZG93bnJldi54bWxET80OwUAQvku8w2Ykbmw5iJRtI0KCxEF5&#10;gEl3tKU7W91Fvb09SBy/fP/LtDO1eFHrKssKJuMIBHFudcWFgst5O5qDcB5ZY22ZFHzIQZr0e0uM&#10;tX3ziV6ZL0QIYRejgtL7JpbS5SUZdGPbEAfualuDPsC2kLrFdwg3tZxG0UwarDg0lNjQuqT8nj2N&#10;gu3qRs3hSiZ7uMPmuT9Gu/qyUWo46FYLEJ46/xf/3DutYB7Why/hB8jkCw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BbMIUfvAAAANsAAAAPAAAAAAAAAAAAAAAAAJ8CAABkcnMv&#10;ZG93bnJldi54bWxQSwUGAAAAAAQABAD3AAAAiAMAAAAA&#10;">
                  <v:imagedata r:id="rId380" o:title=""/>
                  <v:path arrowok="t"/>
                </v:shape>
                <v:shape id="Рисунок 81" o:spid="_x0000_s1047" type="#_x0000_t75" style="position:absolute;left:9163;width:1524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S1EzLDAAAA2wAAAA8AAABkcnMvZG93bnJldi54bWxEj0+LwjAUxO8LfofwBG9rqoJoNUoRBD0I&#10;u/4Bj4/m2VSbl9KkWr/9ZmFhj8PM/IZZrjtbiSc1vnSsYDRMQBDnTpdcKDiftp8zED4ga6wck4I3&#10;eViveh9LTLV78Tc9j6EQEcI+RQUmhDqV0ueGLPqhq4mjd3ONxRBlU0jd4CvCbSXHSTKVFkuOCwZr&#10;2hjKH8fWKph/XbK2NWYs70U23V/54NvJXKlBv8sWIAJ14T/8195pBbMR/H6JP0Cuf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1LUTMsMAAADbAAAADwAAAAAAAAAAAAAAAACf&#10;AgAAZHJzL2Rvd25yZXYueG1sUEsFBgAAAAAEAAQA9wAAAI8DAAAAAA==&#10;">
                  <v:imagedata r:id="rId381" o:title=""/>
                  <v:path arrowok="t"/>
                </v:shape>
                <w10:wrap type="square"/>
              </v:group>
            </w:pict>
          </mc:Fallback>
        </mc:AlternateContent>
      </w:r>
      <w:r w:rsidR="00B36DAA">
        <w:rPr>
          <w:lang w:val="ru-RU"/>
        </w:rPr>
        <w:t xml:space="preserve">Пусть </w:t>
      </w:r>
      <w:r w:rsidR="00B36DAA" w:rsidRPr="00B36DAA">
        <w:rPr>
          <w:position w:val="-12"/>
          <w:lang w:val="ru-RU"/>
        </w:rPr>
        <w:object w:dxaOrig="980" w:dyaOrig="360">
          <v:shape id="_x0000_i1206" type="#_x0000_t75" style="width:49pt;height:18pt" o:ole="">
            <v:imagedata r:id="rId382" o:title=""/>
          </v:shape>
          <o:OLEObject Type="Embed" ProgID="Equation.DSMT4" ShapeID="_x0000_i1206" DrawAspect="Content" ObjectID="_1645187323" r:id="rId383"/>
        </w:object>
      </w:r>
      <w:r w:rsidR="00B36DAA">
        <w:rPr>
          <w:lang w:val="ru-RU"/>
        </w:rPr>
        <w:t xml:space="preserve"> и </w:t>
      </w:r>
      <w:r w:rsidR="00B36DAA" w:rsidRPr="00B36DAA">
        <w:rPr>
          <w:position w:val="-12"/>
          <w:lang w:val="ru-RU"/>
        </w:rPr>
        <w:object w:dxaOrig="980" w:dyaOrig="360">
          <v:shape id="_x0000_i1207" type="#_x0000_t75" style="width:49pt;height:18pt" o:ole="">
            <v:imagedata r:id="rId384" o:title=""/>
          </v:shape>
          <o:OLEObject Type="Embed" ProgID="Equation.DSMT4" ShapeID="_x0000_i1207" DrawAspect="Content" ObjectID="_1645187324" r:id="rId385"/>
        </w:object>
      </w:r>
      <w:r w:rsidR="00B36DAA">
        <w:rPr>
          <w:lang w:val="ru-RU"/>
        </w:rPr>
        <w:t xml:space="preserve"> – концы отрезка </w:t>
      </w:r>
      <w:r w:rsidR="00B36DAA" w:rsidRPr="00B36DAA">
        <w:rPr>
          <w:position w:val="-10"/>
          <w:lang w:val="ru-RU"/>
        </w:rPr>
        <w:object w:dxaOrig="540" w:dyaOrig="320">
          <v:shape id="_x0000_i1208" type="#_x0000_t75" style="width:27pt;height:15.5pt" o:ole="">
            <v:imagedata r:id="rId386" o:title=""/>
          </v:shape>
          <o:OLEObject Type="Embed" ProgID="Equation.DSMT4" ShapeID="_x0000_i1208" DrawAspect="Content" ObjectID="_1645187325" r:id="rId387"/>
        </w:object>
      </w:r>
      <w:r w:rsidR="00B36DAA">
        <w:rPr>
          <w:lang w:val="ru-RU"/>
        </w:rPr>
        <w:t xml:space="preserve"> длиной </w:t>
      </w:r>
      <w:r w:rsidR="00B36DAA" w:rsidRPr="00B36DAA">
        <w:rPr>
          <w:position w:val="-4"/>
          <w:lang w:val="ru-RU"/>
        </w:rPr>
        <w:object w:dxaOrig="220" w:dyaOrig="260">
          <v:shape id="_x0000_i1209" type="#_x0000_t75" style="width:11.5pt;height:13.5pt" o:ole="">
            <v:imagedata r:id="rId388" o:title=""/>
          </v:shape>
          <o:OLEObject Type="Embed" ProgID="Equation.DSMT4" ShapeID="_x0000_i1209" DrawAspect="Content" ObjectID="_1645187326" r:id="rId389"/>
        </w:object>
      </w:r>
      <w:r w:rsidR="00B36DAA">
        <w:rPr>
          <w:lang w:val="ru-RU"/>
        </w:rPr>
        <w:t xml:space="preserve">, лежащие на параболе </w:t>
      </w:r>
      <w:r w:rsidR="00B36DAA" w:rsidRPr="00B36DAA">
        <w:rPr>
          <w:position w:val="-10"/>
          <w:lang w:val="ru-RU"/>
        </w:rPr>
        <w:object w:dxaOrig="660" w:dyaOrig="360">
          <v:shape id="_x0000_i1210" type="#_x0000_t75" style="width:33pt;height:18pt" o:ole="">
            <v:imagedata r:id="rId390" o:title=""/>
          </v:shape>
          <o:OLEObject Type="Embed" ProgID="Equation.DSMT4" ShapeID="_x0000_i1210" DrawAspect="Content" ObjectID="_1645187327" r:id="rId391"/>
        </w:object>
      </w:r>
      <w:r w:rsidR="00B36DAA">
        <w:rPr>
          <w:lang w:val="ru-RU"/>
        </w:rPr>
        <w:t xml:space="preserve">, а </w:t>
      </w:r>
      <w:r w:rsidR="00B36DAA" w:rsidRPr="00B36DAA">
        <w:rPr>
          <w:position w:val="-10"/>
          <w:lang w:val="ru-RU"/>
        </w:rPr>
        <w:object w:dxaOrig="840" w:dyaOrig="320">
          <v:shape id="_x0000_i1211" type="#_x0000_t75" style="width:42pt;height:15.5pt" o:ole="">
            <v:imagedata r:id="rId392" o:title=""/>
          </v:shape>
          <o:OLEObject Type="Embed" ProgID="Equation.DSMT4" ShapeID="_x0000_i1211" DrawAspect="Content" ObjectID="_1645187328" r:id="rId393"/>
        </w:object>
      </w:r>
      <w:r w:rsidR="00B36DAA">
        <w:rPr>
          <w:lang w:val="ru-RU"/>
        </w:rPr>
        <w:t xml:space="preserve"> – его середина. Имеем следующие соотношения:</w:t>
      </w:r>
    </w:p>
    <w:p w:rsidR="00B36DAA" w:rsidRDefault="00B36DAA" w:rsidP="00B36DAA">
      <w:pPr>
        <w:pStyle w:val="Standard"/>
        <w:numPr>
          <w:ilvl w:val="0"/>
          <w:numId w:val="3"/>
        </w:numPr>
        <w:jc w:val="both"/>
        <w:rPr>
          <w:lang w:val="ru-RU"/>
        </w:rPr>
      </w:pPr>
      <w:r w:rsidRPr="00B36DAA">
        <w:rPr>
          <w:position w:val="-12"/>
          <w:lang w:val="ru-RU"/>
        </w:rPr>
        <w:object w:dxaOrig="1680" w:dyaOrig="380">
          <v:shape id="_x0000_i1212" type="#_x0000_t75" style="width:84pt;height:19pt" o:ole="">
            <v:imagedata r:id="rId394" o:title=""/>
          </v:shape>
          <o:OLEObject Type="Embed" ProgID="Equation.DSMT4" ShapeID="_x0000_i1212" DrawAspect="Content" ObjectID="_1645187329" r:id="rId395"/>
        </w:object>
      </w:r>
      <w:r>
        <w:rPr>
          <w:lang w:val="ru-RU"/>
        </w:rPr>
        <w:t xml:space="preserve"> (нахождение </w:t>
      </w:r>
      <w:r w:rsidRPr="00B36DAA">
        <w:rPr>
          <w:position w:val="-4"/>
          <w:lang w:val="ru-RU"/>
        </w:rPr>
        <w:object w:dxaOrig="240" w:dyaOrig="260">
          <v:shape id="_x0000_i1213" type="#_x0000_t75" style="width:12pt;height:13.5pt" o:ole="">
            <v:imagedata r:id="rId396" o:title=""/>
          </v:shape>
          <o:OLEObject Type="Embed" ProgID="Equation.DSMT4" ShapeID="_x0000_i1213" DrawAspect="Content" ObjectID="_1645187330" r:id="rId397"/>
        </w:object>
      </w:r>
      <w:r>
        <w:rPr>
          <w:lang w:val="ru-RU"/>
        </w:rPr>
        <w:t xml:space="preserve"> и </w:t>
      </w:r>
      <w:r w:rsidRPr="00B36DAA">
        <w:rPr>
          <w:position w:val="-4"/>
          <w:lang w:val="ru-RU"/>
        </w:rPr>
        <w:object w:dxaOrig="240" w:dyaOrig="260">
          <v:shape id="_x0000_i1214" type="#_x0000_t75" style="width:12pt;height:13.5pt" o:ole="">
            <v:imagedata r:id="rId398" o:title=""/>
          </v:shape>
          <o:OLEObject Type="Embed" ProgID="Equation.DSMT4" ShapeID="_x0000_i1214" DrawAspect="Content" ObjectID="_1645187331" r:id="rId399"/>
        </w:object>
      </w:r>
      <w:r>
        <w:rPr>
          <w:lang w:val="ru-RU"/>
        </w:rPr>
        <w:t xml:space="preserve"> на параболе);</w:t>
      </w:r>
    </w:p>
    <w:p w:rsidR="00B36DAA" w:rsidRDefault="00B36DAA" w:rsidP="00B36DAA">
      <w:pPr>
        <w:pStyle w:val="Standard"/>
        <w:numPr>
          <w:ilvl w:val="0"/>
          <w:numId w:val="3"/>
        </w:numPr>
        <w:jc w:val="both"/>
        <w:rPr>
          <w:lang w:val="ru-RU"/>
        </w:rPr>
      </w:pPr>
      <w:r w:rsidRPr="00B36DAA">
        <w:rPr>
          <w:position w:val="-24"/>
          <w:lang w:val="ru-RU"/>
        </w:rPr>
        <w:object w:dxaOrig="1160" w:dyaOrig="620">
          <v:shape id="_x0000_i1215" type="#_x0000_t75" style="width:58pt;height:31pt" o:ole="">
            <v:imagedata r:id="rId400" o:title=""/>
          </v:shape>
          <o:OLEObject Type="Embed" ProgID="Equation.DSMT4" ShapeID="_x0000_i1215" DrawAspect="Content" ObjectID="_1645187332" r:id="rId401"/>
        </w:object>
      </w:r>
      <w:r>
        <w:rPr>
          <w:lang w:val="ru-RU"/>
        </w:rPr>
        <w:t xml:space="preserve">, </w:t>
      </w:r>
      <w:r w:rsidRPr="00B36DAA">
        <w:rPr>
          <w:position w:val="-24"/>
          <w:lang w:val="ru-RU"/>
        </w:rPr>
        <w:object w:dxaOrig="1200" w:dyaOrig="620">
          <v:shape id="_x0000_i1216" type="#_x0000_t75" style="width:60pt;height:31pt" o:ole="">
            <v:imagedata r:id="rId402" o:title=""/>
          </v:shape>
          <o:OLEObject Type="Embed" ProgID="Equation.DSMT4" ShapeID="_x0000_i1216" DrawAspect="Content" ObjectID="_1645187333" r:id="rId403"/>
        </w:object>
      </w:r>
      <w:r>
        <w:rPr>
          <w:lang w:val="ru-RU"/>
        </w:rPr>
        <w:t xml:space="preserve"> (так как </w:t>
      </w:r>
      <w:r w:rsidRPr="00B36DAA">
        <w:rPr>
          <w:position w:val="-4"/>
          <w:lang w:val="ru-RU"/>
        </w:rPr>
        <w:object w:dxaOrig="320" w:dyaOrig="260">
          <v:shape id="_x0000_i1217" type="#_x0000_t75" style="width:15.5pt;height:13.5pt" o:ole="">
            <v:imagedata r:id="rId404" o:title=""/>
          </v:shape>
          <o:OLEObject Type="Embed" ProgID="Equation.DSMT4" ShapeID="_x0000_i1217" DrawAspect="Content" ObjectID="_1645187334" r:id="rId405"/>
        </w:object>
      </w:r>
      <w:r>
        <w:rPr>
          <w:lang w:val="ru-RU"/>
        </w:rPr>
        <w:t xml:space="preserve"> – середина </w:t>
      </w:r>
      <w:r w:rsidRPr="00B36DAA">
        <w:rPr>
          <w:position w:val="-10"/>
          <w:lang w:val="ru-RU"/>
        </w:rPr>
        <w:object w:dxaOrig="540" w:dyaOrig="320">
          <v:shape id="_x0000_i1218" type="#_x0000_t75" style="width:27pt;height:15.5pt" o:ole="">
            <v:imagedata r:id="rId386" o:title=""/>
          </v:shape>
          <o:OLEObject Type="Embed" ProgID="Equation.DSMT4" ShapeID="_x0000_i1218" DrawAspect="Content" ObjectID="_1645187335" r:id="rId406"/>
        </w:object>
      </w:r>
      <w:r>
        <w:rPr>
          <w:lang w:val="ru-RU"/>
        </w:rPr>
        <w:t>);</w:t>
      </w:r>
    </w:p>
    <w:p w:rsidR="00B36DAA" w:rsidRDefault="00B36DAA" w:rsidP="00B36DAA">
      <w:pPr>
        <w:pStyle w:val="Standard"/>
        <w:numPr>
          <w:ilvl w:val="0"/>
          <w:numId w:val="3"/>
        </w:numPr>
        <w:jc w:val="both"/>
        <w:rPr>
          <w:lang w:val="ru-RU"/>
        </w:rPr>
      </w:pPr>
      <w:r w:rsidRPr="00B36DAA">
        <w:rPr>
          <w:position w:val="-12"/>
          <w:lang w:val="ru-RU"/>
        </w:rPr>
        <w:object w:dxaOrig="2640" w:dyaOrig="380">
          <v:shape id="_x0000_i1219" type="#_x0000_t75" style="width:132pt;height:19pt" o:ole="">
            <v:imagedata r:id="rId407" o:title=""/>
          </v:shape>
          <o:OLEObject Type="Embed" ProgID="Equation.DSMT4" ShapeID="_x0000_i1219" DrawAspect="Content" ObjectID="_1645187336" r:id="rId408"/>
        </w:object>
      </w:r>
      <w:r>
        <w:rPr>
          <w:lang w:val="ru-RU"/>
        </w:rPr>
        <w:t xml:space="preserve"> (длина отрезка </w:t>
      </w:r>
      <w:r w:rsidR="00923F9F" w:rsidRPr="00B36DAA">
        <w:rPr>
          <w:position w:val="-10"/>
          <w:lang w:val="ru-RU"/>
        </w:rPr>
        <w:object w:dxaOrig="540" w:dyaOrig="320">
          <v:shape id="_x0000_i1220" type="#_x0000_t75" style="width:27pt;height:15.5pt" o:ole="">
            <v:imagedata r:id="rId386" o:title=""/>
          </v:shape>
          <o:OLEObject Type="Embed" ProgID="Equation.DSMT4" ShapeID="_x0000_i1220" DrawAspect="Content" ObjectID="_1645187337" r:id="rId409"/>
        </w:object>
      </w:r>
      <w:r w:rsidR="00923F9F">
        <w:rPr>
          <w:lang w:val="en-GB"/>
        </w:rPr>
        <w:t xml:space="preserve"> </w:t>
      </w:r>
      <w:r>
        <w:rPr>
          <w:lang w:val="ru-RU"/>
        </w:rPr>
        <w:t xml:space="preserve">равна </w:t>
      </w:r>
      <w:r w:rsidRPr="00B36DAA">
        <w:rPr>
          <w:position w:val="-4"/>
          <w:lang w:val="ru-RU"/>
        </w:rPr>
        <w:object w:dxaOrig="220" w:dyaOrig="260">
          <v:shape id="_x0000_i1221" type="#_x0000_t75" style="width:11.5pt;height:13.5pt" o:ole="">
            <v:imagedata r:id="rId410" o:title=""/>
          </v:shape>
          <o:OLEObject Type="Embed" ProgID="Equation.DSMT4" ShapeID="_x0000_i1221" DrawAspect="Content" ObjectID="_1645187338" r:id="rId411"/>
        </w:object>
      </w:r>
      <w:r>
        <w:rPr>
          <w:lang w:val="ru-RU"/>
        </w:rPr>
        <w:t>).</w:t>
      </w:r>
    </w:p>
    <w:p w:rsidR="00B36DAA" w:rsidRDefault="00F83DEB" w:rsidP="00703C66">
      <w:pPr>
        <w:pStyle w:val="Standard"/>
        <w:jc w:val="both"/>
        <w:rPr>
          <w:lang w:val="ru-RU"/>
        </w:rPr>
      </w:pPr>
      <w:r>
        <w:rPr>
          <w:lang w:val="ru-RU"/>
        </w:rPr>
        <w:t>И</w:t>
      </w:r>
      <w:r w:rsidR="00B36DAA">
        <w:rPr>
          <w:lang w:val="ru-RU"/>
        </w:rPr>
        <w:t>сключи</w:t>
      </w:r>
      <w:r>
        <w:rPr>
          <w:lang w:val="ru-RU"/>
        </w:rPr>
        <w:t>м</w:t>
      </w:r>
      <w:r w:rsidR="00B36DAA">
        <w:rPr>
          <w:lang w:val="ru-RU"/>
        </w:rPr>
        <w:t xml:space="preserve"> из этих равенств координаты концов промежутка. Преобразуем левую часть последнего равенства:</w:t>
      </w:r>
    </w:p>
    <w:p w:rsidR="00B36DAA" w:rsidRDefault="00B36DAA" w:rsidP="00B36DAA">
      <w:pPr>
        <w:pStyle w:val="Standard"/>
        <w:jc w:val="center"/>
        <w:rPr>
          <w:lang w:val="ru-RU"/>
        </w:rPr>
      </w:pPr>
      <w:r w:rsidRPr="00B36DAA">
        <w:rPr>
          <w:position w:val="-16"/>
          <w:lang w:val="ru-RU"/>
        </w:rPr>
        <w:object w:dxaOrig="7380" w:dyaOrig="440">
          <v:shape id="_x0000_i1222" type="#_x0000_t75" style="width:369pt;height:22pt" o:ole="">
            <v:imagedata r:id="rId412" o:title=""/>
          </v:shape>
          <o:OLEObject Type="Embed" ProgID="Equation.DSMT4" ShapeID="_x0000_i1222" DrawAspect="Content" ObjectID="_1645187339" r:id="rId413"/>
        </w:object>
      </w:r>
    </w:p>
    <w:p w:rsidR="00B36DAA" w:rsidRDefault="00B36DAA" w:rsidP="00B36DAA">
      <w:pPr>
        <w:pStyle w:val="Standard"/>
        <w:jc w:val="center"/>
        <w:rPr>
          <w:lang w:val="ru-RU"/>
        </w:rPr>
      </w:pPr>
      <w:r w:rsidRPr="00B36DAA">
        <w:rPr>
          <w:position w:val="-16"/>
          <w:lang w:val="ru-RU"/>
        </w:rPr>
        <w:object w:dxaOrig="6960" w:dyaOrig="440">
          <v:shape id="_x0000_i1223" type="#_x0000_t75" style="width:348pt;height:22pt" o:ole="">
            <v:imagedata r:id="rId414" o:title=""/>
          </v:shape>
          <o:OLEObject Type="Embed" ProgID="Equation.DSMT4" ShapeID="_x0000_i1223" DrawAspect="Content" ObjectID="_1645187340" r:id="rId415"/>
        </w:object>
      </w:r>
    </w:p>
    <w:p w:rsidR="00B36DAA" w:rsidRDefault="00B36DAA" w:rsidP="00B36DAA">
      <w:pPr>
        <w:pStyle w:val="Standard"/>
        <w:jc w:val="center"/>
        <w:rPr>
          <w:lang w:val="ru-RU"/>
        </w:rPr>
      </w:pPr>
      <w:r w:rsidRPr="00B36DAA">
        <w:rPr>
          <w:position w:val="-16"/>
          <w:lang w:val="ru-RU"/>
        </w:rPr>
        <w:object w:dxaOrig="7600" w:dyaOrig="440">
          <v:shape id="_x0000_i1224" type="#_x0000_t75" style="width:380.5pt;height:22pt" o:ole="">
            <v:imagedata r:id="rId416" o:title=""/>
          </v:shape>
          <o:OLEObject Type="Embed" ProgID="Equation.DSMT4" ShapeID="_x0000_i1224" DrawAspect="Content" ObjectID="_1645187341" r:id="rId417"/>
        </w:object>
      </w:r>
    </w:p>
    <w:p w:rsidR="005B66C0" w:rsidRDefault="005B66C0" w:rsidP="005B66C0">
      <w:pPr>
        <w:pStyle w:val="Standard"/>
        <w:jc w:val="both"/>
        <w:rPr>
          <w:lang w:val="ru-RU"/>
        </w:rPr>
      </w:pPr>
      <w:r>
        <w:rPr>
          <w:lang w:val="ru-RU"/>
        </w:rPr>
        <w:t xml:space="preserve">Таким образом, </w:t>
      </w:r>
      <w:r w:rsidRPr="005B66C0">
        <w:rPr>
          <w:position w:val="-10"/>
          <w:lang w:val="ru-RU"/>
        </w:rPr>
        <w:object w:dxaOrig="2200" w:dyaOrig="360">
          <v:shape id="_x0000_i1225" type="#_x0000_t75" style="width:110pt;height:18pt" o:ole="">
            <v:imagedata r:id="rId418" o:title=""/>
          </v:shape>
          <o:OLEObject Type="Embed" ProgID="Equation.DSMT4" ShapeID="_x0000_i1225" DrawAspect="Content" ObjectID="_1645187342" r:id="rId419"/>
        </w:object>
      </w:r>
      <w:r>
        <w:rPr>
          <w:lang w:val="ru-RU"/>
        </w:rPr>
        <w:t>, откуда</w:t>
      </w:r>
    </w:p>
    <w:p w:rsidR="005B66C0" w:rsidRDefault="005B66C0" w:rsidP="005B66C0">
      <w:pPr>
        <w:pStyle w:val="Standard"/>
        <w:jc w:val="center"/>
        <w:rPr>
          <w:lang w:val="ru-RU"/>
        </w:rPr>
      </w:pPr>
      <w:r w:rsidRPr="005B66C0">
        <w:rPr>
          <w:position w:val="-28"/>
          <w:lang w:val="ru-RU"/>
        </w:rPr>
        <w:object w:dxaOrig="1860" w:dyaOrig="700">
          <v:shape id="_x0000_i1226" type="#_x0000_t75" style="width:93pt;height:35pt" o:ole="">
            <v:imagedata r:id="rId420" o:title=""/>
          </v:shape>
          <o:OLEObject Type="Embed" ProgID="Equation.DSMT4" ShapeID="_x0000_i1226" DrawAspect="Content" ObjectID="_1645187343" r:id="rId421"/>
        </w:object>
      </w:r>
      <w:r>
        <w:rPr>
          <w:lang w:val="ru-RU"/>
        </w:rPr>
        <w:t>.</w:t>
      </w:r>
    </w:p>
    <w:p w:rsidR="00923F9F" w:rsidRPr="00922242" w:rsidRDefault="00923F9F" w:rsidP="005B66C0">
      <w:pPr>
        <w:pStyle w:val="Standard"/>
        <w:jc w:val="center"/>
        <w:rPr>
          <w:lang w:val="ru-RU"/>
        </w:rPr>
      </w:pPr>
      <w:r>
        <w:rPr>
          <w:noProof/>
          <w:lang w:val="ru-RU" w:eastAsia="ru-RU" w:bidi="ar-SA"/>
        </w:rPr>
        <mc:AlternateContent>
          <mc:Choice Requires="wpc">
            <w:drawing>
              <wp:inline distT="0" distB="0" distL="0" distR="0">
                <wp:extent cx="2490470" cy="2636520"/>
                <wp:effectExtent l="0" t="0" r="0" b="0"/>
                <wp:docPr id="110" name="Полотно 1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9" name="Oval 332"/>
                        <wps:cNvSpPr>
                          <a:spLocks noChangeArrowheads="1"/>
                        </wps:cNvSpPr>
                        <wps:spPr bwMode="auto">
                          <a:xfrm>
                            <a:off x="1173480" y="2372995"/>
                            <a:ext cx="48260" cy="482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Oval 333"/>
                        <wps:cNvSpPr>
                          <a:spLocks noChangeArrowheads="1"/>
                        </wps:cNvSpPr>
                        <wps:spPr bwMode="auto">
                          <a:xfrm>
                            <a:off x="1173480" y="2372995"/>
                            <a:ext cx="48260" cy="48260"/>
                          </a:xfrm>
                          <a:prstGeom prst="ellipse">
                            <a:avLst/>
                          </a:prstGeom>
                          <a:noFill/>
                          <a:ln w="0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Line 334"/>
                        <wps:cNvCnPr>
                          <a:cxnSpLocks noChangeShapeType="1"/>
                        </wps:cNvCnPr>
                        <wps:spPr bwMode="auto">
                          <a:xfrm>
                            <a:off x="144145" y="2397125"/>
                            <a:ext cx="2150110" cy="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Freeform 335"/>
                        <wps:cNvSpPr>
                          <a:spLocks/>
                        </wps:cNvSpPr>
                        <wps:spPr bwMode="auto">
                          <a:xfrm>
                            <a:off x="2251075" y="2353945"/>
                            <a:ext cx="143510" cy="86360"/>
                          </a:xfrm>
                          <a:custGeom>
                            <a:avLst/>
                            <a:gdLst>
                              <a:gd name="T0" fmla="*/ 226 w 226"/>
                              <a:gd name="T1" fmla="*/ 68 h 136"/>
                              <a:gd name="T2" fmla="*/ 0 w 226"/>
                              <a:gd name="T3" fmla="*/ 0 h 136"/>
                              <a:gd name="T4" fmla="*/ 68 w 226"/>
                              <a:gd name="T5" fmla="*/ 68 h 136"/>
                              <a:gd name="T6" fmla="*/ 0 w 226"/>
                              <a:gd name="T7" fmla="*/ 136 h 136"/>
                              <a:gd name="T8" fmla="*/ 226 w 226"/>
                              <a:gd name="T9" fmla="*/ 68 h 1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26" h="136">
                                <a:moveTo>
                                  <a:pt x="226" y="68"/>
                                </a:moveTo>
                                <a:lnTo>
                                  <a:pt x="0" y="0"/>
                                </a:lnTo>
                                <a:lnTo>
                                  <a:pt x="68" y="68"/>
                                </a:lnTo>
                                <a:lnTo>
                                  <a:pt x="0" y="136"/>
                                </a:lnTo>
                                <a:lnTo>
                                  <a:pt x="226" y="6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Line 336"/>
                        <wps:cNvCnPr>
                          <a:cxnSpLocks noChangeShapeType="1"/>
                        </wps:cNvCnPr>
                        <wps:spPr bwMode="auto">
                          <a:xfrm flipV="1">
                            <a:off x="1197610" y="100965"/>
                            <a:ext cx="0" cy="243967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Freeform 337"/>
                        <wps:cNvSpPr>
                          <a:spLocks/>
                        </wps:cNvSpPr>
                        <wps:spPr bwMode="auto">
                          <a:xfrm>
                            <a:off x="1154430" y="635"/>
                            <a:ext cx="86360" cy="143510"/>
                          </a:xfrm>
                          <a:custGeom>
                            <a:avLst/>
                            <a:gdLst>
                              <a:gd name="T0" fmla="*/ 68 w 136"/>
                              <a:gd name="T1" fmla="*/ 0 h 226"/>
                              <a:gd name="T2" fmla="*/ 0 w 136"/>
                              <a:gd name="T3" fmla="*/ 226 h 226"/>
                              <a:gd name="T4" fmla="*/ 68 w 136"/>
                              <a:gd name="T5" fmla="*/ 158 h 226"/>
                              <a:gd name="T6" fmla="*/ 136 w 136"/>
                              <a:gd name="T7" fmla="*/ 226 h 226"/>
                              <a:gd name="T8" fmla="*/ 68 w 136"/>
                              <a:gd name="T9" fmla="*/ 0 h 2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6" h="226">
                                <a:moveTo>
                                  <a:pt x="68" y="0"/>
                                </a:moveTo>
                                <a:lnTo>
                                  <a:pt x="0" y="226"/>
                                </a:lnTo>
                                <a:lnTo>
                                  <a:pt x="68" y="158"/>
                                </a:lnTo>
                                <a:lnTo>
                                  <a:pt x="136" y="226"/>
                                </a:lnTo>
                                <a:lnTo>
                                  <a:pt x="6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Freeform 338"/>
                        <wps:cNvSpPr>
                          <a:spLocks/>
                        </wps:cNvSpPr>
                        <wps:spPr bwMode="auto">
                          <a:xfrm>
                            <a:off x="191770" y="283210"/>
                            <a:ext cx="2011680" cy="2113915"/>
                          </a:xfrm>
                          <a:custGeom>
                            <a:avLst/>
                            <a:gdLst>
                              <a:gd name="T0" fmla="*/ 38 w 3168"/>
                              <a:gd name="T1" fmla="*/ 157 h 3329"/>
                              <a:gd name="T2" fmla="*/ 113 w 3168"/>
                              <a:gd name="T3" fmla="*/ 458 h 3329"/>
                              <a:gd name="T4" fmla="*/ 189 w 3168"/>
                              <a:gd name="T5" fmla="*/ 745 h 3329"/>
                              <a:gd name="T6" fmla="*/ 264 w 3168"/>
                              <a:gd name="T7" fmla="*/ 1018 h 3329"/>
                              <a:gd name="T8" fmla="*/ 340 w 3168"/>
                              <a:gd name="T9" fmla="*/ 1273 h 3329"/>
                              <a:gd name="T10" fmla="*/ 415 w 3168"/>
                              <a:gd name="T11" fmla="*/ 1515 h 3329"/>
                              <a:gd name="T12" fmla="*/ 491 w 3168"/>
                              <a:gd name="T13" fmla="*/ 1742 h 3329"/>
                              <a:gd name="T14" fmla="*/ 566 w 3168"/>
                              <a:gd name="T15" fmla="*/ 1953 h 3329"/>
                              <a:gd name="T16" fmla="*/ 642 w 3168"/>
                              <a:gd name="T17" fmla="*/ 2149 h 3329"/>
                              <a:gd name="T18" fmla="*/ 717 w 3168"/>
                              <a:gd name="T19" fmla="*/ 2330 h 3329"/>
                              <a:gd name="T20" fmla="*/ 792 w 3168"/>
                              <a:gd name="T21" fmla="*/ 2496 h 3329"/>
                              <a:gd name="T22" fmla="*/ 867 w 3168"/>
                              <a:gd name="T23" fmla="*/ 2648 h 3329"/>
                              <a:gd name="T24" fmla="*/ 942 w 3168"/>
                              <a:gd name="T25" fmla="*/ 2784 h 3329"/>
                              <a:gd name="T26" fmla="*/ 1018 w 3168"/>
                              <a:gd name="T27" fmla="*/ 2904 h 3329"/>
                              <a:gd name="T28" fmla="*/ 1093 w 3168"/>
                              <a:gd name="T29" fmla="*/ 3010 h 3329"/>
                              <a:gd name="T30" fmla="*/ 1169 w 3168"/>
                              <a:gd name="T31" fmla="*/ 3101 h 3329"/>
                              <a:gd name="T32" fmla="*/ 1244 w 3168"/>
                              <a:gd name="T33" fmla="*/ 3176 h 3329"/>
                              <a:gd name="T34" fmla="*/ 1320 w 3168"/>
                              <a:gd name="T35" fmla="*/ 3236 h 3329"/>
                              <a:gd name="T36" fmla="*/ 1395 w 3168"/>
                              <a:gd name="T37" fmla="*/ 3281 h 3329"/>
                              <a:gd name="T38" fmla="*/ 1471 w 3168"/>
                              <a:gd name="T39" fmla="*/ 3312 h 3329"/>
                              <a:gd name="T40" fmla="*/ 1546 w 3168"/>
                              <a:gd name="T41" fmla="*/ 3327 h 3329"/>
                              <a:gd name="T42" fmla="*/ 1622 w 3168"/>
                              <a:gd name="T43" fmla="*/ 3327 h 3329"/>
                              <a:gd name="T44" fmla="*/ 1697 w 3168"/>
                              <a:gd name="T45" fmla="*/ 3312 h 3329"/>
                              <a:gd name="T46" fmla="*/ 1773 w 3168"/>
                              <a:gd name="T47" fmla="*/ 3281 h 3329"/>
                              <a:gd name="T48" fmla="*/ 1848 w 3168"/>
                              <a:gd name="T49" fmla="*/ 3236 h 3329"/>
                              <a:gd name="T50" fmla="*/ 1924 w 3168"/>
                              <a:gd name="T51" fmla="*/ 3176 h 3329"/>
                              <a:gd name="T52" fmla="*/ 1999 w 3168"/>
                              <a:gd name="T53" fmla="*/ 3101 h 3329"/>
                              <a:gd name="T54" fmla="*/ 2075 w 3168"/>
                              <a:gd name="T55" fmla="*/ 3010 h 3329"/>
                              <a:gd name="T56" fmla="*/ 2150 w 3168"/>
                              <a:gd name="T57" fmla="*/ 2904 h 3329"/>
                              <a:gd name="T58" fmla="*/ 2225 w 3168"/>
                              <a:gd name="T59" fmla="*/ 2784 h 3329"/>
                              <a:gd name="T60" fmla="*/ 2301 w 3168"/>
                              <a:gd name="T61" fmla="*/ 2648 h 3329"/>
                              <a:gd name="T62" fmla="*/ 2376 w 3168"/>
                              <a:gd name="T63" fmla="*/ 2496 h 3329"/>
                              <a:gd name="T64" fmla="*/ 2451 w 3168"/>
                              <a:gd name="T65" fmla="*/ 2330 h 3329"/>
                              <a:gd name="T66" fmla="*/ 2526 w 3168"/>
                              <a:gd name="T67" fmla="*/ 2149 h 3329"/>
                              <a:gd name="T68" fmla="*/ 2602 w 3168"/>
                              <a:gd name="T69" fmla="*/ 1953 h 3329"/>
                              <a:gd name="T70" fmla="*/ 2677 w 3168"/>
                              <a:gd name="T71" fmla="*/ 1742 h 3329"/>
                              <a:gd name="T72" fmla="*/ 2753 w 3168"/>
                              <a:gd name="T73" fmla="*/ 1515 h 3329"/>
                              <a:gd name="T74" fmla="*/ 2828 w 3168"/>
                              <a:gd name="T75" fmla="*/ 1273 h 3329"/>
                              <a:gd name="T76" fmla="*/ 2904 w 3168"/>
                              <a:gd name="T77" fmla="*/ 1018 h 3329"/>
                              <a:gd name="T78" fmla="*/ 2979 w 3168"/>
                              <a:gd name="T79" fmla="*/ 745 h 3329"/>
                              <a:gd name="T80" fmla="*/ 3055 w 3168"/>
                              <a:gd name="T81" fmla="*/ 458 h 3329"/>
                              <a:gd name="T82" fmla="*/ 3130 w 3168"/>
                              <a:gd name="T83" fmla="*/ 157 h 33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3168" h="3329">
                                <a:moveTo>
                                  <a:pt x="0" y="0"/>
                                </a:moveTo>
                                <a:lnTo>
                                  <a:pt x="38" y="157"/>
                                </a:lnTo>
                                <a:lnTo>
                                  <a:pt x="75" y="309"/>
                                </a:lnTo>
                                <a:lnTo>
                                  <a:pt x="113" y="458"/>
                                </a:lnTo>
                                <a:lnTo>
                                  <a:pt x="151" y="603"/>
                                </a:lnTo>
                                <a:lnTo>
                                  <a:pt x="189" y="745"/>
                                </a:lnTo>
                                <a:lnTo>
                                  <a:pt x="226" y="884"/>
                                </a:lnTo>
                                <a:lnTo>
                                  <a:pt x="264" y="1018"/>
                                </a:lnTo>
                                <a:lnTo>
                                  <a:pt x="301" y="1147"/>
                                </a:lnTo>
                                <a:lnTo>
                                  <a:pt x="340" y="1273"/>
                                </a:lnTo>
                                <a:lnTo>
                                  <a:pt x="377" y="1396"/>
                                </a:lnTo>
                                <a:lnTo>
                                  <a:pt x="415" y="1515"/>
                                </a:lnTo>
                                <a:lnTo>
                                  <a:pt x="452" y="1630"/>
                                </a:lnTo>
                                <a:lnTo>
                                  <a:pt x="491" y="1742"/>
                                </a:lnTo>
                                <a:lnTo>
                                  <a:pt x="528" y="1850"/>
                                </a:lnTo>
                                <a:lnTo>
                                  <a:pt x="566" y="1953"/>
                                </a:lnTo>
                                <a:lnTo>
                                  <a:pt x="603" y="2053"/>
                                </a:lnTo>
                                <a:lnTo>
                                  <a:pt x="642" y="2149"/>
                                </a:lnTo>
                                <a:lnTo>
                                  <a:pt x="679" y="2242"/>
                                </a:lnTo>
                                <a:lnTo>
                                  <a:pt x="717" y="2330"/>
                                </a:lnTo>
                                <a:lnTo>
                                  <a:pt x="754" y="2416"/>
                                </a:lnTo>
                                <a:lnTo>
                                  <a:pt x="792" y="2496"/>
                                </a:lnTo>
                                <a:lnTo>
                                  <a:pt x="830" y="2574"/>
                                </a:lnTo>
                                <a:lnTo>
                                  <a:pt x="867" y="2648"/>
                                </a:lnTo>
                                <a:lnTo>
                                  <a:pt x="905" y="2717"/>
                                </a:lnTo>
                                <a:lnTo>
                                  <a:pt x="942" y="2784"/>
                                </a:lnTo>
                                <a:lnTo>
                                  <a:pt x="981" y="2846"/>
                                </a:lnTo>
                                <a:lnTo>
                                  <a:pt x="1018" y="2904"/>
                                </a:lnTo>
                                <a:lnTo>
                                  <a:pt x="1056" y="2959"/>
                                </a:lnTo>
                                <a:lnTo>
                                  <a:pt x="1093" y="3010"/>
                                </a:lnTo>
                                <a:lnTo>
                                  <a:pt x="1132" y="3057"/>
                                </a:lnTo>
                                <a:lnTo>
                                  <a:pt x="1169" y="3101"/>
                                </a:lnTo>
                                <a:lnTo>
                                  <a:pt x="1207" y="3140"/>
                                </a:lnTo>
                                <a:lnTo>
                                  <a:pt x="1244" y="3176"/>
                                </a:lnTo>
                                <a:lnTo>
                                  <a:pt x="1283" y="3208"/>
                                </a:lnTo>
                                <a:lnTo>
                                  <a:pt x="1320" y="3236"/>
                                </a:lnTo>
                                <a:lnTo>
                                  <a:pt x="1358" y="3261"/>
                                </a:lnTo>
                                <a:lnTo>
                                  <a:pt x="1395" y="3281"/>
                                </a:lnTo>
                                <a:lnTo>
                                  <a:pt x="1434" y="3298"/>
                                </a:lnTo>
                                <a:lnTo>
                                  <a:pt x="1471" y="3312"/>
                                </a:lnTo>
                                <a:lnTo>
                                  <a:pt x="1509" y="3322"/>
                                </a:lnTo>
                                <a:lnTo>
                                  <a:pt x="1546" y="3327"/>
                                </a:lnTo>
                                <a:lnTo>
                                  <a:pt x="1584" y="3329"/>
                                </a:lnTo>
                                <a:lnTo>
                                  <a:pt x="1622" y="3327"/>
                                </a:lnTo>
                                <a:lnTo>
                                  <a:pt x="1659" y="3322"/>
                                </a:lnTo>
                                <a:lnTo>
                                  <a:pt x="1697" y="3312"/>
                                </a:lnTo>
                                <a:lnTo>
                                  <a:pt x="1734" y="3298"/>
                                </a:lnTo>
                                <a:lnTo>
                                  <a:pt x="1773" y="3281"/>
                                </a:lnTo>
                                <a:lnTo>
                                  <a:pt x="1810" y="3261"/>
                                </a:lnTo>
                                <a:lnTo>
                                  <a:pt x="1848" y="3236"/>
                                </a:lnTo>
                                <a:lnTo>
                                  <a:pt x="1885" y="3208"/>
                                </a:lnTo>
                                <a:lnTo>
                                  <a:pt x="1924" y="3176"/>
                                </a:lnTo>
                                <a:lnTo>
                                  <a:pt x="1961" y="3140"/>
                                </a:lnTo>
                                <a:lnTo>
                                  <a:pt x="1999" y="3101"/>
                                </a:lnTo>
                                <a:lnTo>
                                  <a:pt x="2036" y="3057"/>
                                </a:lnTo>
                                <a:lnTo>
                                  <a:pt x="2075" y="3010"/>
                                </a:lnTo>
                                <a:lnTo>
                                  <a:pt x="2112" y="2959"/>
                                </a:lnTo>
                                <a:lnTo>
                                  <a:pt x="2150" y="2904"/>
                                </a:lnTo>
                                <a:lnTo>
                                  <a:pt x="2187" y="2846"/>
                                </a:lnTo>
                                <a:lnTo>
                                  <a:pt x="2225" y="2784"/>
                                </a:lnTo>
                                <a:lnTo>
                                  <a:pt x="2263" y="2717"/>
                                </a:lnTo>
                                <a:lnTo>
                                  <a:pt x="2301" y="2648"/>
                                </a:lnTo>
                                <a:lnTo>
                                  <a:pt x="2338" y="2574"/>
                                </a:lnTo>
                                <a:lnTo>
                                  <a:pt x="2376" y="2496"/>
                                </a:lnTo>
                                <a:lnTo>
                                  <a:pt x="2414" y="2416"/>
                                </a:lnTo>
                                <a:lnTo>
                                  <a:pt x="2451" y="2330"/>
                                </a:lnTo>
                                <a:lnTo>
                                  <a:pt x="2489" y="2242"/>
                                </a:lnTo>
                                <a:lnTo>
                                  <a:pt x="2526" y="2149"/>
                                </a:lnTo>
                                <a:lnTo>
                                  <a:pt x="2565" y="2053"/>
                                </a:lnTo>
                                <a:lnTo>
                                  <a:pt x="2602" y="1953"/>
                                </a:lnTo>
                                <a:lnTo>
                                  <a:pt x="2640" y="1850"/>
                                </a:lnTo>
                                <a:lnTo>
                                  <a:pt x="2677" y="1742"/>
                                </a:lnTo>
                                <a:lnTo>
                                  <a:pt x="2716" y="1630"/>
                                </a:lnTo>
                                <a:lnTo>
                                  <a:pt x="2753" y="1515"/>
                                </a:lnTo>
                                <a:lnTo>
                                  <a:pt x="2791" y="1396"/>
                                </a:lnTo>
                                <a:lnTo>
                                  <a:pt x="2828" y="1273"/>
                                </a:lnTo>
                                <a:lnTo>
                                  <a:pt x="2866" y="1147"/>
                                </a:lnTo>
                                <a:lnTo>
                                  <a:pt x="2904" y="1018"/>
                                </a:lnTo>
                                <a:lnTo>
                                  <a:pt x="2942" y="884"/>
                                </a:lnTo>
                                <a:lnTo>
                                  <a:pt x="2979" y="745"/>
                                </a:lnTo>
                                <a:lnTo>
                                  <a:pt x="3017" y="603"/>
                                </a:lnTo>
                                <a:lnTo>
                                  <a:pt x="3055" y="458"/>
                                </a:lnTo>
                                <a:lnTo>
                                  <a:pt x="3093" y="309"/>
                                </a:lnTo>
                                <a:lnTo>
                                  <a:pt x="3130" y="157"/>
                                </a:lnTo>
                                <a:lnTo>
                                  <a:pt x="3168" y="0"/>
                                </a:lnTo>
                              </a:path>
                            </a:pathLst>
                          </a:cu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Freeform 339"/>
                        <wps:cNvSpPr>
                          <a:spLocks/>
                        </wps:cNvSpPr>
                        <wps:spPr bwMode="auto">
                          <a:xfrm>
                            <a:off x="239395" y="472440"/>
                            <a:ext cx="1916430" cy="1804670"/>
                          </a:xfrm>
                          <a:custGeom>
                            <a:avLst/>
                            <a:gdLst>
                              <a:gd name="T0" fmla="*/ 38 w 3018"/>
                              <a:gd name="T1" fmla="*/ 149 h 2842"/>
                              <a:gd name="T2" fmla="*/ 95 w 3018"/>
                              <a:gd name="T3" fmla="*/ 364 h 2842"/>
                              <a:gd name="T4" fmla="*/ 151 w 3018"/>
                              <a:gd name="T5" fmla="*/ 572 h 2842"/>
                              <a:gd name="T6" fmla="*/ 208 w 3018"/>
                              <a:gd name="T7" fmla="*/ 770 h 2842"/>
                              <a:gd name="T8" fmla="*/ 265 w 3018"/>
                              <a:gd name="T9" fmla="*/ 959 h 2842"/>
                              <a:gd name="T10" fmla="*/ 321 w 3018"/>
                              <a:gd name="T11" fmla="*/ 1141 h 2842"/>
                              <a:gd name="T12" fmla="*/ 377 w 3018"/>
                              <a:gd name="T13" fmla="*/ 1314 h 2842"/>
                              <a:gd name="T14" fmla="*/ 434 w 3018"/>
                              <a:gd name="T15" fmla="*/ 1478 h 2842"/>
                              <a:gd name="T16" fmla="*/ 491 w 3018"/>
                              <a:gd name="T17" fmla="*/ 1632 h 2842"/>
                              <a:gd name="T18" fmla="*/ 547 w 3018"/>
                              <a:gd name="T19" fmla="*/ 1778 h 2842"/>
                              <a:gd name="T20" fmla="*/ 604 w 3018"/>
                              <a:gd name="T21" fmla="*/ 1916 h 2842"/>
                              <a:gd name="T22" fmla="*/ 660 w 3018"/>
                              <a:gd name="T23" fmla="*/ 2045 h 2842"/>
                              <a:gd name="T24" fmla="*/ 717 w 3018"/>
                              <a:gd name="T25" fmla="*/ 2164 h 2842"/>
                              <a:gd name="T26" fmla="*/ 774 w 3018"/>
                              <a:gd name="T27" fmla="*/ 2274 h 2842"/>
                              <a:gd name="T28" fmla="*/ 830 w 3018"/>
                              <a:gd name="T29" fmla="*/ 2375 h 2842"/>
                              <a:gd name="T30" fmla="*/ 887 w 3018"/>
                              <a:gd name="T31" fmla="*/ 2466 h 2842"/>
                              <a:gd name="T32" fmla="*/ 943 w 3018"/>
                              <a:gd name="T33" fmla="*/ 2549 h 2842"/>
                              <a:gd name="T34" fmla="*/ 1000 w 3018"/>
                              <a:gd name="T35" fmla="*/ 2620 h 2842"/>
                              <a:gd name="T36" fmla="*/ 1057 w 3018"/>
                              <a:gd name="T37" fmla="*/ 2682 h 2842"/>
                              <a:gd name="T38" fmla="*/ 1113 w 3018"/>
                              <a:gd name="T39" fmla="*/ 2733 h 2842"/>
                              <a:gd name="T40" fmla="*/ 1169 w 3018"/>
                              <a:gd name="T41" fmla="*/ 2774 h 2842"/>
                              <a:gd name="T42" fmla="*/ 1226 w 3018"/>
                              <a:gd name="T43" fmla="*/ 2803 h 2842"/>
                              <a:gd name="T44" fmla="*/ 1283 w 3018"/>
                              <a:gd name="T45" fmla="*/ 2824 h 2842"/>
                              <a:gd name="T46" fmla="*/ 1339 w 3018"/>
                              <a:gd name="T47" fmla="*/ 2835 h 2842"/>
                              <a:gd name="T48" fmla="*/ 1396 w 3018"/>
                              <a:gd name="T49" fmla="*/ 2841 h 2842"/>
                              <a:gd name="T50" fmla="*/ 1452 w 3018"/>
                              <a:gd name="T51" fmla="*/ 2842 h 2842"/>
                              <a:gd name="T52" fmla="*/ 1509 w 3018"/>
                              <a:gd name="T53" fmla="*/ 2842 h 2842"/>
                              <a:gd name="T54" fmla="*/ 1566 w 3018"/>
                              <a:gd name="T55" fmla="*/ 2842 h 2842"/>
                              <a:gd name="T56" fmla="*/ 1622 w 3018"/>
                              <a:gd name="T57" fmla="*/ 2841 h 2842"/>
                              <a:gd name="T58" fmla="*/ 1679 w 3018"/>
                              <a:gd name="T59" fmla="*/ 2835 h 2842"/>
                              <a:gd name="T60" fmla="*/ 1735 w 3018"/>
                              <a:gd name="T61" fmla="*/ 2824 h 2842"/>
                              <a:gd name="T62" fmla="*/ 1792 w 3018"/>
                              <a:gd name="T63" fmla="*/ 2803 h 2842"/>
                              <a:gd name="T64" fmla="*/ 1849 w 3018"/>
                              <a:gd name="T65" fmla="*/ 2774 h 2842"/>
                              <a:gd name="T66" fmla="*/ 1905 w 3018"/>
                              <a:gd name="T67" fmla="*/ 2733 h 2842"/>
                              <a:gd name="T68" fmla="*/ 1961 w 3018"/>
                              <a:gd name="T69" fmla="*/ 2682 h 2842"/>
                              <a:gd name="T70" fmla="*/ 2018 w 3018"/>
                              <a:gd name="T71" fmla="*/ 2620 h 2842"/>
                              <a:gd name="T72" fmla="*/ 2075 w 3018"/>
                              <a:gd name="T73" fmla="*/ 2549 h 2842"/>
                              <a:gd name="T74" fmla="*/ 2131 w 3018"/>
                              <a:gd name="T75" fmla="*/ 2466 h 2842"/>
                              <a:gd name="T76" fmla="*/ 2188 w 3018"/>
                              <a:gd name="T77" fmla="*/ 2375 h 2842"/>
                              <a:gd name="T78" fmla="*/ 2244 w 3018"/>
                              <a:gd name="T79" fmla="*/ 2274 h 2842"/>
                              <a:gd name="T80" fmla="*/ 2301 w 3018"/>
                              <a:gd name="T81" fmla="*/ 2164 h 2842"/>
                              <a:gd name="T82" fmla="*/ 2358 w 3018"/>
                              <a:gd name="T83" fmla="*/ 2045 h 2842"/>
                              <a:gd name="T84" fmla="*/ 2414 w 3018"/>
                              <a:gd name="T85" fmla="*/ 1916 h 2842"/>
                              <a:gd name="T86" fmla="*/ 2470 w 3018"/>
                              <a:gd name="T87" fmla="*/ 1778 h 2842"/>
                              <a:gd name="T88" fmla="*/ 2527 w 3018"/>
                              <a:gd name="T89" fmla="*/ 1632 h 2842"/>
                              <a:gd name="T90" fmla="*/ 2584 w 3018"/>
                              <a:gd name="T91" fmla="*/ 1478 h 2842"/>
                              <a:gd name="T92" fmla="*/ 2641 w 3018"/>
                              <a:gd name="T93" fmla="*/ 1314 h 2842"/>
                              <a:gd name="T94" fmla="*/ 2697 w 3018"/>
                              <a:gd name="T95" fmla="*/ 1141 h 2842"/>
                              <a:gd name="T96" fmla="*/ 2753 w 3018"/>
                              <a:gd name="T97" fmla="*/ 959 h 2842"/>
                              <a:gd name="T98" fmla="*/ 2810 w 3018"/>
                              <a:gd name="T99" fmla="*/ 770 h 2842"/>
                              <a:gd name="T100" fmla="*/ 2867 w 3018"/>
                              <a:gd name="T101" fmla="*/ 572 h 2842"/>
                              <a:gd name="T102" fmla="*/ 2923 w 3018"/>
                              <a:gd name="T103" fmla="*/ 364 h 2842"/>
                              <a:gd name="T104" fmla="*/ 2980 w 3018"/>
                              <a:gd name="T105" fmla="*/ 149 h 28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</a:cxnLst>
                            <a:rect l="0" t="0" r="r" b="b"/>
                            <a:pathLst>
                              <a:path w="3018" h="2842">
                                <a:moveTo>
                                  <a:pt x="0" y="0"/>
                                </a:moveTo>
                                <a:lnTo>
                                  <a:pt x="19" y="75"/>
                                </a:lnTo>
                                <a:lnTo>
                                  <a:pt x="38" y="149"/>
                                </a:lnTo>
                                <a:lnTo>
                                  <a:pt x="57" y="222"/>
                                </a:lnTo>
                                <a:lnTo>
                                  <a:pt x="76" y="293"/>
                                </a:lnTo>
                                <a:lnTo>
                                  <a:pt x="95" y="364"/>
                                </a:lnTo>
                                <a:lnTo>
                                  <a:pt x="114" y="435"/>
                                </a:lnTo>
                                <a:lnTo>
                                  <a:pt x="133" y="503"/>
                                </a:lnTo>
                                <a:lnTo>
                                  <a:pt x="151" y="572"/>
                                </a:lnTo>
                                <a:lnTo>
                                  <a:pt x="170" y="639"/>
                                </a:lnTo>
                                <a:lnTo>
                                  <a:pt x="189" y="705"/>
                                </a:lnTo>
                                <a:lnTo>
                                  <a:pt x="208" y="770"/>
                                </a:lnTo>
                                <a:lnTo>
                                  <a:pt x="226" y="834"/>
                                </a:lnTo>
                                <a:lnTo>
                                  <a:pt x="246" y="898"/>
                                </a:lnTo>
                                <a:lnTo>
                                  <a:pt x="265" y="959"/>
                                </a:lnTo>
                                <a:lnTo>
                                  <a:pt x="283" y="1021"/>
                                </a:lnTo>
                                <a:lnTo>
                                  <a:pt x="302" y="1081"/>
                                </a:lnTo>
                                <a:lnTo>
                                  <a:pt x="321" y="1141"/>
                                </a:lnTo>
                                <a:lnTo>
                                  <a:pt x="340" y="1199"/>
                                </a:lnTo>
                                <a:lnTo>
                                  <a:pt x="358" y="1257"/>
                                </a:lnTo>
                                <a:lnTo>
                                  <a:pt x="377" y="1314"/>
                                </a:lnTo>
                                <a:lnTo>
                                  <a:pt x="397" y="1369"/>
                                </a:lnTo>
                                <a:lnTo>
                                  <a:pt x="416" y="1423"/>
                                </a:lnTo>
                                <a:lnTo>
                                  <a:pt x="434" y="1478"/>
                                </a:lnTo>
                                <a:lnTo>
                                  <a:pt x="453" y="1530"/>
                                </a:lnTo>
                                <a:lnTo>
                                  <a:pt x="472" y="1582"/>
                                </a:lnTo>
                                <a:lnTo>
                                  <a:pt x="491" y="1632"/>
                                </a:lnTo>
                                <a:lnTo>
                                  <a:pt x="509" y="1682"/>
                                </a:lnTo>
                                <a:lnTo>
                                  <a:pt x="528" y="1731"/>
                                </a:lnTo>
                                <a:lnTo>
                                  <a:pt x="547" y="1778"/>
                                </a:lnTo>
                                <a:lnTo>
                                  <a:pt x="567" y="1825"/>
                                </a:lnTo>
                                <a:lnTo>
                                  <a:pt x="585" y="1871"/>
                                </a:lnTo>
                                <a:lnTo>
                                  <a:pt x="604" y="1916"/>
                                </a:lnTo>
                                <a:lnTo>
                                  <a:pt x="623" y="1960"/>
                                </a:lnTo>
                                <a:lnTo>
                                  <a:pt x="642" y="2002"/>
                                </a:lnTo>
                                <a:lnTo>
                                  <a:pt x="660" y="2045"/>
                                </a:lnTo>
                                <a:lnTo>
                                  <a:pt x="679" y="2085"/>
                                </a:lnTo>
                                <a:lnTo>
                                  <a:pt x="698" y="2125"/>
                                </a:lnTo>
                                <a:lnTo>
                                  <a:pt x="717" y="2164"/>
                                </a:lnTo>
                                <a:lnTo>
                                  <a:pt x="736" y="2202"/>
                                </a:lnTo>
                                <a:lnTo>
                                  <a:pt x="755" y="2238"/>
                                </a:lnTo>
                                <a:lnTo>
                                  <a:pt x="774" y="2274"/>
                                </a:lnTo>
                                <a:lnTo>
                                  <a:pt x="792" y="2309"/>
                                </a:lnTo>
                                <a:lnTo>
                                  <a:pt x="811" y="2342"/>
                                </a:lnTo>
                                <a:lnTo>
                                  <a:pt x="830" y="2375"/>
                                </a:lnTo>
                                <a:lnTo>
                                  <a:pt x="849" y="2406"/>
                                </a:lnTo>
                                <a:lnTo>
                                  <a:pt x="867" y="2437"/>
                                </a:lnTo>
                                <a:lnTo>
                                  <a:pt x="887" y="2466"/>
                                </a:lnTo>
                                <a:lnTo>
                                  <a:pt x="906" y="2494"/>
                                </a:lnTo>
                                <a:lnTo>
                                  <a:pt x="925" y="2522"/>
                                </a:lnTo>
                                <a:lnTo>
                                  <a:pt x="943" y="2549"/>
                                </a:lnTo>
                                <a:lnTo>
                                  <a:pt x="962" y="2573"/>
                                </a:lnTo>
                                <a:lnTo>
                                  <a:pt x="981" y="2597"/>
                                </a:lnTo>
                                <a:lnTo>
                                  <a:pt x="1000" y="2620"/>
                                </a:lnTo>
                                <a:lnTo>
                                  <a:pt x="1018" y="2641"/>
                                </a:lnTo>
                                <a:lnTo>
                                  <a:pt x="1038" y="2662"/>
                                </a:lnTo>
                                <a:lnTo>
                                  <a:pt x="1057" y="2682"/>
                                </a:lnTo>
                                <a:lnTo>
                                  <a:pt x="1076" y="2700"/>
                                </a:lnTo>
                                <a:lnTo>
                                  <a:pt x="1094" y="2717"/>
                                </a:lnTo>
                                <a:lnTo>
                                  <a:pt x="1113" y="2733"/>
                                </a:lnTo>
                                <a:lnTo>
                                  <a:pt x="1132" y="2748"/>
                                </a:lnTo>
                                <a:lnTo>
                                  <a:pt x="1151" y="2761"/>
                                </a:lnTo>
                                <a:lnTo>
                                  <a:pt x="1169" y="2774"/>
                                </a:lnTo>
                                <a:lnTo>
                                  <a:pt x="1188" y="2785"/>
                                </a:lnTo>
                                <a:lnTo>
                                  <a:pt x="1208" y="2795"/>
                                </a:lnTo>
                                <a:lnTo>
                                  <a:pt x="1226" y="2803"/>
                                </a:lnTo>
                                <a:lnTo>
                                  <a:pt x="1245" y="2812"/>
                                </a:lnTo>
                                <a:lnTo>
                                  <a:pt x="1264" y="2818"/>
                                </a:lnTo>
                                <a:lnTo>
                                  <a:pt x="1283" y="2824"/>
                                </a:lnTo>
                                <a:lnTo>
                                  <a:pt x="1301" y="2829"/>
                                </a:lnTo>
                                <a:lnTo>
                                  <a:pt x="1320" y="2833"/>
                                </a:lnTo>
                                <a:lnTo>
                                  <a:pt x="1339" y="2835"/>
                                </a:lnTo>
                                <a:lnTo>
                                  <a:pt x="1359" y="2838"/>
                                </a:lnTo>
                                <a:lnTo>
                                  <a:pt x="1377" y="2840"/>
                                </a:lnTo>
                                <a:lnTo>
                                  <a:pt x="1396" y="2841"/>
                                </a:lnTo>
                                <a:lnTo>
                                  <a:pt x="1415" y="2842"/>
                                </a:lnTo>
                                <a:lnTo>
                                  <a:pt x="1434" y="2842"/>
                                </a:lnTo>
                                <a:lnTo>
                                  <a:pt x="1452" y="2842"/>
                                </a:lnTo>
                                <a:lnTo>
                                  <a:pt x="1471" y="2842"/>
                                </a:lnTo>
                                <a:lnTo>
                                  <a:pt x="1490" y="2842"/>
                                </a:lnTo>
                                <a:lnTo>
                                  <a:pt x="1509" y="2842"/>
                                </a:lnTo>
                                <a:lnTo>
                                  <a:pt x="1528" y="2842"/>
                                </a:lnTo>
                                <a:lnTo>
                                  <a:pt x="1547" y="2842"/>
                                </a:lnTo>
                                <a:lnTo>
                                  <a:pt x="1566" y="2842"/>
                                </a:lnTo>
                                <a:lnTo>
                                  <a:pt x="1584" y="2842"/>
                                </a:lnTo>
                                <a:lnTo>
                                  <a:pt x="1603" y="2842"/>
                                </a:lnTo>
                                <a:lnTo>
                                  <a:pt x="1622" y="2841"/>
                                </a:lnTo>
                                <a:lnTo>
                                  <a:pt x="1641" y="2840"/>
                                </a:lnTo>
                                <a:lnTo>
                                  <a:pt x="1659" y="2838"/>
                                </a:lnTo>
                                <a:lnTo>
                                  <a:pt x="1679" y="2835"/>
                                </a:lnTo>
                                <a:lnTo>
                                  <a:pt x="1698" y="2833"/>
                                </a:lnTo>
                                <a:lnTo>
                                  <a:pt x="1717" y="2829"/>
                                </a:lnTo>
                                <a:lnTo>
                                  <a:pt x="1735" y="2824"/>
                                </a:lnTo>
                                <a:lnTo>
                                  <a:pt x="1754" y="2818"/>
                                </a:lnTo>
                                <a:lnTo>
                                  <a:pt x="1773" y="2812"/>
                                </a:lnTo>
                                <a:lnTo>
                                  <a:pt x="1792" y="2803"/>
                                </a:lnTo>
                                <a:lnTo>
                                  <a:pt x="1810" y="2795"/>
                                </a:lnTo>
                                <a:lnTo>
                                  <a:pt x="1829" y="2785"/>
                                </a:lnTo>
                                <a:lnTo>
                                  <a:pt x="1849" y="2774"/>
                                </a:lnTo>
                                <a:lnTo>
                                  <a:pt x="1867" y="2761"/>
                                </a:lnTo>
                                <a:lnTo>
                                  <a:pt x="1886" y="2748"/>
                                </a:lnTo>
                                <a:lnTo>
                                  <a:pt x="1905" y="2733"/>
                                </a:lnTo>
                                <a:lnTo>
                                  <a:pt x="1924" y="2717"/>
                                </a:lnTo>
                                <a:lnTo>
                                  <a:pt x="1942" y="2700"/>
                                </a:lnTo>
                                <a:lnTo>
                                  <a:pt x="1961" y="2682"/>
                                </a:lnTo>
                                <a:lnTo>
                                  <a:pt x="1980" y="2662"/>
                                </a:lnTo>
                                <a:lnTo>
                                  <a:pt x="2000" y="2641"/>
                                </a:lnTo>
                                <a:lnTo>
                                  <a:pt x="2018" y="2620"/>
                                </a:lnTo>
                                <a:lnTo>
                                  <a:pt x="2037" y="2597"/>
                                </a:lnTo>
                                <a:lnTo>
                                  <a:pt x="2056" y="2573"/>
                                </a:lnTo>
                                <a:lnTo>
                                  <a:pt x="2075" y="2549"/>
                                </a:lnTo>
                                <a:lnTo>
                                  <a:pt x="2093" y="2522"/>
                                </a:lnTo>
                                <a:lnTo>
                                  <a:pt x="2112" y="2494"/>
                                </a:lnTo>
                                <a:lnTo>
                                  <a:pt x="2131" y="2466"/>
                                </a:lnTo>
                                <a:lnTo>
                                  <a:pt x="2150" y="2437"/>
                                </a:lnTo>
                                <a:lnTo>
                                  <a:pt x="2169" y="2406"/>
                                </a:lnTo>
                                <a:lnTo>
                                  <a:pt x="2188" y="2375"/>
                                </a:lnTo>
                                <a:lnTo>
                                  <a:pt x="2207" y="2342"/>
                                </a:lnTo>
                                <a:lnTo>
                                  <a:pt x="2226" y="2309"/>
                                </a:lnTo>
                                <a:lnTo>
                                  <a:pt x="2244" y="2274"/>
                                </a:lnTo>
                                <a:lnTo>
                                  <a:pt x="2263" y="2238"/>
                                </a:lnTo>
                                <a:lnTo>
                                  <a:pt x="2282" y="2202"/>
                                </a:lnTo>
                                <a:lnTo>
                                  <a:pt x="2301" y="2164"/>
                                </a:lnTo>
                                <a:lnTo>
                                  <a:pt x="2320" y="2125"/>
                                </a:lnTo>
                                <a:lnTo>
                                  <a:pt x="2339" y="2085"/>
                                </a:lnTo>
                                <a:lnTo>
                                  <a:pt x="2358" y="2045"/>
                                </a:lnTo>
                                <a:lnTo>
                                  <a:pt x="2376" y="2002"/>
                                </a:lnTo>
                                <a:lnTo>
                                  <a:pt x="2395" y="1960"/>
                                </a:lnTo>
                                <a:lnTo>
                                  <a:pt x="2414" y="1916"/>
                                </a:lnTo>
                                <a:lnTo>
                                  <a:pt x="2433" y="1871"/>
                                </a:lnTo>
                                <a:lnTo>
                                  <a:pt x="2451" y="1825"/>
                                </a:lnTo>
                                <a:lnTo>
                                  <a:pt x="2470" y="1778"/>
                                </a:lnTo>
                                <a:lnTo>
                                  <a:pt x="2490" y="1731"/>
                                </a:lnTo>
                                <a:lnTo>
                                  <a:pt x="2509" y="1682"/>
                                </a:lnTo>
                                <a:lnTo>
                                  <a:pt x="2527" y="1632"/>
                                </a:lnTo>
                                <a:lnTo>
                                  <a:pt x="2546" y="1582"/>
                                </a:lnTo>
                                <a:lnTo>
                                  <a:pt x="2565" y="1530"/>
                                </a:lnTo>
                                <a:lnTo>
                                  <a:pt x="2584" y="1478"/>
                                </a:lnTo>
                                <a:lnTo>
                                  <a:pt x="2602" y="1423"/>
                                </a:lnTo>
                                <a:lnTo>
                                  <a:pt x="2621" y="1369"/>
                                </a:lnTo>
                                <a:lnTo>
                                  <a:pt x="2641" y="1314"/>
                                </a:lnTo>
                                <a:lnTo>
                                  <a:pt x="2660" y="1257"/>
                                </a:lnTo>
                                <a:lnTo>
                                  <a:pt x="2678" y="1199"/>
                                </a:lnTo>
                                <a:lnTo>
                                  <a:pt x="2697" y="1141"/>
                                </a:lnTo>
                                <a:lnTo>
                                  <a:pt x="2716" y="1081"/>
                                </a:lnTo>
                                <a:lnTo>
                                  <a:pt x="2735" y="1021"/>
                                </a:lnTo>
                                <a:lnTo>
                                  <a:pt x="2753" y="959"/>
                                </a:lnTo>
                                <a:lnTo>
                                  <a:pt x="2772" y="898"/>
                                </a:lnTo>
                                <a:lnTo>
                                  <a:pt x="2791" y="834"/>
                                </a:lnTo>
                                <a:lnTo>
                                  <a:pt x="2810" y="770"/>
                                </a:lnTo>
                                <a:lnTo>
                                  <a:pt x="2829" y="705"/>
                                </a:lnTo>
                                <a:lnTo>
                                  <a:pt x="2848" y="639"/>
                                </a:lnTo>
                                <a:lnTo>
                                  <a:pt x="2867" y="572"/>
                                </a:lnTo>
                                <a:lnTo>
                                  <a:pt x="2885" y="503"/>
                                </a:lnTo>
                                <a:lnTo>
                                  <a:pt x="2904" y="435"/>
                                </a:lnTo>
                                <a:lnTo>
                                  <a:pt x="2923" y="364"/>
                                </a:lnTo>
                                <a:lnTo>
                                  <a:pt x="2942" y="293"/>
                                </a:lnTo>
                                <a:lnTo>
                                  <a:pt x="2961" y="222"/>
                                </a:lnTo>
                                <a:lnTo>
                                  <a:pt x="2980" y="149"/>
                                </a:lnTo>
                                <a:lnTo>
                                  <a:pt x="2999" y="75"/>
                                </a:lnTo>
                                <a:lnTo>
                                  <a:pt x="3018" y="0"/>
                                </a:lnTo>
                              </a:path>
                            </a:pathLst>
                          </a:custGeom>
                          <a:noFill/>
                          <a:ln w="184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Freeform 340"/>
                        <wps:cNvSpPr>
                          <a:spLocks/>
                        </wps:cNvSpPr>
                        <wps:spPr bwMode="auto">
                          <a:xfrm>
                            <a:off x="239395" y="451485"/>
                            <a:ext cx="1916430" cy="1585595"/>
                          </a:xfrm>
                          <a:custGeom>
                            <a:avLst/>
                            <a:gdLst>
                              <a:gd name="T0" fmla="*/ 38 w 3018"/>
                              <a:gd name="T1" fmla="*/ 147 h 2497"/>
                              <a:gd name="T2" fmla="*/ 95 w 3018"/>
                              <a:gd name="T3" fmla="*/ 360 h 2497"/>
                              <a:gd name="T4" fmla="*/ 151 w 3018"/>
                              <a:gd name="T5" fmla="*/ 564 h 2497"/>
                              <a:gd name="T6" fmla="*/ 208 w 3018"/>
                              <a:gd name="T7" fmla="*/ 759 h 2497"/>
                              <a:gd name="T8" fmla="*/ 265 w 3018"/>
                              <a:gd name="T9" fmla="*/ 946 h 2497"/>
                              <a:gd name="T10" fmla="*/ 321 w 3018"/>
                              <a:gd name="T11" fmla="*/ 1123 h 2497"/>
                              <a:gd name="T12" fmla="*/ 377 w 3018"/>
                              <a:gd name="T13" fmla="*/ 1290 h 2497"/>
                              <a:gd name="T14" fmla="*/ 434 w 3018"/>
                              <a:gd name="T15" fmla="*/ 1448 h 2497"/>
                              <a:gd name="T16" fmla="*/ 491 w 3018"/>
                              <a:gd name="T17" fmla="*/ 1597 h 2497"/>
                              <a:gd name="T18" fmla="*/ 547 w 3018"/>
                              <a:gd name="T19" fmla="*/ 1736 h 2497"/>
                              <a:gd name="T20" fmla="*/ 604 w 3018"/>
                              <a:gd name="T21" fmla="*/ 1865 h 2497"/>
                              <a:gd name="T22" fmla="*/ 660 w 3018"/>
                              <a:gd name="T23" fmla="*/ 1984 h 2497"/>
                              <a:gd name="T24" fmla="*/ 717 w 3018"/>
                              <a:gd name="T25" fmla="*/ 2093 h 2497"/>
                              <a:gd name="T26" fmla="*/ 774 w 3018"/>
                              <a:gd name="T27" fmla="*/ 2189 h 2497"/>
                              <a:gd name="T28" fmla="*/ 830 w 3018"/>
                              <a:gd name="T29" fmla="*/ 2274 h 2497"/>
                              <a:gd name="T30" fmla="*/ 887 w 3018"/>
                              <a:gd name="T31" fmla="*/ 2347 h 2497"/>
                              <a:gd name="T32" fmla="*/ 943 w 3018"/>
                              <a:gd name="T33" fmla="*/ 2407 h 2497"/>
                              <a:gd name="T34" fmla="*/ 1000 w 3018"/>
                              <a:gd name="T35" fmla="*/ 2452 h 2497"/>
                              <a:gd name="T36" fmla="*/ 1057 w 3018"/>
                              <a:gd name="T37" fmla="*/ 2482 h 2497"/>
                              <a:gd name="T38" fmla="*/ 1113 w 3018"/>
                              <a:gd name="T39" fmla="*/ 2496 h 2497"/>
                              <a:gd name="T40" fmla="*/ 1169 w 3018"/>
                              <a:gd name="T41" fmla="*/ 2494 h 2497"/>
                              <a:gd name="T42" fmla="*/ 1226 w 3018"/>
                              <a:gd name="T43" fmla="*/ 2475 h 2497"/>
                              <a:gd name="T44" fmla="*/ 1283 w 3018"/>
                              <a:gd name="T45" fmla="*/ 2441 h 2497"/>
                              <a:gd name="T46" fmla="*/ 1339 w 3018"/>
                              <a:gd name="T47" fmla="*/ 2398 h 2497"/>
                              <a:gd name="T48" fmla="*/ 1396 w 3018"/>
                              <a:gd name="T49" fmla="*/ 2354 h 2497"/>
                              <a:gd name="T50" fmla="*/ 1452 w 3018"/>
                              <a:gd name="T51" fmla="*/ 2321 h 2497"/>
                              <a:gd name="T52" fmla="*/ 1509 w 3018"/>
                              <a:gd name="T53" fmla="*/ 2309 h 2497"/>
                              <a:gd name="T54" fmla="*/ 1566 w 3018"/>
                              <a:gd name="T55" fmla="*/ 2321 h 2497"/>
                              <a:gd name="T56" fmla="*/ 1622 w 3018"/>
                              <a:gd name="T57" fmla="*/ 2354 h 2497"/>
                              <a:gd name="T58" fmla="*/ 1679 w 3018"/>
                              <a:gd name="T59" fmla="*/ 2398 h 2497"/>
                              <a:gd name="T60" fmla="*/ 1735 w 3018"/>
                              <a:gd name="T61" fmla="*/ 2441 h 2497"/>
                              <a:gd name="T62" fmla="*/ 1792 w 3018"/>
                              <a:gd name="T63" fmla="*/ 2475 h 2497"/>
                              <a:gd name="T64" fmla="*/ 1849 w 3018"/>
                              <a:gd name="T65" fmla="*/ 2494 h 2497"/>
                              <a:gd name="T66" fmla="*/ 1905 w 3018"/>
                              <a:gd name="T67" fmla="*/ 2496 h 2497"/>
                              <a:gd name="T68" fmla="*/ 1961 w 3018"/>
                              <a:gd name="T69" fmla="*/ 2482 h 2497"/>
                              <a:gd name="T70" fmla="*/ 2018 w 3018"/>
                              <a:gd name="T71" fmla="*/ 2452 h 2497"/>
                              <a:gd name="T72" fmla="*/ 2075 w 3018"/>
                              <a:gd name="T73" fmla="*/ 2407 h 2497"/>
                              <a:gd name="T74" fmla="*/ 2131 w 3018"/>
                              <a:gd name="T75" fmla="*/ 2347 h 2497"/>
                              <a:gd name="T76" fmla="*/ 2188 w 3018"/>
                              <a:gd name="T77" fmla="*/ 2274 h 2497"/>
                              <a:gd name="T78" fmla="*/ 2244 w 3018"/>
                              <a:gd name="T79" fmla="*/ 2189 h 2497"/>
                              <a:gd name="T80" fmla="*/ 2301 w 3018"/>
                              <a:gd name="T81" fmla="*/ 2093 h 2497"/>
                              <a:gd name="T82" fmla="*/ 2358 w 3018"/>
                              <a:gd name="T83" fmla="*/ 1984 h 2497"/>
                              <a:gd name="T84" fmla="*/ 2414 w 3018"/>
                              <a:gd name="T85" fmla="*/ 1865 h 2497"/>
                              <a:gd name="T86" fmla="*/ 2470 w 3018"/>
                              <a:gd name="T87" fmla="*/ 1736 h 2497"/>
                              <a:gd name="T88" fmla="*/ 2527 w 3018"/>
                              <a:gd name="T89" fmla="*/ 1597 h 2497"/>
                              <a:gd name="T90" fmla="*/ 2584 w 3018"/>
                              <a:gd name="T91" fmla="*/ 1448 h 2497"/>
                              <a:gd name="T92" fmla="*/ 2641 w 3018"/>
                              <a:gd name="T93" fmla="*/ 1290 h 2497"/>
                              <a:gd name="T94" fmla="*/ 2697 w 3018"/>
                              <a:gd name="T95" fmla="*/ 1123 h 2497"/>
                              <a:gd name="T96" fmla="*/ 2753 w 3018"/>
                              <a:gd name="T97" fmla="*/ 946 h 2497"/>
                              <a:gd name="T98" fmla="*/ 2810 w 3018"/>
                              <a:gd name="T99" fmla="*/ 759 h 2497"/>
                              <a:gd name="T100" fmla="*/ 2867 w 3018"/>
                              <a:gd name="T101" fmla="*/ 564 h 2497"/>
                              <a:gd name="T102" fmla="*/ 2923 w 3018"/>
                              <a:gd name="T103" fmla="*/ 360 h 2497"/>
                              <a:gd name="T104" fmla="*/ 2980 w 3018"/>
                              <a:gd name="T105" fmla="*/ 147 h 24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</a:cxnLst>
                            <a:rect l="0" t="0" r="r" b="b"/>
                            <a:pathLst>
                              <a:path w="3018" h="2497">
                                <a:moveTo>
                                  <a:pt x="0" y="0"/>
                                </a:moveTo>
                                <a:lnTo>
                                  <a:pt x="19" y="74"/>
                                </a:lnTo>
                                <a:lnTo>
                                  <a:pt x="38" y="147"/>
                                </a:lnTo>
                                <a:lnTo>
                                  <a:pt x="57" y="219"/>
                                </a:lnTo>
                                <a:lnTo>
                                  <a:pt x="76" y="290"/>
                                </a:lnTo>
                                <a:lnTo>
                                  <a:pt x="95" y="360"/>
                                </a:lnTo>
                                <a:lnTo>
                                  <a:pt x="114" y="429"/>
                                </a:lnTo>
                                <a:lnTo>
                                  <a:pt x="133" y="497"/>
                                </a:lnTo>
                                <a:lnTo>
                                  <a:pt x="151" y="564"/>
                                </a:lnTo>
                                <a:lnTo>
                                  <a:pt x="170" y="630"/>
                                </a:lnTo>
                                <a:lnTo>
                                  <a:pt x="189" y="695"/>
                                </a:lnTo>
                                <a:lnTo>
                                  <a:pt x="208" y="759"/>
                                </a:lnTo>
                                <a:lnTo>
                                  <a:pt x="226" y="822"/>
                                </a:lnTo>
                                <a:lnTo>
                                  <a:pt x="246" y="885"/>
                                </a:lnTo>
                                <a:lnTo>
                                  <a:pt x="265" y="946"/>
                                </a:lnTo>
                                <a:lnTo>
                                  <a:pt x="283" y="1006"/>
                                </a:lnTo>
                                <a:lnTo>
                                  <a:pt x="302" y="1065"/>
                                </a:lnTo>
                                <a:lnTo>
                                  <a:pt x="321" y="1123"/>
                                </a:lnTo>
                                <a:lnTo>
                                  <a:pt x="340" y="1179"/>
                                </a:lnTo>
                                <a:lnTo>
                                  <a:pt x="358" y="1235"/>
                                </a:lnTo>
                                <a:lnTo>
                                  <a:pt x="377" y="1290"/>
                                </a:lnTo>
                                <a:lnTo>
                                  <a:pt x="397" y="1344"/>
                                </a:lnTo>
                                <a:lnTo>
                                  <a:pt x="416" y="1396"/>
                                </a:lnTo>
                                <a:lnTo>
                                  <a:pt x="434" y="1448"/>
                                </a:lnTo>
                                <a:lnTo>
                                  <a:pt x="453" y="1499"/>
                                </a:lnTo>
                                <a:lnTo>
                                  <a:pt x="472" y="1548"/>
                                </a:lnTo>
                                <a:lnTo>
                                  <a:pt x="491" y="1597"/>
                                </a:lnTo>
                                <a:lnTo>
                                  <a:pt x="509" y="1645"/>
                                </a:lnTo>
                                <a:lnTo>
                                  <a:pt x="528" y="1691"/>
                                </a:lnTo>
                                <a:lnTo>
                                  <a:pt x="547" y="1736"/>
                                </a:lnTo>
                                <a:lnTo>
                                  <a:pt x="567" y="1780"/>
                                </a:lnTo>
                                <a:lnTo>
                                  <a:pt x="585" y="1824"/>
                                </a:lnTo>
                                <a:lnTo>
                                  <a:pt x="604" y="1865"/>
                                </a:lnTo>
                                <a:lnTo>
                                  <a:pt x="623" y="1906"/>
                                </a:lnTo>
                                <a:lnTo>
                                  <a:pt x="642" y="1945"/>
                                </a:lnTo>
                                <a:lnTo>
                                  <a:pt x="660" y="1984"/>
                                </a:lnTo>
                                <a:lnTo>
                                  <a:pt x="679" y="2021"/>
                                </a:lnTo>
                                <a:lnTo>
                                  <a:pt x="698" y="2057"/>
                                </a:lnTo>
                                <a:lnTo>
                                  <a:pt x="717" y="2093"/>
                                </a:lnTo>
                                <a:lnTo>
                                  <a:pt x="736" y="2125"/>
                                </a:lnTo>
                                <a:lnTo>
                                  <a:pt x="755" y="2158"/>
                                </a:lnTo>
                                <a:lnTo>
                                  <a:pt x="774" y="2189"/>
                                </a:lnTo>
                                <a:lnTo>
                                  <a:pt x="792" y="2219"/>
                                </a:lnTo>
                                <a:lnTo>
                                  <a:pt x="811" y="2247"/>
                                </a:lnTo>
                                <a:lnTo>
                                  <a:pt x="830" y="2274"/>
                                </a:lnTo>
                                <a:lnTo>
                                  <a:pt x="849" y="2301"/>
                                </a:lnTo>
                                <a:lnTo>
                                  <a:pt x="867" y="2325"/>
                                </a:lnTo>
                                <a:lnTo>
                                  <a:pt x="887" y="2347"/>
                                </a:lnTo>
                                <a:lnTo>
                                  <a:pt x="906" y="2369"/>
                                </a:lnTo>
                                <a:lnTo>
                                  <a:pt x="925" y="2389"/>
                                </a:lnTo>
                                <a:lnTo>
                                  <a:pt x="943" y="2407"/>
                                </a:lnTo>
                                <a:lnTo>
                                  <a:pt x="962" y="2424"/>
                                </a:lnTo>
                                <a:lnTo>
                                  <a:pt x="981" y="2439"/>
                                </a:lnTo>
                                <a:lnTo>
                                  <a:pt x="1000" y="2452"/>
                                </a:lnTo>
                                <a:lnTo>
                                  <a:pt x="1018" y="2465"/>
                                </a:lnTo>
                                <a:lnTo>
                                  <a:pt x="1038" y="2475"/>
                                </a:lnTo>
                                <a:lnTo>
                                  <a:pt x="1057" y="2482"/>
                                </a:lnTo>
                                <a:lnTo>
                                  <a:pt x="1076" y="2489"/>
                                </a:lnTo>
                                <a:lnTo>
                                  <a:pt x="1094" y="2494"/>
                                </a:lnTo>
                                <a:lnTo>
                                  <a:pt x="1113" y="2496"/>
                                </a:lnTo>
                                <a:lnTo>
                                  <a:pt x="1132" y="2497"/>
                                </a:lnTo>
                                <a:lnTo>
                                  <a:pt x="1151" y="2496"/>
                                </a:lnTo>
                                <a:lnTo>
                                  <a:pt x="1169" y="2494"/>
                                </a:lnTo>
                                <a:lnTo>
                                  <a:pt x="1188" y="2489"/>
                                </a:lnTo>
                                <a:lnTo>
                                  <a:pt x="1208" y="2483"/>
                                </a:lnTo>
                                <a:lnTo>
                                  <a:pt x="1226" y="2475"/>
                                </a:lnTo>
                                <a:lnTo>
                                  <a:pt x="1245" y="2465"/>
                                </a:lnTo>
                                <a:lnTo>
                                  <a:pt x="1264" y="2453"/>
                                </a:lnTo>
                                <a:lnTo>
                                  <a:pt x="1283" y="2441"/>
                                </a:lnTo>
                                <a:lnTo>
                                  <a:pt x="1301" y="2427"/>
                                </a:lnTo>
                                <a:lnTo>
                                  <a:pt x="1320" y="2413"/>
                                </a:lnTo>
                                <a:lnTo>
                                  <a:pt x="1339" y="2398"/>
                                </a:lnTo>
                                <a:lnTo>
                                  <a:pt x="1359" y="2383"/>
                                </a:lnTo>
                                <a:lnTo>
                                  <a:pt x="1377" y="2368"/>
                                </a:lnTo>
                                <a:lnTo>
                                  <a:pt x="1396" y="2354"/>
                                </a:lnTo>
                                <a:lnTo>
                                  <a:pt x="1415" y="2342"/>
                                </a:lnTo>
                                <a:lnTo>
                                  <a:pt x="1434" y="2331"/>
                                </a:lnTo>
                                <a:lnTo>
                                  <a:pt x="1452" y="2321"/>
                                </a:lnTo>
                                <a:lnTo>
                                  <a:pt x="1471" y="2315"/>
                                </a:lnTo>
                                <a:lnTo>
                                  <a:pt x="1490" y="2311"/>
                                </a:lnTo>
                                <a:lnTo>
                                  <a:pt x="1509" y="2309"/>
                                </a:lnTo>
                                <a:lnTo>
                                  <a:pt x="1528" y="2311"/>
                                </a:lnTo>
                                <a:lnTo>
                                  <a:pt x="1547" y="2315"/>
                                </a:lnTo>
                                <a:lnTo>
                                  <a:pt x="1566" y="2321"/>
                                </a:lnTo>
                                <a:lnTo>
                                  <a:pt x="1584" y="2331"/>
                                </a:lnTo>
                                <a:lnTo>
                                  <a:pt x="1603" y="2342"/>
                                </a:lnTo>
                                <a:lnTo>
                                  <a:pt x="1622" y="2354"/>
                                </a:lnTo>
                                <a:lnTo>
                                  <a:pt x="1641" y="2368"/>
                                </a:lnTo>
                                <a:lnTo>
                                  <a:pt x="1659" y="2383"/>
                                </a:lnTo>
                                <a:lnTo>
                                  <a:pt x="1679" y="2398"/>
                                </a:lnTo>
                                <a:lnTo>
                                  <a:pt x="1698" y="2413"/>
                                </a:lnTo>
                                <a:lnTo>
                                  <a:pt x="1717" y="2427"/>
                                </a:lnTo>
                                <a:lnTo>
                                  <a:pt x="1735" y="2441"/>
                                </a:lnTo>
                                <a:lnTo>
                                  <a:pt x="1754" y="2453"/>
                                </a:lnTo>
                                <a:lnTo>
                                  <a:pt x="1773" y="2465"/>
                                </a:lnTo>
                                <a:lnTo>
                                  <a:pt x="1792" y="2475"/>
                                </a:lnTo>
                                <a:lnTo>
                                  <a:pt x="1810" y="2483"/>
                                </a:lnTo>
                                <a:lnTo>
                                  <a:pt x="1829" y="2489"/>
                                </a:lnTo>
                                <a:lnTo>
                                  <a:pt x="1849" y="2494"/>
                                </a:lnTo>
                                <a:lnTo>
                                  <a:pt x="1867" y="2496"/>
                                </a:lnTo>
                                <a:lnTo>
                                  <a:pt x="1886" y="2497"/>
                                </a:lnTo>
                                <a:lnTo>
                                  <a:pt x="1905" y="2496"/>
                                </a:lnTo>
                                <a:lnTo>
                                  <a:pt x="1924" y="2494"/>
                                </a:lnTo>
                                <a:lnTo>
                                  <a:pt x="1942" y="2489"/>
                                </a:lnTo>
                                <a:lnTo>
                                  <a:pt x="1961" y="2482"/>
                                </a:lnTo>
                                <a:lnTo>
                                  <a:pt x="1980" y="2475"/>
                                </a:lnTo>
                                <a:lnTo>
                                  <a:pt x="2000" y="2465"/>
                                </a:lnTo>
                                <a:lnTo>
                                  <a:pt x="2018" y="2452"/>
                                </a:lnTo>
                                <a:lnTo>
                                  <a:pt x="2037" y="2439"/>
                                </a:lnTo>
                                <a:lnTo>
                                  <a:pt x="2056" y="2424"/>
                                </a:lnTo>
                                <a:lnTo>
                                  <a:pt x="2075" y="2407"/>
                                </a:lnTo>
                                <a:lnTo>
                                  <a:pt x="2093" y="2389"/>
                                </a:lnTo>
                                <a:lnTo>
                                  <a:pt x="2112" y="2369"/>
                                </a:lnTo>
                                <a:lnTo>
                                  <a:pt x="2131" y="2347"/>
                                </a:lnTo>
                                <a:lnTo>
                                  <a:pt x="2150" y="2325"/>
                                </a:lnTo>
                                <a:lnTo>
                                  <a:pt x="2169" y="2301"/>
                                </a:lnTo>
                                <a:lnTo>
                                  <a:pt x="2188" y="2274"/>
                                </a:lnTo>
                                <a:lnTo>
                                  <a:pt x="2207" y="2247"/>
                                </a:lnTo>
                                <a:lnTo>
                                  <a:pt x="2226" y="2219"/>
                                </a:lnTo>
                                <a:lnTo>
                                  <a:pt x="2244" y="2189"/>
                                </a:lnTo>
                                <a:lnTo>
                                  <a:pt x="2263" y="2158"/>
                                </a:lnTo>
                                <a:lnTo>
                                  <a:pt x="2282" y="2125"/>
                                </a:lnTo>
                                <a:lnTo>
                                  <a:pt x="2301" y="2093"/>
                                </a:lnTo>
                                <a:lnTo>
                                  <a:pt x="2320" y="2057"/>
                                </a:lnTo>
                                <a:lnTo>
                                  <a:pt x="2339" y="2021"/>
                                </a:lnTo>
                                <a:lnTo>
                                  <a:pt x="2358" y="1984"/>
                                </a:lnTo>
                                <a:lnTo>
                                  <a:pt x="2376" y="1945"/>
                                </a:lnTo>
                                <a:lnTo>
                                  <a:pt x="2395" y="1906"/>
                                </a:lnTo>
                                <a:lnTo>
                                  <a:pt x="2414" y="1865"/>
                                </a:lnTo>
                                <a:lnTo>
                                  <a:pt x="2433" y="1824"/>
                                </a:lnTo>
                                <a:lnTo>
                                  <a:pt x="2451" y="1780"/>
                                </a:lnTo>
                                <a:lnTo>
                                  <a:pt x="2470" y="1736"/>
                                </a:lnTo>
                                <a:lnTo>
                                  <a:pt x="2490" y="1691"/>
                                </a:lnTo>
                                <a:lnTo>
                                  <a:pt x="2509" y="1645"/>
                                </a:lnTo>
                                <a:lnTo>
                                  <a:pt x="2527" y="1597"/>
                                </a:lnTo>
                                <a:lnTo>
                                  <a:pt x="2546" y="1548"/>
                                </a:lnTo>
                                <a:lnTo>
                                  <a:pt x="2565" y="1499"/>
                                </a:lnTo>
                                <a:lnTo>
                                  <a:pt x="2584" y="1448"/>
                                </a:lnTo>
                                <a:lnTo>
                                  <a:pt x="2602" y="1396"/>
                                </a:lnTo>
                                <a:lnTo>
                                  <a:pt x="2621" y="1344"/>
                                </a:lnTo>
                                <a:lnTo>
                                  <a:pt x="2641" y="1290"/>
                                </a:lnTo>
                                <a:lnTo>
                                  <a:pt x="2660" y="1235"/>
                                </a:lnTo>
                                <a:lnTo>
                                  <a:pt x="2678" y="1179"/>
                                </a:lnTo>
                                <a:lnTo>
                                  <a:pt x="2697" y="1123"/>
                                </a:lnTo>
                                <a:lnTo>
                                  <a:pt x="2716" y="1065"/>
                                </a:lnTo>
                                <a:lnTo>
                                  <a:pt x="2735" y="1006"/>
                                </a:lnTo>
                                <a:lnTo>
                                  <a:pt x="2753" y="946"/>
                                </a:lnTo>
                                <a:lnTo>
                                  <a:pt x="2772" y="885"/>
                                </a:lnTo>
                                <a:lnTo>
                                  <a:pt x="2791" y="822"/>
                                </a:lnTo>
                                <a:lnTo>
                                  <a:pt x="2810" y="759"/>
                                </a:lnTo>
                                <a:lnTo>
                                  <a:pt x="2829" y="695"/>
                                </a:lnTo>
                                <a:lnTo>
                                  <a:pt x="2848" y="630"/>
                                </a:lnTo>
                                <a:lnTo>
                                  <a:pt x="2867" y="564"/>
                                </a:lnTo>
                                <a:lnTo>
                                  <a:pt x="2885" y="497"/>
                                </a:lnTo>
                                <a:lnTo>
                                  <a:pt x="2904" y="429"/>
                                </a:lnTo>
                                <a:lnTo>
                                  <a:pt x="2923" y="360"/>
                                </a:lnTo>
                                <a:lnTo>
                                  <a:pt x="2942" y="290"/>
                                </a:lnTo>
                                <a:lnTo>
                                  <a:pt x="2961" y="219"/>
                                </a:lnTo>
                                <a:lnTo>
                                  <a:pt x="2980" y="147"/>
                                </a:lnTo>
                                <a:lnTo>
                                  <a:pt x="2999" y="74"/>
                                </a:lnTo>
                                <a:lnTo>
                                  <a:pt x="3018" y="0"/>
                                </a:lnTo>
                              </a:path>
                            </a:pathLst>
                          </a:custGeom>
                          <a:noFill/>
                          <a:ln w="184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Freeform 341"/>
                        <wps:cNvSpPr>
                          <a:spLocks/>
                        </wps:cNvSpPr>
                        <wps:spPr bwMode="auto">
                          <a:xfrm>
                            <a:off x="239395" y="416560"/>
                            <a:ext cx="1916430" cy="1381760"/>
                          </a:xfrm>
                          <a:custGeom>
                            <a:avLst/>
                            <a:gdLst>
                              <a:gd name="T0" fmla="*/ 38 w 3018"/>
                              <a:gd name="T1" fmla="*/ 144 h 2176"/>
                              <a:gd name="T2" fmla="*/ 95 w 3018"/>
                              <a:gd name="T3" fmla="*/ 352 h 2176"/>
                              <a:gd name="T4" fmla="*/ 151 w 3018"/>
                              <a:gd name="T5" fmla="*/ 552 h 2176"/>
                              <a:gd name="T6" fmla="*/ 208 w 3018"/>
                              <a:gd name="T7" fmla="*/ 741 h 2176"/>
                              <a:gd name="T8" fmla="*/ 265 w 3018"/>
                              <a:gd name="T9" fmla="*/ 921 h 2176"/>
                              <a:gd name="T10" fmla="*/ 321 w 3018"/>
                              <a:gd name="T11" fmla="*/ 1091 h 2176"/>
                              <a:gd name="T12" fmla="*/ 377 w 3018"/>
                              <a:gd name="T13" fmla="*/ 1251 h 2176"/>
                              <a:gd name="T14" fmla="*/ 434 w 3018"/>
                              <a:gd name="T15" fmla="*/ 1400 h 2176"/>
                              <a:gd name="T16" fmla="*/ 491 w 3018"/>
                              <a:gd name="T17" fmla="*/ 1538 h 2176"/>
                              <a:gd name="T18" fmla="*/ 547 w 3018"/>
                              <a:gd name="T19" fmla="*/ 1665 h 2176"/>
                              <a:gd name="T20" fmla="*/ 604 w 3018"/>
                              <a:gd name="T21" fmla="*/ 1780 h 2176"/>
                              <a:gd name="T22" fmla="*/ 660 w 3018"/>
                              <a:gd name="T23" fmla="*/ 1883 h 2176"/>
                              <a:gd name="T24" fmla="*/ 717 w 3018"/>
                              <a:gd name="T25" fmla="*/ 1972 h 2176"/>
                              <a:gd name="T26" fmla="*/ 774 w 3018"/>
                              <a:gd name="T27" fmla="*/ 2047 h 2176"/>
                              <a:gd name="T28" fmla="*/ 830 w 3018"/>
                              <a:gd name="T29" fmla="*/ 2107 h 2176"/>
                              <a:gd name="T30" fmla="*/ 887 w 3018"/>
                              <a:gd name="T31" fmla="*/ 2148 h 2176"/>
                              <a:gd name="T32" fmla="*/ 943 w 3018"/>
                              <a:gd name="T33" fmla="*/ 2172 h 2176"/>
                              <a:gd name="T34" fmla="*/ 1000 w 3018"/>
                              <a:gd name="T35" fmla="*/ 2173 h 2176"/>
                              <a:gd name="T36" fmla="*/ 1057 w 3018"/>
                              <a:gd name="T37" fmla="*/ 2151 h 2176"/>
                              <a:gd name="T38" fmla="*/ 1113 w 3018"/>
                              <a:gd name="T39" fmla="*/ 2103 h 2176"/>
                              <a:gd name="T40" fmla="*/ 1169 w 3018"/>
                              <a:gd name="T41" fmla="*/ 2028 h 2176"/>
                              <a:gd name="T42" fmla="*/ 1226 w 3018"/>
                              <a:gd name="T43" fmla="*/ 1925 h 2176"/>
                              <a:gd name="T44" fmla="*/ 1283 w 3018"/>
                              <a:gd name="T45" fmla="*/ 1802 h 2176"/>
                              <a:gd name="T46" fmla="*/ 1339 w 3018"/>
                              <a:gd name="T47" fmla="*/ 1669 h 2176"/>
                              <a:gd name="T48" fmla="*/ 1396 w 3018"/>
                              <a:gd name="T49" fmla="*/ 1544 h 2176"/>
                              <a:gd name="T50" fmla="*/ 1452 w 3018"/>
                              <a:gd name="T51" fmla="*/ 1453 h 2176"/>
                              <a:gd name="T52" fmla="*/ 1509 w 3018"/>
                              <a:gd name="T53" fmla="*/ 1420 h 2176"/>
                              <a:gd name="T54" fmla="*/ 1566 w 3018"/>
                              <a:gd name="T55" fmla="*/ 1453 h 2176"/>
                              <a:gd name="T56" fmla="*/ 1622 w 3018"/>
                              <a:gd name="T57" fmla="*/ 1544 h 2176"/>
                              <a:gd name="T58" fmla="*/ 1679 w 3018"/>
                              <a:gd name="T59" fmla="*/ 1669 h 2176"/>
                              <a:gd name="T60" fmla="*/ 1735 w 3018"/>
                              <a:gd name="T61" fmla="*/ 1802 h 2176"/>
                              <a:gd name="T62" fmla="*/ 1792 w 3018"/>
                              <a:gd name="T63" fmla="*/ 1925 h 2176"/>
                              <a:gd name="T64" fmla="*/ 1849 w 3018"/>
                              <a:gd name="T65" fmla="*/ 2028 h 2176"/>
                              <a:gd name="T66" fmla="*/ 1905 w 3018"/>
                              <a:gd name="T67" fmla="*/ 2103 h 2176"/>
                              <a:gd name="T68" fmla="*/ 1961 w 3018"/>
                              <a:gd name="T69" fmla="*/ 2151 h 2176"/>
                              <a:gd name="T70" fmla="*/ 2018 w 3018"/>
                              <a:gd name="T71" fmla="*/ 2173 h 2176"/>
                              <a:gd name="T72" fmla="*/ 2075 w 3018"/>
                              <a:gd name="T73" fmla="*/ 2172 h 2176"/>
                              <a:gd name="T74" fmla="*/ 2131 w 3018"/>
                              <a:gd name="T75" fmla="*/ 2148 h 2176"/>
                              <a:gd name="T76" fmla="*/ 2188 w 3018"/>
                              <a:gd name="T77" fmla="*/ 2107 h 2176"/>
                              <a:gd name="T78" fmla="*/ 2244 w 3018"/>
                              <a:gd name="T79" fmla="*/ 2047 h 2176"/>
                              <a:gd name="T80" fmla="*/ 2301 w 3018"/>
                              <a:gd name="T81" fmla="*/ 1972 h 2176"/>
                              <a:gd name="T82" fmla="*/ 2358 w 3018"/>
                              <a:gd name="T83" fmla="*/ 1883 h 2176"/>
                              <a:gd name="T84" fmla="*/ 2414 w 3018"/>
                              <a:gd name="T85" fmla="*/ 1780 h 2176"/>
                              <a:gd name="T86" fmla="*/ 2470 w 3018"/>
                              <a:gd name="T87" fmla="*/ 1665 h 2176"/>
                              <a:gd name="T88" fmla="*/ 2527 w 3018"/>
                              <a:gd name="T89" fmla="*/ 1538 h 2176"/>
                              <a:gd name="T90" fmla="*/ 2584 w 3018"/>
                              <a:gd name="T91" fmla="*/ 1400 h 2176"/>
                              <a:gd name="T92" fmla="*/ 2641 w 3018"/>
                              <a:gd name="T93" fmla="*/ 1251 h 2176"/>
                              <a:gd name="T94" fmla="*/ 2697 w 3018"/>
                              <a:gd name="T95" fmla="*/ 1091 h 2176"/>
                              <a:gd name="T96" fmla="*/ 2753 w 3018"/>
                              <a:gd name="T97" fmla="*/ 921 h 2176"/>
                              <a:gd name="T98" fmla="*/ 2810 w 3018"/>
                              <a:gd name="T99" fmla="*/ 741 h 2176"/>
                              <a:gd name="T100" fmla="*/ 2867 w 3018"/>
                              <a:gd name="T101" fmla="*/ 552 h 2176"/>
                              <a:gd name="T102" fmla="*/ 2923 w 3018"/>
                              <a:gd name="T103" fmla="*/ 352 h 2176"/>
                              <a:gd name="T104" fmla="*/ 2980 w 3018"/>
                              <a:gd name="T105" fmla="*/ 144 h 21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</a:cxnLst>
                            <a:rect l="0" t="0" r="r" b="b"/>
                            <a:pathLst>
                              <a:path w="3018" h="2176">
                                <a:moveTo>
                                  <a:pt x="0" y="0"/>
                                </a:moveTo>
                                <a:lnTo>
                                  <a:pt x="19" y="72"/>
                                </a:lnTo>
                                <a:lnTo>
                                  <a:pt x="38" y="144"/>
                                </a:lnTo>
                                <a:lnTo>
                                  <a:pt x="57" y="214"/>
                                </a:lnTo>
                                <a:lnTo>
                                  <a:pt x="76" y="284"/>
                                </a:lnTo>
                                <a:lnTo>
                                  <a:pt x="95" y="352"/>
                                </a:lnTo>
                                <a:lnTo>
                                  <a:pt x="114" y="420"/>
                                </a:lnTo>
                                <a:lnTo>
                                  <a:pt x="133" y="486"/>
                                </a:lnTo>
                                <a:lnTo>
                                  <a:pt x="151" y="552"/>
                                </a:lnTo>
                                <a:lnTo>
                                  <a:pt x="170" y="616"/>
                                </a:lnTo>
                                <a:lnTo>
                                  <a:pt x="189" y="679"/>
                                </a:lnTo>
                                <a:lnTo>
                                  <a:pt x="208" y="741"/>
                                </a:lnTo>
                                <a:lnTo>
                                  <a:pt x="226" y="802"/>
                                </a:lnTo>
                                <a:lnTo>
                                  <a:pt x="246" y="862"/>
                                </a:lnTo>
                                <a:lnTo>
                                  <a:pt x="265" y="921"/>
                                </a:lnTo>
                                <a:lnTo>
                                  <a:pt x="283" y="979"/>
                                </a:lnTo>
                                <a:lnTo>
                                  <a:pt x="302" y="1035"/>
                                </a:lnTo>
                                <a:lnTo>
                                  <a:pt x="321" y="1091"/>
                                </a:lnTo>
                                <a:lnTo>
                                  <a:pt x="340" y="1145"/>
                                </a:lnTo>
                                <a:lnTo>
                                  <a:pt x="358" y="1198"/>
                                </a:lnTo>
                                <a:lnTo>
                                  <a:pt x="377" y="1251"/>
                                </a:lnTo>
                                <a:lnTo>
                                  <a:pt x="397" y="1301"/>
                                </a:lnTo>
                                <a:lnTo>
                                  <a:pt x="416" y="1351"/>
                                </a:lnTo>
                                <a:lnTo>
                                  <a:pt x="434" y="1400"/>
                                </a:lnTo>
                                <a:lnTo>
                                  <a:pt x="453" y="1448"/>
                                </a:lnTo>
                                <a:lnTo>
                                  <a:pt x="472" y="1493"/>
                                </a:lnTo>
                                <a:lnTo>
                                  <a:pt x="491" y="1538"/>
                                </a:lnTo>
                                <a:lnTo>
                                  <a:pt x="509" y="1582"/>
                                </a:lnTo>
                                <a:lnTo>
                                  <a:pt x="528" y="1625"/>
                                </a:lnTo>
                                <a:lnTo>
                                  <a:pt x="547" y="1665"/>
                                </a:lnTo>
                                <a:lnTo>
                                  <a:pt x="567" y="1705"/>
                                </a:lnTo>
                                <a:lnTo>
                                  <a:pt x="585" y="1744"/>
                                </a:lnTo>
                                <a:lnTo>
                                  <a:pt x="604" y="1780"/>
                                </a:lnTo>
                                <a:lnTo>
                                  <a:pt x="623" y="1817"/>
                                </a:lnTo>
                                <a:lnTo>
                                  <a:pt x="642" y="1850"/>
                                </a:lnTo>
                                <a:lnTo>
                                  <a:pt x="660" y="1883"/>
                                </a:lnTo>
                                <a:lnTo>
                                  <a:pt x="679" y="1914"/>
                                </a:lnTo>
                                <a:lnTo>
                                  <a:pt x="698" y="1944"/>
                                </a:lnTo>
                                <a:lnTo>
                                  <a:pt x="717" y="1972"/>
                                </a:lnTo>
                                <a:lnTo>
                                  <a:pt x="736" y="1999"/>
                                </a:lnTo>
                                <a:lnTo>
                                  <a:pt x="755" y="2025"/>
                                </a:lnTo>
                                <a:lnTo>
                                  <a:pt x="774" y="2047"/>
                                </a:lnTo>
                                <a:lnTo>
                                  <a:pt x="792" y="2069"/>
                                </a:lnTo>
                                <a:lnTo>
                                  <a:pt x="811" y="2089"/>
                                </a:lnTo>
                                <a:lnTo>
                                  <a:pt x="830" y="2107"/>
                                </a:lnTo>
                                <a:lnTo>
                                  <a:pt x="849" y="2123"/>
                                </a:lnTo>
                                <a:lnTo>
                                  <a:pt x="867" y="2137"/>
                                </a:lnTo>
                                <a:lnTo>
                                  <a:pt x="887" y="2148"/>
                                </a:lnTo>
                                <a:lnTo>
                                  <a:pt x="906" y="2159"/>
                                </a:lnTo>
                                <a:lnTo>
                                  <a:pt x="925" y="2166"/>
                                </a:lnTo>
                                <a:lnTo>
                                  <a:pt x="943" y="2172"/>
                                </a:lnTo>
                                <a:lnTo>
                                  <a:pt x="962" y="2175"/>
                                </a:lnTo>
                                <a:lnTo>
                                  <a:pt x="981" y="2176"/>
                                </a:lnTo>
                                <a:lnTo>
                                  <a:pt x="1000" y="2173"/>
                                </a:lnTo>
                                <a:lnTo>
                                  <a:pt x="1018" y="2168"/>
                                </a:lnTo>
                                <a:lnTo>
                                  <a:pt x="1038" y="2162"/>
                                </a:lnTo>
                                <a:lnTo>
                                  <a:pt x="1057" y="2151"/>
                                </a:lnTo>
                                <a:lnTo>
                                  <a:pt x="1076" y="2138"/>
                                </a:lnTo>
                                <a:lnTo>
                                  <a:pt x="1094" y="2122"/>
                                </a:lnTo>
                                <a:lnTo>
                                  <a:pt x="1113" y="2103"/>
                                </a:lnTo>
                                <a:lnTo>
                                  <a:pt x="1132" y="2081"/>
                                </a:lnTo>
                                <a:lnTo>
                                  <a:pt x="1151" y="2056"/>
                                </a:lnTo>
                                <a:lnTo>
                                  <a:pt x="1169" y="2028"/>
                                </a:lnTo>
                                <a:lnTo>
                                  <a:pt x="1188" y="1997"/>
                                </a:lnTo>
                                <a:lnTo>
                                  <a:pt x="1208" y="1963"/>
                                </a:lnTo>
                                <a:lnTo>
                                  <a:pt x="1226" y="1925"/>
                                </a:lnTo>
                                <a:lnTo>
                                  <a:pt x="1245" y="1886"/>
                                </a:lnTo>
                                <a:lnTo>
                                  <a:pt x="1264" y="1845"/>
                                </a:lnTo>
                                <a:lnTo>
                                  <a:pt x="1283" y="1802"/>
                                </a:lnTo>
                                <a:lnTo>
                                  <a:pt x="1301" y="1758"/>
                                </a:lnTo>
                                <a:lnTo>
                                  <a:pt x="1320" y="1713"/>
                                </a:lnTo>
                                <a:lnTo>
                                  <a:pt x="1339" y="1669"/>
                                </a:lnTo>
                                <a:lnTo>
                                  <a:pt x="1359" y="1625"/>
                                </a:lnTo>
                                <a:lnTo>
                                  <a:pt x="1377" y="1583"/>
                                </a:lnTo>
                                <a:lnTo>
                                  <a:pt x="1396" y="1544"/>
                                </a:lnTo>
                                <a:lnTo>
                                  <a:pt x="1415" y="1508"/>
                                </a:lnTo>
                                <a:lnTo>
                                  <a:pt x="1434" y="1478"/>
                                </a:lnTo>
                                <a:lnTo>
                                  <a:pt x="1452" y="1453"/>
                                </a:lnTo>
                                <a:lnTo>
                                  <a:pt x="1471" y="1435"/>
                                </a:lnTo>
                                <a:lnTo>
                                  <a:pt x="1490" y="1424"/>
                                </a:lnTo>
                                <a:lnTo>
                                  <a:pt x="1509" y="1420"/>
                                </a:lnTo>
                                <a:lnTo>
                                  <a:pt x="1528" y="1424"/>
                                </a:lnTo>
                                <a:lnTo>
                                  <a:pt x="1547" y="1435"/>
                                </a:lnTo>
                                <a:lnTo>
                                  <a:pt x="1566" y="1453"/>
                                </a:lnTo>
                                <a:lnTo>
                                  <a:pt x="1584" y="1478"/>
                                </a:lnTo>
                                <a:lnTo>
                                  <a:pt x="1603" y="1508"/>
                                </a:lnTo>
                                <a:lnTo>
                                  <a:pt x="1622" y="1544"/>
                                </a:lnTo>
                                <a:lnTo>
                                  <a:pt x="1641" y="1583"/>
                                </a:lnTo>
                                <a:lnTo>
                                  <a:pt x="1659" y="1625"/>
                                </a:lnTo>
                                <a:lnTo>
                                  <a:pt x="1679" y="1669"/>
                                </a:lnTo>
                                <a:lnTo>
                                  <a:pt x="1698" y="1713"/>
                                </a:lnTo>
                                <a:lnTo>
                                  <a:pt x="1717" y="1758"/>
                                </a:lnTo>
                                <a:lnTo>
                                  <a:pt x="1735" y="1802"/>
                                </a:lnTo>
                                <a:lnTo>
                                  <a:pt x="1754" y="1845"/>
                                </a:lnTo>
                                <a:lnTo>
                                  <a:pt x="1773" y="1886"/>
                                </a:lnTo>
                                <a:lnTo>
                                  <a:pt x="1792" y="1925"/>
                                </a:lnTo>
                                <a:lnTo>
                                  <a:pt x="1810" y="1963"/>
                                </a:lnTo>
                                <a:lnTo>
                                  <a:pt x="1829" y="1997"/>
                                </a:lnTo>
                                <a:lnTo>
                                  <a:pt x="1849" y="2028"/>
                                </a:lnTo>
                                <a:lnTo>
                                  <a:pt x="1867" y="2056"/>
                                </a:lnTo>
                                <a:lnTo>
                                  <a:pt x="1886" y="2081"/>
                                </a:lnTo>
                                <a:lnTo>
                                  <a:pt x="1905" y="2103"/>
                                </a:lnTo>
                                <a:lnTo>
                                  <a:pt x="1924" y="2122"/>
                                </a:lnTo>
                                <a:lnTo>
                                  <a:pt x="1942" y="2138"/>
                                </a:lnTo>
                                <a:lnTo>
                                  <a:pt x="1961" y="2151"/>
                                </a:lnTo>
                                <a:lnTo>
                                  <a:pt x="1980" y="2162"/>
                                </a:lnTo>
                                <a:lnTo>
                                  <a:pt x="2000" y="2168"/>
                                </a:lnTo>
                                <a:lnTo>
                                  <a:pt x="2018" y="2173"/>
                                </a:lnTo>
                                <a:lnTo>
                                  <a:pt x="2037" y="2176"/>
                                </a:lnTo>
                                <a:lnTo>
                                  <a:pt x="2056" y="2175"/>
                                </a:lnTo>
                                <a:lnTo>
                                  <a:pt x="2075" y="2172"/>
                                </a:lnTo>
                                <a:lnTo>
                                  <a:pt x="2093" y="2166"/>
                                </a:lnTo>
                                <a:lnTo>
                                  <a:pt x="2112" y="2159"/>
                                </a:lnTo>
                                <a:lnTo>
                                  <a:pt x="2131" y="2148"/>
                                </a:lnTo>
                                <a:lnTo>
                                  <a:pt x="2150" y="2137"/>
                                </a:lnTo>
                                <a:lnTo>
                                  <a:pt x="2169" y="2123"/>
                                </a:lnTo>
                                <a:lnTo>
                                  <a:pt x="2188" y="2107"/>
                                </a:lnTo>
                                <a:lnTo>
                                  <a:pt x="2207" y="2089"/>
                                </a:lnTo>
                                <a:lnTo>
                                  <a:pt x="2226" y="2069"/>
                                </a:lnTo>
                                <a:lnTo>
                                  <a:pt x="2244" y="2047"/>
                                </a:lnTo>
                                <a:lnTo>
                                  <a:pt x="2263" y="2025"/>
                                </a:lnTo>
                                <a:lnTo>
                                  <a:pt x="2282" y="1999"/>
                                </a:lnTo>
                                <a:lnTo>
                                  <a:pt x="2301" y="1972"/>
                                </a:lnTo>
                                <a:lnTo>
                                  <a:pt x="2320" y="1944"/>
                                </a:lnTo>
                                <a:lnTo>
                                  <a:pt x="2339" y="1914"/>
                                </a:lnTo>
                                <a:lnTo>
                                  <a:pt x="2358" y="1883"/>
                                </a:lnTo>
                                <a:lnTo>
                                  <a:pt x="2376" y="1850"/>
                                </a:lnTo>
                                <a:lnTo>
                                  <a:pt x="2395" y="1817"/>
                                </a:lnTo>
                                <a:lnTo>
                                  <a:pt x="2414" y="1780"/>
                                </a:lnTo>
                                <a:lnTo>
                                  <a:pt x="2433" y="1744"/>
                                </a:lnTo>
                                <a:lnTo>
                                  <a:pt x="2451" y="1705"/>
                                </a:lnTo>
                                <a:lnTo>
                                  <a:pt x="2470" y="1665"/>
                                </a:lnTo>
                                <a:lnTo>
                                  <a:pt x="2490" y="1625"/>
                                </a:lnTo>
                                <a:lnTo>
                                  <a:pt x="2509" y="1582"/>
                                </a:lnTo>
                                <a:lnTo>
                                  <a:pt x="2527" y="1538"/>
                                </a:lnTo>
                                <a:lnTo>
                                  <a:pt x="2546" y="1493"/>
                                </a:lnTo>
                                <a:lnTo>
                                  <a:pt x="2565" y="1448"/>
                                </a:lnTo>
                                <a:lnTo>
                                  <a:pt x="2584" y="1400"/>
                                </a:lnTo>
                                <a:lnTo>
                                  <a:pt x="2602" y="1351"/>
                                </a:lnTo>
                                <a:lnTo>
                                  <a:pt x="2621" y="1301"/>
                                </a:lnTo>
                                <a:lnTo>
                                  <a:pt x="2641" y="1251"/>
                                </a:lnTo>
                                <a:lnTo>
                                  <a:pt x="2660" y="1198"/>
                                </a:lnTo>
                                <a:lnTo>
                                  <a:pt x="2678" y="1145"/>
                                </a:lnTo>
                                <a:lnTo>
                                  <a:pt x="2697" y="1091"/>
                                </a:lnTo>
                                <a:lnTo>
                                  <a:pt x="2716" y="1035"/>
                                </a:lnTo>
                                <a:lnTo>
                                  <a:pt x="2735" y="979"/>
                                </a:lnTo>
                                <a:lnTo>
                                  <a:pt x="2753" y="921"/>
                                </a:lnTo>
                                <a:lnTo>
                                  <a:pt x="2772" y="862"/>
                                </a:lnTo>
                                <a:lnTo>
                                  <a:pt x="2791" y="802"/>
                                </a:lnTo>
                                <a:lnTo>
                                  <a:pt x="2810" y="741"/>
                                </a:lnTo>
                                <a:lnTo>
                                  <a:pt x="2829" y="679"/>
                                </a:lnTo>
                                <a:lnTo>
                                  <a:pt x="2848" y="616"/>
                                </a:lnTo>
                                <a:lnTo>
                                  <a:pt x="2867" y="552"/>
                                </a:lnTo>
                                <a:lnTo>
                                  <a:pt x="2885" y="486"/>
                                </a:lnTo>
                                <a:lnTo>
                                  <a:pt x="2904" y="420"/>
                                </a:lnTo>
                                <a:lnTo>
                                  <a:pt x="2923" y="352"/>
                                </a:lnTo>
                                <a:lnTo>
                                  <a:pt x="2942" y="284"/>
                                </a:lnTo>
                                <a:lnTo>
                                  <a:pt x="2961" y="214"/>
                                </a:lnTo>
                                <a:lnTo>
                                  <a:pt x="2980" y="144"/>
                                </a:lnTo>
                                <a:lnTo>
                                  <a:pt x="2999" y="72"/>
                                </a:lnTo>
                                <a:lnTo>
                                  <a:pt x="3018" y="0"/>
                                </a:lnTo>
                              </a:path>
                            </a:pathLst>
                          </a:custGeom>
                          <a:noFill/>
                          <a:ln w="184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Freeform 342"/>
                        <wps:cNvSpPr>
                          <a:spLocks/>
                        </wps:cNvSpPr>
                        <wps:spPr bwMode="auto">
                          <a:xfrm>
                            <a:off x="239395" y="367030"/>
                            <a:ext cx="1916430" cy="1191260"/>
                          </a:xfrm>
                          <a:custGeom>
                            <a:avLst/>
                            <a:gdLst>
                              <a:gd name="T0" fmla="*/ 38 w 3018"/>
                              <a:gd name="T1" fmla="*/ 141 h 1876"/>
                              <a:gd name="T2" fmla="*/ 95 w 3018"/>
                              <a:gd name="T3" fmla="*/ 343 h 1876"/>
                              <a:gd name="T4" fmla="*/ 151 w 3018"/>
                              <a:gd name="T5" fmla="*/ 535 h 1876"/>
                              <a:gd name="T6" fmla="*/ 208 w 3018"/>
                              <a:gd name="T7" fmla="*/ 717 h 1876"/>
                              <a:gd name="T8" fmla="*/ 265 w 3018"/>
                              <a:gd name="T9" fmla="*/ 887 h 1876"/>
                              <a:gd name="T10" fmla="*/ 321 w 3018"/>
                              <a:gd name="T11" fmla="*/ 1048 h 1876"/>
                              <a:gd name="T12" fmla="*/ 377 w 3018"/>
                              <a:gd name="T13" fmla="*/ 1197 h 1876"/>
                              <a:gd name="T14" fmla="*/ 434 w 3018"/>
                              <a:gd name="T15" fmla="*/ 1333 h 1876"/>
                              <a:gd name="T16" fmla="*/ 491 w 3018"/>
                              <a:gd name="T17" fmla="*/ 1457 h 1876"/>
                              <a:gd name="T18" fmla="*/ 547 w 3018"/>
                              <a:gd name="T19" fmla="*/ 1568 h 1876"/>
                              <a:gd name="T20" fmla="*/ 604 w 3018"/>
                              <a:gd name="T21" fmla="*/ 1663 h 1876"/>
                              <a:gd name="T22" fmla="*/ 660 w 3018"/>
                              <a:gd name="T23" fmla="*/ 1744 h 1876"/>
                              <a:gd name="T24" fmla="*/ 717 w 3018"/>
                              <a:gd name="T25" fmla="*/ 1807 h 1876"/>
                              <a:gd name="T26" fmla="*/ 774 w 3018"/>
                              <a:gd name="T27" fmla="*/ 1851 h 1876"/>
                              <a:gd name="T28" fmla="*/ 830 w 3018"/>
                              <a:gd name="T29" fmla="*/ 1873 h 1876"/>
                              <a:gd name="T30" fmla="*/ 887 w 3018"/>
                              <a:gd name="T31" fmla="*/ 1872 h 1876"/>
                              <a:gd name="T32" fmla="*/ 943 w 3018"/>
                              <a:gd name="T33" fmla="*/ 1843 h 1876"/>
                              <a:gd name="T34" fmla="*/ 1000 w 3018"/>
                              <a:gd name="T35" fmla="*/ 1783 h 1876"/>
                              <a:gd name="T36" fmla="*/ 1057 w 3018"/>
                              <a:gd name="T37" fmla="*/ 1688 h 1876"/>
                              <a:gd name="T38" fmla="*/ 1113 w 3018"/>
                              <a:gd name="T39" fmla="*/ 1553 h 1876"/>
                              <a:gd name="T40" fmla="*/ 1169 w 3018"/>
                              <a:gd name="T41" fmla="*/ 1376 h 1876"/>
                              <a:gd name="T42" fmla="*/ 1226 w 3018"/>
                              <a:gd name="T43" fmla="*/ 1158 h 1876"/>
                              <a:gd name="T44" fmla="*/ 1283 w 3018"/>
                              <a:gd name="T45" fmla="*/ 909 h 1876"/>
                              <a:gd name="T46" fmla="*/ 1339 w 3018"/>
                              <a:gd name="T47" fmla="*/ 648 h 1876"/>
                              <a:gd name="T48" fmla="*/ 1396 w 3018"/>
                              <a:gd name="T49" fmla="*/ 410 h 1876"/>
                              <a:gd name="T50" fmla="*/ 1452 w 3018"/>
                              <a:gd name="T51" fmla="*/ 240 h 1876"/>
                              <a:gd name="T52" fmla="*/ 1509 w 3018"/>
                              <a:gd name="T53" fmla="*/ 177 h 1876"/>
                              <a:gd name="T54" fmla="*/ 1566 w 3018"/>
                              <a:gd name="T55" fmla="*/ 240 h 1876"/>
                              <a:gd name="T56" fmla="*/ 1622 w 3018"/>
                              <a:gd name="T57" fmla="*/ 410 h 1876"/>
                              <a:gd name="T58" fmla="*/ 1679 w 3018"/>
                              <a:gd name="T59" fmla="*/ 648 h 1876"/>
                              <a:gd name="T60" fmla="*/ 1735 w 3018"/>
                              <a:gd name="T61" fmla="*/ 909 h 1876"/>
                              <a:gd name="T62" fmla="*/ 1792 w 3018"/>
                              <a:gd name="T63" fmla="*/ 1158 h 1876"/>
                              <a:gd name="T64" fmla="*/ 1849 w 3018"/>
                              <a:gd name="T65" fmla="*/ 1376 h 1876"/>
                              <a:gd name="T66" fmla="*/ 1905 w 3018"/>
                              <a:gd name="T67" fmla="*/ 1553 h 1876"/>
                              <a:gd name="T68" fmla="*/ 1961 w 3018"/>
                              <a:gd name="T69" fmla="*/ 1688 h 1876"/>
                              <a:gd name="T70" fmla="*/ 2018 w 3018"/>
                              <a:gd name="T71" fmla="*/ 1783 h 1876"/>
                              <a:gd name="T72" fmla="*/ 2075 w 3018"/>
                              <a:gd name="T73" fmla="*/ 1843 h 1876"/>
                              <a:gd name="T74" fmla="*/ 2131 w 3018"/>
                              <a:gd name="T75" fmla="*/ 1872 h 1876"/>
                              <a:gd name="T76" fmla="*/ 2188 w 3018"/>
                              <a:gd name="T77" fmla="*/ 1873 h 1876"/>
                              <a:gd name="T78" fmla="*/ 2244 w 3018"/>
                              <a:gd name="T79" fmla="*/ 1851 h 1876"/>
                              <a:gd name="T80" fmla="*/ 2301 w 3018"/>
                              <a:gd name="T81" fmla="*/ 1807 h 1876"/>
                              <a:gd name="T82" fmla="*/ 2358 w 3018"/>
                              <a:gd name="T83" fmla="*/ 1744 h 1876"/>
                              <a:gd name="T84" fmla="*/ 2414 w 3018"/>
                              <a:gd name="T85" fmla="*/ 1663 h 1876"/>
                              <a:gd name="T86" fmla="*/ 2470 w 3018"/>
                              <a:gd name="T87" fmla="*/ 1568 h 1876"/>
                              <a:gd name="T88" fmla="*/ 2527 w 3018"/>
                              <a:gd name="T89" fmla="*/ 1457 h 1876"/>
                              <a:gd name="T90" fmla="*/ 2584 w 3018"/>
                              <a:gd name="T91" fmla="*/ 1333 h 1876"/>
                              <a:gd name="T92" fmla="*/ 2641 w 3018"/>
                              <a:gd name="T93" fmla="*/ 1197 h 1876"/>
                              <a:gd name="T94" fmla="*/ 2697 w 3018"/>
                              <a:gd name="T95" fmla="*/ 1048 h 1876"/>
                              <a:gd name="T96" fmla="*/ 2753 w 3018"/>
                              <a:gd name="T97" fmla="*/ 887 h 1876"/>
                              <a:gd name="T98" fmla="*/ 2810 w 3018"/>
                              <a:gd name="T99" fmla="*/ 717 h 1876"/>
                              <a:gd name="T100" fmla="*/ 2867 w 3018"/>
                              <a:gd name="T101" fmla="*/ 535 h 1876"/>
                              <a:gd name="T102" fmla="*/ 2923 w 3018"/>
                              <a:gd name="T103" fmla="*/ 343 h 1876"/>
                              <a:gd name="T104" fmla="*/ 2980 w 3018"/>
                              <a:gd name="T105" fmla="*/ 141 h 18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</a:cxnLst>
                            <a:rect l="0" t="0" r="r" b="b"/>
                            <a:pathLst>
                              <a:path w="3018" h="1876">
                                <a:moveTo>
                                  <a:pt x="0" y="0"/>
                                </a:moveTo>
                                <a:lnTo>
                                  <a:pt x="19" y="70"/>
                                </a:lnTo>
                                <a:lnTo>
                                  <a:pt x="38" y="141"/>
                                </a:lnTo>
                                <a:lnTo>
                                  <a:pt x="57" y="209"/>
                                </a:lnTo>
                                <a:lnTo>
                                  <a:pt x="76" y="277"/>
                                </a:lnTo>
                                <a:lnTo>
                                  <a:pt x="95" y="343"/>
                                </a:lnTo>
                                <a:lnTo>
                                  <a:pt x="114" y="408"/>
                                </a:lnTo>
                                <a:lnTo>
                                  <a:pt x="133" y="472"/>
                                </a:lnTo>
                                <a:lnTo>
                                  <a:pt x="151" y="535"/>
                                </a:lnTo>
                                <a:lnTo>
                                  <a:pt x="170" y="597"/>
                                </a:lnTo>
                                <a:lnTo>
                                  <a:pt x="189" y="657"/>
                                </a:lnTo>
                                <a:lnTo>
                                  <a:pt x="208" y="717"/>
                                </a:lnTo>
                                <a:lnTo>
                                  <a:pt x="226" y="775"/>
                                </a:lnTo>
                                <a:lnTo>
                                  <a:pt x="246" y="832"/>
                                </a:lnTo>
                                <a:lnTo>
                                  <a:pt x="265" y="887"/>
                                </a:lnTo>
                                <a:lnTo>
                                  <a:pt x="283" y="943"/>
                                </a:lnTo>
                                <a:lnTo>
                                  <a:pt x="302" y="996"/>
                                </a:lnTo>
                                <a:lnTo>
                                  <a:pt x="321" y="1048"/>
                                </a:lnTo>
                                <a:lnTo>
                                  <a:pt x="340" y="1098"/>
                                </a:lnTo>
                                <a:lnTo>
                                  <a:pt x="358" y="1148"/>
                                </a:lnTo>
                                <a:lnTo>
                                  <a:pt x="377" y="1197"/>
                                </a:lnTo>
                                <a:lnTo>
                                  <a:pt x="397" y="1244"/>
                                </a:lnTo>
                                <a:lnTo>
                                  <a:pt x="416" y="1289"/>
                                </a:lnTo>
                                <a:lnTo>
                                  <a:pt x="434" y="1333"/>
                                </a:lnTo>
                                <a:lnTo>
                                  <a:pt x="453" y="1376"/>
                                </a:lnTo>
                                <a:lnTo>
                                  <a:pt x="472" y="1417"/>
                                </a:lnTo>
                                <a:lnTo>
                                  <a:pt x="491" y="1457"/>
                                </a:lnTo>
                                <a:lnTo>
                                  <a:pt x="509" y="1496"/>
                                </a:lnTo>
                                <a:lnTo>
                                  <a:pt x="528" y="1532"/>
                                </a:lnTo>
                                <a:lnTo>
                                  <a:pt x="547" y="1568"/>
                                </a:lnTo>
                                <a:lnTo>
                                  <a:pt x="567" y="1601"/>
                                </a:lnTo>
                                <a:lnTo>
                                  <a:pt x="585" y="1633"/>
                                </a:lnTo>
                                <a:lnTo>
                                  <a:pt x="604" y="1663"/>
                                </a:lnTo>
                                <a:lnTo>
                                  <a:pt x="623" y="1691"/>
                                </a:lnTo>
                                <a:lnTo>
                                  <a:pt x="642" y="1719"/>
                                </a:lnTo>
                                <a:lnTo>
                                  <a:pt x="660" y="1744"/>
                                </a:lnTo>
                                <a:lnTo>
                                  <a:pt x="679" y="1766"/>
                                </a:lnTo>
                                <a:lnTo>
                                  <a:pt x="698" y="1788"/>
                                </a:lnTo>
                                <a:lnTo>
                                  <a:pt x="717" y="1807"/>
                                </a:lnTo>
                                <a:lnTo>
                                  <a:pt x="736" y="1824"/>
                                </a:lnTo>
                                <a:lnTo>
                                  <a:pt x="755" y="1839"/>
                                </a:lnTo>
                                <a:lnTo>
                                  <a:pt x="774" y="1851"/>
                                </a:lnTo>
                                <a:lnTo>
                                  <a:pt x="792" y="1861"/>
                                </a:lnTo>
                                <a:lnTo>
                                  <a:pt x="811" y="1869"/>
                                </a:lnTo>
                                <a:lnTo>
                                  <a:pt x="830" y="1873"/>
                                </a:lnTo>
                                <a:lnTo>
                                  <a:pt x="849" y="1876"/>
                                </a:lnTo>
                                <a:lnTo>
                                  <a:pt x="867" y="1875"/>
                                </a:lnTo>
                                <a:lnTo>
                                  <a:pt x="887" y="1872"/>
                                </a:lnTo>
                                <a:lnTo>
                                  <a:pt x="906" y="1866"/>
                                </a:lnTo>
                                <a:lnTo>
                                  <a:pt x="925" y="1856"/>
                                </a:lnTo>
                                <a:lnTo>
                                  <a:pt x="943" y="1843"/>
                                </a:lnTo>
                                <a:lnTo>
                                  <a:pt x="962" y="1827"/>
                                </a:lnTo>
                                <a:lnTo>
                                  <a:pt x="981" y="1807"/>
                                </a:lnTo>
                                <a:lnTo>
                                  <a:pt x="1000" y="1783"/>
                                </a:lnTo>
                                <a:lnTo>
                                  <a:pt x="1018" y="1755"/>
                                </a:lnTo>
                                <a:lnTo>
                                  <a:pt x="1038" y="1723"/>
                                </a:lnTo>
                                <a:lnTo>
                                  <a:pt x="1057" y="1688"/>
                                </a:lnTo>
                                <a:lnTo>
                                  <a:pt x="1076" y="1647"/>
                                </a:lnTo>
                                <a:lnTo>
                                  <a:pt x="1094" y="1602"/>
                                </a:lnTo>
                                <a:lnTo>
                                  <a:pt x="1113" y="1553"/>
                                </a:lnTo>
                                <a:lnTo>
                                  <a:pt x="1132" y="1498"/>
                                </a:lnTo>
                                <a:lnTo>
                                  <a:pt x="1151" y="1439"/>
                                </a:lnTo>
                                <a:lnTo>
                                  <a:pt x="1169" y="1376"/>
                                </a:lnTo>
                                <a:lnTo>
                                  <a:pt x="1188" y="1307"/>
                                </a:lnTo>
                                <a:lnTo>
                                  <a:pt x="1208" y="1235"/>
                                </a:lnTo>
                                <a:lnTo>
                                  <a:pt x="1226" y="1158"/>
                                </a:lnTo>
                                <a:lnTo>
                                  <a:pt x="1245" y="1078"/>
                                </a:lnTo>
                                <a:lnTo>
                                  <a:pt x="1264" y="994"/>
                                </a:lnTo>
                                <a:lnTo>
                                  <a:pt x="1283" y="909"/>
                                </a:lnTo>
                                <a:lnTo>
                                  <a:pt x="1301" y="822"/>
                                </a:lnTo>
                                <a:lnTo>
                                  <a:pt x="1320" y="734"/>
                                </a:lnTo>
                                <a:lnTo>
                                  <a:pt x="1339" y="648"/>
                                </a:lnTo>
                                <a:lnTo>
                                  <a:pt x="1359" y="564"/>
                                </a:lnTo>
                                <a:lnTo>
                                  <a:pt x="1377" y="484"/>
                                </a:lnTo>
                                <a:lnTo>
                                  <a:pt x="1396" y="410"/>
                                </a:lnTo>
                                <a:lnTo>
                                  <a:pt x="1415" y="343"/>
                                </a:lnTo>
                                <a:lnTo>
                                  <a:pt x="1434" y="286"/>
                                </a:lnTo>
                                <a:lnTo>
                                  <a:pt x="1452" y="240"/>
                                </a:lnTo>
                                <a:lnTo>
                                  <a:pt x="1471" y="205"/>
                                </a:lnTo>
                                <a:lnTo>
                                  <a:pt x="1490" y="185"/>
                                </a:lnTo>
                                <a:lnTo>
                                  <a:pt x="1509" y="177"/>
                                </a:lnTo>
                                <a:lnTo>
                                  <a:pt x="1528" y="185"/>
                                </a:lnTo>
                                <a:lnTo>
                                  <a:pt x="1547" y="205"/>
                                </a:lnTo>
                                <a:lnTo>
                                  <a:pt x="1566" y="240"/>
                                </a:lnTo>
                                <a:lnTo>
                                  <a:pt x="1584" y="286"/>
                                </a:lnTo>
                                <a:lnTo>
                                  <a:pt x="1603" y="343"/>
                                </a:lnTo>
                                <a:lnTo>
                                  <a:pt x="1622" y="410"/>
                                </a:lnTo>
                                <a:lnTo>
                                  <a:pt x="1641" y="484"/>
                                </a:lnTo>
                                <a:lnTo>
                                  <a:pt x="1659" y="564"/>
                                </a:lnTo>
                                <a:lnTo>
                                  <a:pt x="1679" y="648"/>
                                </a:lnTo>
                                <a:lnTo>
                                  <a:pt x="1698" y="734"/>
                                </a:lnTo>
                                <a:lnTo>
                                  <a:pt x="1717" y="822"/>
                                </a:lnTo>
                                <a:lnTo>
                                  <a:pt x="1735" y="909"/>
                                </a:lnTo>
                                <a:lnTo>
                                  <a:pt x="1754" y="994"/>
                                </a:lnTo>
                                <a:lnTo>
                                  <a:pt x="1773" y="1078"/>
                                </a:lnTo>
                                <a:lnTo>
                                  <a:pt x="1792" y="1158"/>
                                </a:lnTo>
                                <a:lnTo>
                                  <a:pt x="1810" y="1235"/>
                                </a:lnTo>
                                <a:lnTo>
                                  <a:pt x="1829" y="1307"/>
                                </a:lnTo>
                                <a:lnTo>
                                  <a:pt x="1849" y="1376"/>
                                </a:lnTo>
                                <a:lnTo>
                                  <a:pt x="1867" y="1439"/>
                                </a:lnTo>
                                <a:lnTo>
                                  <a:pt x="1886" y="1498"/>
                                </a:lnTo>
                                <a:lnTo>
                                  <a:pt x="1905" y="1553"/>
                                </a:lnTo>
                                <a:lnTo>
                                  <a:pt x="1924" y="1602"/>
                                </a:lnTo>
                                <a:lnTo>
                                  <a:pt x="1942" y="1647"/>
                                </a:lnTo>
                                <a:lnTo>
                                  <a:pt x="1961" y="1688"/>
                                </a:lnTo>
                                <a:lnTo>
                                  <a:pt x="1980" y="1723"/>
                                </a:lnTo>
                                <a:lnTo>
                                  <a:pt x="2000" y="1755"/>
                                </a:lnTo>
                                <a:lnTo>
                                  <a:pt x="2018" y="1783"/>
                                </a:lnTo>
                                <a:lnTo>
                                  <a:pt x="2037" y="1807"/>
                                </a:lnTo>
                                <a:lnTo>
                                  <a:pt x="2056" y="1827"/>
                                </a:lnTo>
                                <a:lnTo>
                                  <a:pt x="2075" y="1843"/>
                                </a:lnTo>
                                <a:lnTo>
                                  <a:pt x="2093" y="1856"/>
                                </a:lnTo>
                                <a:lnTo>
                                  <a:pt x="2112" y="1866"/>
                                </a:lnTo>
                                <a:lnTo>
                                  <a:pt x="2131" y="1872"/>
                                </a:lnTo>
                                <a:lnTo>
                                  <a:pt x="2150" y="1875"/>
                                </a:lnTo>
                                <a:lnTo>
                                  <a:pt x="2169" y="1876"/>
                                </a:lnTo>
                                <a:lnTo>
                                  <a:pt x="2188" y="1873"/>
                                </a:lnTo>
                                <a:lnTo>
                                  <a:pt x="2207" y="1869"/>
                                </a:lnTo>
                                <a:lnTo>
                                  <a:pt x="2226" y="1861"/>
                                </a:lnTo>
                                <a:lnTo>
                                  <a:pt x="2244" y="1851"/>
                                </a:lnTo>
                                <a:lnTo>
                                  <a:pt x="2263" y="1839"/>
                                </a:lnTo>
                                <a:lnTo>
                                  <a:pt x="2282" y="1824"/>
                                </a:lnTo>
                                <a:lnTo>
                                  <a:pt x="2301" y="1807"/>
                                </a:lnTo>
                                <a:lnTo>
                                  <a:pt x="2320" y="1788"/>
                                </a:lnTo>
                                <a:lnTo>
                                  <a:pt x="2339" y="1766"/>
                                </a:lnTo>
                                <a:lnTo>
                                  <a:pt x="2358" y="1744"/>
                                </a:lnTo>
                                <a:lnTo>
                                  <a:pt x="2376" y="1719"/>
                                </a:lnTo>
                                <a:lnTo>
                                  <a:pt x="2395" y="1691"/>
                                </a:lnTo>
                                <a:lnTo>
                                  <a:pt x="2414" y="1663"/>
                                </a:lnTo>
                                <a:lnTo>
                                  <a:pt x="2433" y="1633"/>
                                </a:lnTo>
                                <a:lnTo>
                                  <a:pt x="2451" y="1601"/>
                                </a:lnTo>
                                <a:lnTo>
                                  <a:pt x="2470" y="1568"/>
                                </a:lnTo>
                                <a:lnTo>
                                  <a:pt x="2490" y="1532"/>
                                </a:lnTo>
                                <a:lnTo>
                                  <a:pt x="2509" y="1496"/>
                                </a:lnTo>
                                <a:lnTo>
                                  <a:pt x="2527" y="1457"/>
                                </a:lnTo>
                                <a:lnTo>
                                  <a:pt x="2546" y="1417"/>
                                </a:lnTo>
                                <a:lnTo>
                                  <a:pt x="2565" y="1376"/>
                                </a:lnTo>
                                <a:lnTo>
                                  <a:pt x="2584" y="1333"/>
                                </a:lnTo>
                                <a:lnTo>
                                  <a:pt x="2602" y="1289"/>
                                </a:lnTo>
                                <a:lnTo>
                                  <a:pt x="2621" y="1244"/>
                                </a:lnTo>
                                <a:lnTo>
                                  <a:pt x="2641" y="1197"/>
                                </a:lnTo>
                                <a:lnTo>
                                  <a:pt x="2660" y="1148"/>
                                </a:lnTo>
                                <a:lnTo>
                                  <a:pt x="2678" y="1098"/>
                                </a:lnTo>
                                <a:lnTo>
                                  <a:pt x="2697" y="1048"/>
                                </a:lnTo>
                                <a:lnTo>
                                  <a:pt x="2716" y="996"/>
                                </a:lnTo>
                                <a:lnTo>
                                  <a:pt x="2735" y="943"/>
                                </a:lnTo>
                                <a:lnTo>
                                  <a:pt x="2753" y="887"/>
                                </a:lnTo>
                                <a:lnTo>
                                  <a:pt x="2772" y="832"/>
                                </a:lnTo>
                                <a:lnTo>
                                  <a:pt x="2791" y="775"/>
                                </a:lnTo>
                                <a:lnTo>
                                  <a:pt x="2810" y="717"/>
                                </a:lnTo>
                                <a:lnTo>
                                  <a:pt x="2829" y="657"/>
                                </a:lnTo>
                                <a:lnTo>
                                  <a:pt x="2848" y="597"/>
                                </a:lnTo>
                                <a:lnTo>
                                  <a:pt x="2867" y="535"/>
                                </a:lnTo>
                                <a:lnTo>
                                  <a:pt x="2885" y="472"/>
                                </a:lnTo>
                                <a:lnTo>
                                  <a:pt x="2904" y="408"/>
                                </a:lnTo>
                                <a:lnTo>
                                  <a:pt x="2923" y="343"/>
                                </a:lnTo>
                                <a:lnTo>
                                  <a:pt x="2942" y="277"/>
                                </a:lnTo>
                                <a:lnTo>
                                  <a:pt x="2961" y="209"/>
                                </a:lnTo>
                                <a:lnTo>
                                  <a:pt x="2980" y="141"/>
                                </a:lnTo>
                                <a:lnTo>
                                  <a:pt x="2999" y="70"/>
                                </a:lnTo>
                                <a:lnTo>
                                  <a:pt x="3018" y="0"/>
                                </a:lnTo>
                              </a:path>
                            </a:pathLst>
                          </a:custGeom>
                          <a:noFill/>
                          <a:ln w="184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1" name="Рисунок 111"/>
                          <pic:cNvPicPr>
                            <a:picLocks noChangeAspect="1"/>
                          </pic:cNvPicPr>
                        </pic:nvPicPr>
                        <pic:blipFill>
                          <a:blip r:embed="rId422"/>
                          <a:stretch>
                            <a:fillRect/>
                          </a:stretch>
                        </pic:blipFill>
                        <pic:spPr>
                          <a:xfrm>
                            <a:off x="1212206" y="2407097"/>
                            <a:ext cx="161925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2" name="Рисунок 112"/>
                          <pic:cNvPicPr>
                            <a:picLocks noChangeAspect="1"/>
                          </pic:cNvPicPr>
                        </pic:nvPicPr>
                        <pic:blipFill>
                          <a:blip r:embed="rId423"/>
                          <a:stretch>
                            <a:fillRect/>
                          </a:stretch>
                        </pic:blipFill>
                        <pic:spPr>
                          <a:xfrm>
                            <a:off x="2266851" y="2421255"/>
                            <a:ext cx="133350" cy="152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3" name="Рисунок 113"/>
                          <pic:cNvPicPr>
                            <a:picLocks noChangeAspect="1"/>
                          </pic:cNvPicPr>
                        </pic:nvPicPr>
                        <pic:blipFill>
                          <a:blip r:embed="rId424"/>
                          <a:stretch>
                            <a:fillRect/>
                          </a:stretch>
                        </pic:blipFill>
                        <pic:spPr>
                          <a:xfrm>
                            <a:off x="1021080" y="28535"/>
                            <a:ext cx="15240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4" name="Рисунок 114"/>
                          <pic:cNvPicPr>
                            <a:picLocks noChangeAspect="1"/>
                          </pic:cNvPicPr>
                        </pic:nvPicPr>
                        <pic:blipFill>
                          <a:blip r:embed="rId425"/>
                          <a:stretch>
                            <a:fillRect/>
                          </a:stretch>
                        </pic:blipFill>
                        <pic:spPr>
                          <a:xfrm>
                            <a:off x="774641" y="724152"/>
                            <a:ext cx="314325" cy="209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5" name="Рисунок 115"/>
                          <pic:cNvPicPr>
                            <a:picLocks noChangeAspect="1"/>
                          </pic:cNvPicPr>
                        </pic:nvPicPr>
                        <pic:blipFill>
                          <a:blip r:embed="rId426"/>
                          <a:stretch>
                            <a:fillRect/>
                          </a:stretch>
                        </pic:blipFill>
                        <pic:spPr>
                          <a:xfrm>
                            <a:off x="1071960" y="2120996"/>
                            <a:ext cx="285750" cy="209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6" name="Рисунок 116"/>
                          <pic:cNvPicPr>
                            <a:picLocks noChangeAspect="1"/>
                          </pic:cNvPicPr>
                        </pic:nvPicPr>
                        <pic:blipFill>
                          <a:blip r:embed="rId427"/>
                          <a:stretch>
                            <a:fillRect/>
                          </a:stretch>
                        </pic:blipFill>
                        <pic:spPr>
                          <a:xfrm>
                            <a:off x="1071960" y="1767578"/>
                            <a:ext cx="314325" cy="209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7" name="Рисунок 117"/>
                          <pic:cNvPicPr>
                            <a:picLocks noChangeAspect="1"/>
                          </pic:cNvPicPr>
                        </pic:nvPicPr>
                        <pic:blipFill>
                          <a:blip r:embed="rId428"/>
                          <a:stretch>
                            <a:fillRect/>
                          </a:stretch>
                        </pic:blipFill>
                        <pic:spPr>
                          <a:xfrm>
                            <a:off x="1083180" y="1150498"/>
                            <a:ext cx="314325" cy="20955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92E51EC" id="Полотно 110" o:spid="_x0000_s1026" editas="canvas" style="width:196.1pt;height:207.6pt;mso-position-horizontal-relative:char;mso-position-vertical-relative:line" coordsize="24904,2636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">
                <v:shape id="_x0000_s1027" type="#_x0000_t75" style="position:absolute;width:24904;height:26365;visibility:visible;mso-wrap-style:square">
                  <v:fill o:detectmouseclick="t"/>
                  <v:path o:connecttype="none"/>
                </v:shape>
                <v:oval id="Oval 332" o:spid="_x0000_s1028" style="position:absolute;left:11734;top:23729;width:483;height: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Q7AcIA&#10;AADbAAAADwAAAGRycy9kb3ducmV2LnhtbESPQWsCMRSE74L/ITzBm2b1IHVrFCkIiyerhV4fyetm&#10;283LmsR121/fFIQeh5n5htnsBteKnkJsPCtYzAsQxNqbhmsFb5fD7AlETMgGW8+k4Jsi7Lbj0QZL&#10;4+/8Sv051SJDOJaowKbUlVJGbclhnPuOOHsfPjhMWYZamoD3DHetXBbFSjpsOC9Y7OjFkv4635yC&#10;o+tPuupsQL1fnd4/7bX6kVelppNh/wwi0ZD+w492ZRSs1/D3Jf8Auf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RDsBwgAAANsAAAAPAAAAAAAAAAAAAAAAAJgCAABkcnMvZG93&#10;bnJldi54bWxQSwUGAAAAAAQABAD1AAAAhwMAAAAA&#10;" fillcolor="black" strokeweight="0"/>
                <v:oval id="Oval 333" o:spid="_x0000_s1029" style="position:absolute;left:11734;top:23729;width:483;height: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mU8MUA&#10;AADcAAAADwAAAGRycy9kb3ducmV2LnhtbESPQWvCQBCF7wX/wzKCt7pRaKnRVUQQBC9qtdDbkB2T&#10;xexszG5j/PedQ6G3Gd6b975ZrHpfq47a6AIbmIwzUMRFsI5LA+fP7esHqJiQLdaBycCTIqyWg5cF&#10;5jY8+EjdKZVKQjjmaKBKqcm1jkVFHuM4NMSiXUPrMcnaltq2+JBwX+tplr1rj46locKGNhUVt9OP&#10;N/B2ufeT/XX/fTt+dVOH7uDL2cGY0bBfz0El6tO/+e96ZwU/E3x5Rib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yZTwxQAAANwAAAAPAAAAAAAAAAAAAAAAAJgCAABkcnMv&#10;ZG93bnJldi54bWxQSwUGAAAAAAQABAD1AAAAigMAAAAA&#10;" filled="f" strokeweight="0"/>
                <v:line id="Line 334" o:spid="_x0000_s1030" style="position:absolute;visibility:visible;mso-wrap-style:square" from="1441,23971" to="22942,23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PhKLwAAADcAAAADwAAAGRycy9kb3ducmV2LnhtbERPSwrCMBDdC94hjOBGNNVFkWqUIgpu&#10;/RxgbMa2mExKk2q9vREEd/N431lve2vEk1pfO1YwnyUgiAunay4VXC+H6RKED8gajWNS8CYP281w&#10;sMZMuxef6HkOpYgh7DNUUIXQZFL6oiKLfuYa4sjdXWsxRNiWUrf4iuHWyEWSpNJizbGhwoZ2FRWP&#10;c2cV5PtJnt5yc7prK3dpSDtzvXRKjUd9vgIRqA9/8c991HF+MofvM/ECufk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cyPhKLwAAADcAAAADwAAAAAAAAAAAAAAAAChAgAA&#10;ZHJzL2Rvd25yZXYueG1sUEsFBgAAAAAEAAQA+QAAAIoDAAAAAA==&#10;" strokeweight="1.1pt">
                  <v:stroke joinstyle="miter"/>
                </v:line>
                <v:shape id="Freeform 335" o:spid="_x0000_s1031" style="position:absolute;left:22510;top:23539;width:1435;height:864;visibility:visible;mso-wrap-style:square;v-text-anchor:top" coordsize="226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rt5sEA&#10;AADcAAAADwAAAGRycy9kb3ducmV2LnhtbERPTWvCQBC9F/wPywi91Y3aiqauIgFLe6yWnsfsuAnN&#10;zIbsatJ/3y0I3ubxPme9HbhRV+pC7cXAdJKBIim9rcUZ+Drun5agQkSx2HghA78UYLsZPawxt76X&#10;T7oeolMpREKOBqoY21zrUFbEGCa+JUnc2XeMMcHOadthn8K50bMsW2jGWlJDhS0VFZU/hwsbWD0X&#10;/OGmRX9aznvXLpjfXlbfxjyOh90rqEhDvItv7neb5mcz+H8mXaA3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67ebBAAAA3AAAAA8AAAAAAAAAAAAAAAAAmAIAAGRycy9kb3du&#10;cmV2LnhtbFBLBQYAAAAABAAEAPUAAACGAwAAAAA=&#10;" path="m226,68l,,68,68,,136,226,68xe" fillcolor="black" stroked="f">
                  <v:path arrowok="t" o:connecttype="custom" o:connectlocs="143510,43180;0,0;43180,43180;0,86360;143510,43180" o:connectangles="0,0,0,0,0"/>
                </v:shape>
                <v:line id="Line 336" o:spid="_x0000_s1032" style="position:absolute;flip:y;visibility:visible;mso-wrap-style:square" from="11976,1009" to="11976,254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aYxcIAAADcAAAADwAAAGRycy9kb3ducmV2LnhtbERPS2sCMRC+F/wPYQRvNatika1ZqVLR&#10;Hrt66W3YTPfhZrJs0rj665tCwdt8fM9ZbwbTikC9qy0rmE0TEMSF1TWXCs6n/fMKhPPIGlvLpOBG&#10;DjbZ6GmNqbZX/qSQ+1LEEHYpKqi871IpXVGRQTe1HXHkvm1v0EfYl1L3eI3hppXzJHmRBmuODRV2&#10;tKuouOQ/RsHufNk2S/w4hiLkh3v9fv+ah0apyXh4ewXhafAP8b/7qOP8ZAF/z8QLZPY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daYxcIAAADcAAAADwAAAAAAAAAAAAAA&#10;AAChAgAAZHJzL2Rvd25yZXYueG1sUEsFBgAAAAAEAAQA+QAAAJADAAAAAA==&#10;" strokeweight="1.1pt">
                  <v:stroke joinstyle="miter"/>
                </v:line>
                <v:shape id="Freeform 337" o:spid="_x0000_s1033" style="position:absolute;left:11544;top:6;width:863;height:1435;visibility:visible;mso-wrap-style:square;v-text-anchor:top" coordsize="13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3xkhsUA&#10;AADcAAAADwAAAGRycy9kb3ducmV2LnhtbERPS2vCQBC+C/6HZQq9hLpRRNvUVcRQGjz56MXbkJ0m&#10;odnZmN0maX99tyB4m4/vOavNYGrRUesqywqmkxgEcW51xYWCj/Pb0zMI55E11pZJwQ852KzHoxUm&#10;2vZ8pO7kCxFC2CWooPS+SaR0eUkG3cQ2xIH7tK1BH2BbSN1iH8JNLWdxvJAGKw4NJTa0Kyn/On0b&#10;BS/p/PgebX2E6e9yd00vmF0Oe6UeH4btKwhPg7+Lb+5Mh/nxHP6fCRf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fGSGxQAAANwAAAAPAAAAAAAAAAAAAAAAAJgCAABkcnMv&#10;ZG93bnJldi54bWxQSwUGAAAAAAQABAD1AAAAigMAAAAA&#10;" path="m68,l,226,68,158r68,68l68,xe" fillcolor="black" stroked="f">
                  <v:path arrowok="t" o:connecttype="custom" o:connectlocs="43180,0;0,143510;43180,100330;86360,143510;43180,0" o:connectangles="0,0,0,0,0"/>
                </v:shape>
                <v:shape id="Freeform 338" o:spid="_x0000_s1034" style="position:absolute;left:1917;top:2832;width:20117;height:21139;visibility:visible;mso-wrap-style:square;v-text-anchor:top" coordsize="3168,33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FPd8IA&#10;AADcAAAADwAAAGRycy9kb3ducmV2LnhtbERPTWsCMRC9F/wPYQreaqJSka1RiihtPYirpedhM+4u&#10;3UyWJF23/94Igrd5vM9ZrHrbiI58qB1rGI8UCOLCmZpLDd+n7cscRIjIBhvHpOGfAqyWg6cFZsZd&#10;OKfuGEuRQjhkqKGKsc2kDEVFFsPItcSJOztvMSboS2k8XlK4beREqZm0WHNqqLCldUXF7/HPathN&#10;Tgf/s9+dP/K4H0+7fOO+WGk9fO7f30BE6uNDfHd/mjRfvcLtmXSBX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AU93wgAAANwAAAAPAAAAAAAAAAAAAAAAAJgCAABkcnMvZG93&#10;bnJldi54bWxQSwUGAAAAAAQABAD1AAAAhwMAAAAA&#10;" path="m,l38,157,75,309r38,149l151,603r38,142l226,884r38,134l301,1147r39,126l377,1396r38,119l452,1630r39,112l528,1850r38,103l603,2053r39,96l679,2242r38,88l754,2416r38,80l830,2574r37,74l905,2717r37,67l981,2846r37,58l1056,2959r37,51l1132,3057r37,44l1207,3140r37,36l1283,3208r37,28l1358,3261r37,20l1434,3298r37,14l1509,3322r37,5l1584,3329r38,-2l1659,3322r38,-10l1734,3298r39,-17l1810,3261r38,-25l1885,3208r39,-32l1961,3140r38,-39l2036,3057r39,-47l2112,2959r38,-55l2187,2846r38,-62l2263,2717r38,-69l2338,2574r38,-78l2414,2416r37,-86l2489,2242r37,-93l2565,2053r37,-100l2640,1850r37,-108l2716,1630r37,-115l2791,1396r37,-123l2866,1147r38,-129l2942,884r37,-139l3017,603r38,-145l3093,309r37,-152l3168,e" filled="f" strokeweight="1.1pt">
                  <v:stroke joinstyle="miter"/>
                  <v:path arrowok="t" o:connecttype="custom" o:connectlocs="24130,99695;71755,290830;120015,473075;167640,646430;215900,808355;263525,962025;311785,1106170;359410,1240155;407670,1364615;455295,1479550;502920,1584960;550545,1681480;598170,1767840;646430,1844040;694055,1911350;742315,1969135;789940,2016760;838200,2054860;885825,2083435;934085,2103120;981710,2112645;1029970,2112645;1077595,2103120;1125855,2083435;1173480,2054860;1221740,2016760;1269365,1969135;1317625,1911350;1365250,1844040;1412875,1767840;1461135,1681480;1508760,1584960;1556385,1479550;1604010,1364615;1652270,1240155;1699895,1106170;1748155,962025;1795780,808355;1844040,646430;1891665,473075;1939925,290830;1987550,99695" o:connectangles="0,0,0,0,0,0,0,0,0,0,0,0,0,0,0,0,0,0,0,0,0,0,0,0,0,0,0,0,0,0,0,0,0,0,0,0,0,0,0,0,0,0"/>
                </v:shape>
                <v:shape id="Freeform 339" o:spid="_x0000_s1035" style="position:absolute;left:2393;top:4724;width:19165;height:18047;visibility:visible;mso-wrap-style:square;v-text-anchor:top" coordsize="3018,28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hjz8MA&#10;AADcAAAADwAAAGRycy9kb3ducmV2LnhtbERPS27CMBDdI3EHa5C6A5uopSVgEAKhsqn4tAcYxUMS&#10;iMchdiG9Pa6ExG6e3nem89ZW4kqNLx1rGA4UCOLMmZJzDT/f6/4HCB+QDVaOScMfeZjPup0ppsbd&#10;eE/XQ8hFDGGfooYihDqV0mcFWfQDVxNH7ugaiyHCJpemwVsMt5VMlBpJiyXHhgJrWhaUnQ+/VsPy&#10;U61O491r8rVO1Ps+e5MXddxq/dJrFxMQgdrwFD/cGxPnqxH8PxMvkL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Whjz8MAAADcAAAADwAAAAAAAAAAAAAAAACYAgAAZHJzL2Rv&#10;d25yZXYueG1sUEsFBgAAAAAEAAQA9QAAAIgDAAAAAA==&#10;" path="m,l19,75r19,74l57,222r19,71l95,364r19,71l133,503r18,69l170,639r19,66l208,770r18,64l246,898r19,61l283,1021r19,60l321,1141r19,58l358,1257r19,57l397,1369r19,54l434,1478r19,52l472,1582r19,50l509,1682r19,49l547,1778r20,47l585,1871r19,45l623,1960r19,42l660,2045r19,40l698,2125r19,39l736,2202r19,36l774,2274r18,35l811,2342r19,33l849,2406r18,31l887,2466r19,28l925,2522r18,27l962,2573r19,24l1000,2620r18,21l1038,2662r19,20l1076,2700r18,17l1113,2733r19,15l1151,2761r18,13l1188,2785r20,10l1226,2803r19,9l1264,2818r19,6l1301,2829r19,4l1339,2835r20,3l1377,2840r19,1l1415,2842r19,l1452,2842r19,l1490,2842r19,l1528,2842r19,l1566,2842r18,l1603,2842r19,-1l1641,2840r18,-2l1679,2835r19,-2l1717,2829r18,-5l1754,2818r19,-6l1792,2803r18,-8l1829,2785r20,-11l1867,2761r19,-13l1905,2733r19,-16l1942,2700r19,-18l1980,2662r20,-21l2018,2620r19,-23l2056,2573r19,-24l2093,2522r19,-28l2131,2466r19,-29l2169,2406r19,-31l2207,2342r19,-33l2244,2274r19,-36l2282,2202r19,-38l2320,2125r19,-40l2358,2045r18,-43l2395,1960r19,-44l2433,1871r18,-46l2470,1778r20,-47l2509,1682r18,-50l2546,1582r19,-52l2584,1478r18,-55l2621,1369r20,-55l2660,1257r18,-58l2697,1141r19,-60l2735,1021r18,-62l2772,898r19,-64l2810,770r19,-65l2848,639r19,-67l2885,503r19,-68l2923,364r19,-71l2961,222r19,-73l2999,75,3018,e" filled="f" strokeweight="1.45pt">
                  <v:stroke joinstyle="miter"/>
                  <v:path arrowok="t" o:connecttype="custom" o:connectlocs="24130,94615;60325,231140;95885,363220;132080,488950;168275,608965;203835,724535;239395,834390;275590,938530;311785,1036320;347345,1129030;383540,1216660;419100,1298575;455295,1374140;491490,1443990;527050,1508125;563245,1565910;598805,1618615;635000,1663700;671195,1703070;706755,1735455;742315,1761490;778510,1779905;814705,1793240;850265,1800225;886460,1804035;922020,1804670;958215,1804670;994410,1804670;1029970,1804035;1066165,1800225;1101725,1793240;1137920,1779905;1174115,1761490;1209675,1735455;1245235,1703070;1281430,1663700;1317625,1618615;1353185,1565910;1389380,1508125;1424940,1443990;1461135,1374140;1497330,1298575;1532890,1216660;1568450,1129030;1604645,1036320;1640840,938530;1677035,834390;1712595,724535;1748155,608965;1784350,488950;1820545,363220;1856105,231140;1892300,94615" o:connectangles="0,0,0,0,0,0,0,0,0,0,0,0,0,0,0,0,0,0,0,0,0,0,0,0,0,0,0,0,0,0,0,0,0,0,0,0,0,0,0,0,0,0,0,0,0,0,0,0,0,0,0,0,0"/>
                </v:shape>
                <v:shape id="Freeform 340" o:spid="_x0000_s1036" style="position:absolute;left:2393;top:4514;width:19165;height:15856;visibility:visible;mso-wrap-style:square;v-text-anchor:top" coordsize="3018,24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miIcIA&#10;AADcAAAADwAAAGRycy9kb3ducmV2LnhtbERPTYvCMBC9C/6HMMLeNNWFVapRRFQEQdzWg8ehGdtq&#10;MylNtN1/bxYW9jaP9zmLVWcq8aLGlZYVjEcRCOLM6pJzBZd0N5yBcB5ZY2WZFPyQg9Wy31tgrG3L&#10;3/RKfC5CCLsYFRTe17GULivIoBvZmjhwN9sY9AE2udQNtiHcVHISRV/SYMmhocCaNgVlj+RpFNjj&#10;rDwdD20rk812ct5f75+UpUp9DLr1HISnzv+L/9wHHeZHU/h9Jlwgl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CaIhwgAAANwAAAAPAAAAAAAAAAAAAAAAAJgCAABkcnMvZG93&#10;bnJldi54bWxQSwUGAAAAAAQABAD1AAAAhwMAAAAA&#10;" path="m,l19,74r19,73l57,219r19,71l95,360r19,69l133,497r18,67l170,630r19,65l208,759r18,63l246,885r19,61l283,1006r19,59l321,1123r19,56l358,1235r19,55l397,1344r19,52l434,1448r19,51l472,1548r19,49l509,1645r19,46l547,1736r20,44l585,1824r19,41l623,1906r19,39l660,1984r19,37l698,2057r19,36l736,2125r19,33l774,2189r18,30l811,2247r19,27l849,2301r18,24l887,2347r19,22l925,2389r18,18l962,2424r19,15l1000,2452r18,13l1038,2475r19,7l1076,2489r18,5l1113,2496r19,1l1151,2496r18,-2l1188,2489r20,-6l1226,2475r19,-10l1264,2453r19,-12l1301,2427r19,-14l1339,2398r20,-15l1377,2368r19,-14l1415,2342r19,-11l1452,2321r19,-6l1490,2311r19,-2l1528,2311r19,4l1566,2321r18,10l1603,2342r19,12l1641,2368r18,15l1679,2398r19,15l1717,2427r18,14l1754,2453r19,12l1792,2475r18,8l1829,2489r20,5l1867,2496r19,1l1905,2496r19,-2l1942,2489r19,-7l1980,2475r20,-10l2018,2452r19,-13l2056,2424r19,-17l2093,2389r19,-20l2131,2347r19,-22l2169,2301r19,-27l2207,2247r19,-28l2244,2189r19,-31l2282,2125r19,-32l2320,2057r19,-36l2358,1984r18,-39l2395,1906r19,-41l2433,1824r18,-44l2470,1736r20,-45l2509,1645r18,-48l2546,1548r19,-49l2584,1448r18,-52l2621,1344r20,-54l2660,1235r18,-56l2697,1123r19,-58l2735,1006r18,-60l2772,885r19,-63l2810,759r19,-64l2848,630r19,-66l2885,497r19,-68l2923,360r19,-70l2961,219r19,-72l2999,74,3018,e" filled="f" strokeweight="1.45pt">
                  <v:stroke joinstyle="miter"/>
                  <v:path arrowok="t" o:connecttype="custom" o:connectlocs="24130,93345;60325,228600;95885,358140;132080,481965;168275,600710;203835,713105;239395,819150;275590,919480;311785,1014095;347345,1102360;383540,1184275;419100,1259840;455295,1329055;491490,1390015;527050,1443990;563245,1490345;598805,1528445;635000,1557020;671195,1576070;706755,1584960;742315,1583690;778510,1571625;814705,1550035;850265,1522730;886460,1494790;922020,1473835;958215,1466215;994410,1473835;1029970,1494790;1066165,1522730;1101725,1550035;1137920,1571625;1174115,1583690;1209675,1584960;1245235,1576070;1281430,1557020;1317625,1528445;1353185,1490345;1389380,1443990;1424940,1390015;1461135,1329055;1497330,1259840;1532890,1184275;1568450,1102360;1604645,1014095;1640840,919480;1677035,819150;1712595,713105;1748155,600710;1784350,481965;1820545,358140;1856105,228600;1892300,93345" o:connectangles="0,0,0,0,0,0,0,0,0,0,0,0,0,0,0,0,0,0,0,0,0,0,0,0,0,0,0,0,0,0,0,0,0,0,0,0,0,0,0,0,0,0,0,0,0,0,0,0,0,0,0,0,0"/>
                </v:shape>
                <v:shape id="Freeform 341" o:spid="_x0000_s1037" style="position:absolute;left:2393;top:4165;width:19165;height:13818;visibility:visible;mso-wrap-style:square;v-text-anchor:top" coordsize="3018,21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mM7sMA&#10;AADcAAAADwAAAGRycy9kb3ducmV2LnhtbESPQWvDMAyF74P+B6NBb6vdHtqR1S1lUOhp0GyMHUWs&#10;xmljOcRukv376jDYTeI9vfdpu59CqwbqUxPZwnJhQBFX0TVcW/j6PL68gkoZ2WEbmSz8UoL9bva0&#10;xcLFkc80lLlWEsKpQAs+567QOlWeAqZF7IhFu8Q+YJa1r7XrcZTw0OqVMWsdsGFp8NjRu6fqVt6D&#10;BaOvq42fPi7NQKfyZ9wcb/S9tHb+PB3eQGWa8r/57/rkBN8IrTwjE+jd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wmM7sMAAADcAAAADwAAAAAAAAAAAAAAAACYAgAAZHJzL2Rv&#10;d25yZXYueG1sUEsFBgAAAAAEAAQA9QAAAIgDAAAAAA==&#10;" path="m,l19,72r19,72l57,214r19,70l95,352r19,68l133,486r18,66l170,616r19,63l208,741r18,61l246,862r19,59l283,979r19,56l321,1091r19,54l358,1198r19,53l397,1301r19,50l434,1400r19,48l472,1493r19,45l509,1582r19,43l547,1665r20,40l585,1744r19,36l623,1817r19,33l660,1883r19,31l698,1944r19,28l736,1999r19,26l774,2047r18,22l811,2089r19,18l849,2123r18,14l887,2148r19,11l925,2166r18,6l962,2175r19,1l1000,2173r18,-5l1038,2162r19,-11l1076,2138r18,-16l1113,2103r19,-22l1151,2056r18,-28l1188,1997r20,-34l1226,1925r19,-39l1264,1845r19,-43l1301,1758r19,-45l1339,1669r20,-44l1377,1583r19,-39l1415,1508r19,-30l1452,1453r19,-18l1490,1424r19,-4l1528,1424r19,11l1566,1453r18,25l1603,1508r19,36l1641,1583r18,42l1679,1669r19,44l1717,1758r18,44l1754,1845r19,41l1792,1925r18,38l1829,1997r20,31l1867,2056r19,25l1905,2103r19,19l1942,2138r19,13l1980,2162r20,6l2018,2173r19,3l2056,2175r19,-3l2093,2166r19,-7l2131,2148r19,-11l2169,2123r19,-16l2207,2089r19,-20l2244,2047r19,-22l2282,1999r19,-27l2320,1944r19,-30l2358,1883r18,-33l2395,1817r19,-37l2433,1744r18,-39l2470,1665r20,-40l2509,1582r18,-44l2546,1493r19,-45l2584,1400r18,-49l2621,1301r20,-50l2660,1198r18,-53l2697,1091r19,-56l2735,979r18,-58l2772,862r19,-60l2810,741r19,-62l2848,616r19,-64l2885,486r19,-66l2923,352r19,-68l2961,214r19,-70l2999,72,3018,e" filled="f" strokeweight="1.45pt">
                  <v:stroke joinstyle="miter"/>
                  <v:path arrowok="t" o:connecttype="custom" o:connectlocs="24130,91440;60325,223520;95885,350520;132080,470535;168275,584835;203835,692785;239395,794385;275590,889000;311785,976630;347345,1057275;383540,1130300;419100,1195705;455295,1252220;491490,1299845;527050,1337945;563245,1363980;598805,1379220;635000,1379855;671195,1365885;706755,1335405;742315,1287780;778510,1222375;814705,1144270;850265,1059815;886460,980440;922020,922655;958215,901700;994410,922655;1029970,980440;1066165,1059815;1101725,1144270;1137920,1222375;1174115,1287780;1209675,1335405;1245235,1365885;1281430,1379855;1317625,1379220;1353185,1363980;1389380,1337945;1424940,1299845;1461135,1252220;1497330,1195705;1532890,1130300;1568450,1057275;1604645,976630;1640840,889000;1677035,794385;1712595,692785;1748155,584835;1784350,470535;1820545,350520;1856105,223520;1892300,91440" o:connectangles="0,0,0,0,0,0,0,0,0,0,0,0,0,0,0,0,0,0,0,0,0,0,0,0,0,0,0,0,0,0,0,0,0,0,0,0,0,0,0,0,0,0,0,0,0,0,0,0,0,0,0,0,0"/>
                </v:shape>
                <v:shape id="Freeform 342" o:spid="_x0000_s1038" style="position:absolute;left:2393;top:3670;width:19165;height:11912;visibility:visible;mso-wrap-style:square;v-text-anchor:top" coordsize="3018,18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w9kcMA&#10;AADcAAAADwAAAGRycy9kb3ducmV2LnhtbERPzWrCQBC+C32HZQq96cYeiqZZRSwBSynU6AMM2Umy&#10;NTsbsmuMPr1bKHibj+93svVoWzFQ741jBfNZAoK4dNpwreB4yKcLED4ga2wdk4IreVivniYZptpd&#10;eE9DEWoRQ9inqKAJoUul9GVDFv3MdcSRq1xvMUTY11L3eInhtpWvSfImLRqODQ12tG2oPBVnq+CW&#10;64/imu+/fqrPxfHwPZjxl41SL8/j5h1EoDE8xP/unY7zkyX8PRMvk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ww9kcMAAADcAAAADwAAAAAAAAAAAAAAAACYAgAAZHJzL2Rv&#10;d25yZXYueG1sUEsFBgAAAAAEAAQA9QAAAIgDAAAAAA==&#10;" path="m,l19,70r19,71l57,209r19,68l95,343r19,65l133,472r18,63l170,597r19,60l208,717r18,58l246,832r19,55l283,943r19,53l321,1048r19,50l358,1148r19,49l397,1244r19,45l434,1333r19,43l472,1417r19,40l509,1496r19,36l547,1568r20,33l585,1633r19,30l623,1691r19,28l660,1744r19,22l698,1788r19,19l736,1824r19,15l774,1851r18,10l811,1869r19,4l849,1876r18,-1l887,1872r19,-6l925,1856r18,-13l962,1827r19,-20l1000,1783r18,-28l1038,1723r19,-35l1076,1647r18,-45l1113,1553r19,-55l1151,1439r18,-63l1188,1307r20,-72l1226,1158r19,-80l1264,994r19,-85l1301,822r19,-88l1339,648r20,-84l1377,484r19,-74l1415,343r19,-57l1452,240r19,-35l1490,185r19,-8l1528,185r19,20l1566,240r18,46l1603,343r19,67l1641,484r18,80l1679,648r19,86l1717,822r18,87l1754,994r19,84l1792,1158r18,77l1829,1307r20,69l1867,1439r19,59l1905,1553r19,49l1942,1647r19,41l1980,1723r20,32l2018,1783r19,24l2056,1827r19,16l2093,1856r19,10l2131,1872r19,3l2169,1876r19,-3l2207,1869r19,-8l2244,1851r19,-12l2282,1824r19,-17l2320,1788r19,-22l2358,1744r18,-25l2395,1691r19,-28l2433,1633r18,-32l2470,1568r20,-36l2509,1496r18,-39l2546,1417r19,-41l2584,1333r18,-44l2621,1244r20,-47l2660,1148r18,-50l2697,1048r19,-52l2735,943r18,-56l2772,832r19,-57l2810,717r19,-60l2848,597r19,-62l2885,472r19,-64l2923,343r19,-66l2961,209r19,-68l2999,70,3018,e" filled="f" strokeweight="1.45pt">
                  <v:stroke joinstyle="miter"/>
                  <v:path arrowok="t" o:connecttype="custom" o:connectlocs="24130,89535;60325,217805;95885,339725;132080,455295;168275,563245;203835,665480;239395,760095;275590,846455;311785,925195;347345,995680;383540,1056005;419100,1107440;455295,1147445;491490,1175385;527050,1189355;563245,1188720;598805,1170305;635000,1132205;671195,1071880;706755,986155;742315,873760;778510,735330;814705,577215;850265,411480;886460,260350;922020,152400;958215,112395;994410,152400;1029970,260350;1066165,411480;1101725,577215;1137920,735330;1174115,873760;1209675,986155;1245235,1071880;1281430,1132205;1317625,1170305;1353185,1188720;1389380,1189355;1424940,1175385;1461135,1147445;1497330,1107440;1532890,1056005;1568450,995680;1604645,925195;1640840,846455;1677035,760095;1712595,665480;1748155,563245;1784350,455295;1820545,339725;1856105,217805;1892300,89535" o:connectangles="0,0,0,0,0,0,0,0,0,0,0,0,0,0,0,0,0,0,0,0,0,0,0,0,0,0,0,0,0,0,0,0,0,0,0,0,0,0,0,0,0,0,0,0,0,0,0,0,0,0,0,0,0"/>
                </v:shape>
                <v:shape id="Рисунок 111" o:spid="_x0000_s1039" type="#_x0000_t75" style="position:absolute;left:12122;top:24070;width:1619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svjhfDAAAA3AAAAA8AAABkcnMvZG93bnJldi54bWxET01rwkAQvRf8D8sI3nQTBZHUjRRRWqiX&#10;2qLXITvJps3Ohuxqkv76bqHQ2zze52x3g23EnTpfO1aQLhIQxIXTNVcKPt6P8w0IH5A1No5JwUge&#10;dvnkYYuZdj2/0f0cKhFD2GeowITQZlL6wpBFv3AtceRK11kMEXaV1B32Mdw2cpkka2mx5thgsKW9&#10;oeLrfLMKjuP3cBul+SxfD3x57lena70vlJpNh6dHEIGG8C/+c7/oOD9N4feZeIHM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y+OF8MAAADcAAAADwAAAAAAAAAAAAAAAACf&#10;AgAAZHJzL2Rvd25yZXYueG1sUEsFBgAAAAAEAAQA9wAAAI8DAAAAAA==&#10;">
                  <v:imagedata r:id="rId429" o:title=""/>
                  <v:path arrowok="t"/>
                </v:shape>
                <v:shape id="Рисунок 112" o:spid="_x0000_s1040" type="#_x0000_t75" style="position:absolute;left:22668;top:24212;width:1334;height:1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lExm3DAAAA3AAAAA8AAABkcnMvZG93bnJldi54bWxET01rwkAQvRf8D8sIvZS6iZVio5sgQqkX&#10;D2oPHqfZaXYxOxuya0z/fVco9DaP9znranStGKgP1rOCfJaBIK69ttwo+Dy9Py9BhIissfVMCn4o&#10;QFVOHtZYaH/jAw3H2IgUwqFABSbGrpAy1IYchpnviBP37XuHMcG+kbrHWwp3rZxn2at0aDk1GOxo&#10;a6i+HK9OwX53+rDXp9yP9PVizXnx5tpBK/U4HTcrEJHG+C/+c+90mp/P4f5MukCWv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UTGbcMAAADcAAAADwAAAAAAAAAAAAAAAACf&#10;AgAAZHJzL2Rvd25yZXYueG1sUEsFBgAAAAAEAAQA9wAAAI8DAAAAAA==&#10;">
                  <v:imagedata r:id="rId430" o:title=""/>
                  <v:path arrowok="t"/>
                </v:shape>
                <v:shape id="Рисунок 113" o:spid="_x0000_s1041" type="#_x0000_t75" style="position:absolute;left:10210;top:285;width:1524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jwhxLEAAAA3AAAAA8AAABkcnMvZG93bnJldi54bWxET01rwkAQvQv+h2UKvYhuUkEkzSpFLJRe&#10;ajUWvA3ZaRKanU13Nxr/fVcoeJvH+5x8PZhWnMn5xrKCdJaAIC6tbrhSUBxep0sQPiBrbC2Tgit5&#10;WK/GoxwzbS/8Sed9qEQMYZ+hgjqELpPSlzUZ9DPbEUfu2zqDIUJXSe3wEsNNK5+SZCENNhwbauxo&#10;U1P5s++NgtPu431yLYv+a9N5nv8uUnfaHpV6fBhenkEEGsJd/O9+03F+OofbM/ECufo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jwhxLEAAAA3AAAAA8AAAAAAAAAAAAAAAAA&#10;nwIAAGRycy9kb3ducmV2LnhtbFBLBQYAAAAABAAEAPcAAACQAwAAAAA=&#10;">
                  <v:imagedata r:id="rId431" o:title=""/>
                  <v:path arrowok="t"/>
                </v:shape>
                <v:shape id="Рисунок 114" o:spid="_x0000_s1042" type="#_x0000_t75" style="position:absolute;left:7746;top:7241;width:3143;height:2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uVKOzDAAAA3AAAAA8AAABkcnMvZG93bnJldi54bWxET0trwkAQvgv+h2WEXkqz8VGRmFVE1PZS&#10;aK3gdciOSTA7G3a3Mf77bqHgbT6+5+Tr3jSiI+drywrGSQqCuLC65lLB6Xv/sgDhA7LGxjIpuJOH&#10;9Wo4yDHT9sZf1B1DKWII+wwVVCG0mZS+qMigT2xLHLmLdQZDhK6U2uEthptGTtJ0Lg3WHBsqbGlb&#10;UXE9/hgFvf7c7J6ns86dwhmvr/PDR/c2Uepp1G+WIAL14SH+d7/rOH88g79n4gVy9Qs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C5Uo7MMAAADcAAAADwAAAAAAAAAAAAAAAACf&#10;AgAAZHJzL2Rvd25yZXYueG1sUEsFBgAAAAAEAAQA9wAAAI8DAAAAAA==&#10;">
                  <v:imagedata r:id="rId432" o:title=""/>
                  <v:path arrowok="t"/>
                </v:shape>
                <v:shape id="Рисунок 115" o:spid="_x0000_s1043" type="#_x0000_t75" style="position:absolute;left:10719;top:21209;width:2858;height:2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39YrBAAAA3AAAAA8AAABkcnMvZG93bnJldi54bWxET01rwkAQvRf8D8sI3uomgq1EV4lCwGvS&#10;ll6H7JgEs7NxdzVpf323UOhtHu9zdofJ9OJBzneWFaTLBARxbXXHjYL3t+J5A8IHZI29ZVLwRR4O&#10;+9nTDjNtRy7pUYVGxBD2GSpoQxgyKX3dkkG/tANx5C7WGQwRukZqh2MMN71cJcmLNNhxbGhxoFNL&#10;9bW6GwWfR+mufXIp7+H79bbJZeGr8kOpxXzKtyACTeFf/Oc+6zg/XcPvM/ECuf8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LV39YrBAAAA3AAAAA8AAAAAAAAAAAAAAAAAnwIA&#10;AGRycy9kb3ducmV2LnhtbFBLBQYAAAAABAAEAPcAAACNAwAAAAA=&#10;">
                  <v:imagedata r:id="rId433" o:title=""/>
                  <v:path arrowok="t"/>
                </v:shape>
                <v:shape id="Рисунок 116" o:spid="_x0000_s1044" type="#_x0000_t75" style="position:absolute;left:10719;top:17675;width:3143;height:2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htPdTDAAAA3AAAAA8AAABkcnMvZG93bnJldi54bWxET0trwkAQvgv+h2UEb7pR6yu6SikteCiC&#10;D/Q6ZsckmJ0N2W0S/323UPA2H99z1tvWFKKmyuWWFYyGEQjixOqcUwXn09dgAcJ5ZI2FZVLwJAfb&#10;Tbezxljbhg9UH30qQgi7GBVk3pexlC7JyKAb2pI4cHdbGfQBVqnUFTYh3BRyHEUzaTDn0JBhSR8Z&#10;JY/jj1FwneDeT2/1fHH45st5ekmXb5+NUv1e+74C4an1L/G/e6fD/NEM/p4JF8jNL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yG091MMAAADcAAAADwAAAAAAAAAAAAAAAACf&#10;AgAAZHJzL2Rvd25yZXYueG1sUEsFBgAAAAAEAAQA9wAAAI8DAAAAAA==&#10;">
                  <v:imagedata r:id="rId434" o:title=""/>
                  <v:path arrowok="t"/>
                </v:shape>
                <v:shape id="Рисунок 117" o:spid="_x0000_s1045" type="#_x0000_t75" style="position:absolute;left:10831;top:11504;width:3144;height:2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SoVo3AAAAA3AAAAA8AAABkcnMvZG93bnJldi54bWxET0uLwjAQvgv7H8IseNNUBa3VKO6CuFcf&#10;4HVoxrbaTEozav33G2Fhb/PxPWe57lytHtSGyrOB0TABRZx7W3Fh4HTcDlJQQZAt1p7JwIsCrFcf&#10;vSVm1j95T4+DFCqGcMjQQCnSZFqHvCSHYegb4shdfOtQImwLbVt8xnBX63GSTLXDimNDiQ19l5Tf&#10;DndnYLfbv77Ok2QrxVjfZ9d0vrFOjOl/dpsFKKFO/sV/7h8b549m8H4mXqBXv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BKhWjcAAAADcAAAADwAAAAAAAAAAAAAAAACfAgAA&#10;ZHJzL2Rvd25yZXYueG1sUEsFBgAAAAAEAAQA9wAAAIwDAAAAAA==&#10;">
                  <v:imagedata r:id="rId435" o:title=""/>
                  <v:path arrowok="t"/>
                </v:shape>
                <w10:anchorlock/>
              </v:group>
            </w:pict>
          </mc:Fallback>
        </mc:AlternateContent>
      </w:r>
    </w:p>
    <w:p w:rsidR="000E25D8" w:rsidRPr="00E202BF" w:rsidRDefault="00B36DAA" w:rsidP="00C97C3A">
      <w:pPr>
        <w:pStyle w:val="Standard"/>
        <w:ind w:firstLine="567"/>
        <w:jc w:val="both"/>
        <w:rPr>
          <w:b/>
          <w:lang w:val="ru-RU"/>
        </w:rPr>
      </w:pPr>
      <w:r>
        <w:rPr>
          <w:b/>
          <w:lang w:val="ru-RU"/>
        </w:rPr>
        <w:t>8</w:t>
      </w:r>
      <w:r w:rsidR="0080316D" w:rsidRPr="00E202BF">
        <w:rPr>
          <w:b/>
          <w:lang w:val="ru-RU"/>
        </w:rPr>
        <w:t>. Исследовать на сходимость последовательность</w:t>
      </w:r>
      <w:r w:rsidR="0002651C" w:rsidRPr="00E202BF">
        <w:rPr>
          <w:b/>
          <w:lang w:val="ru-RU"/>
        </w:rPr>
        <w:t xml:space="preserve"> </w:t>
      </w:r>
      <w:r w:rsidR="0002651C" w:rsidRPr="00E202BF">
        <w:rPr>
          <w:b/>
          <w:position w:val="-12"/>
          <w:lang w:val="ru-RU"/>
        </w:rPr>
        <w:object w:dxaOrig="680" w:dyaOrig="380">
          <v:shape id="_x0000_i1227" type="#_x0000_t75" style="width:34pt;height:19pt" o:ole="">
            <v:imagedata r:id="rId436" o:title=""/>
          </v:shape>
          <o:OLEObject Type="Embed" ProgID="Equation.DSMT4" ShapeID="_x0000_i1227" DrawAspect="Content" ObjectID="_1645187344" r:id="rId437"/>
        </w:object>
      </w:r>
      <w:r w:rsidR="0080316D" w:rsidRPr="00E202BF">
        <w:rPr>
          <w:b/>
          <w:lang w:val="ru-RU"/>
        </w:rPr>
        <w:t>, если</w:t>
      </w:r>
      <w:r w:rsidR="0002651C" w:rsidRPr="00E202BF">
        <w:rPr>
          <w:b/>
          <w:lang w:val="ru-RU"/>
        </w:rPr>
        <w:t xml:space="preserve"> </w:t>
      </w:r>
      <w:r w:rsidR="0002651C" w:rsidRPr="00E202BF">
        <w:rPr>
          <w:b/>
          <w:position w:val="-12"/>
          <w:lang w:val="ru-RU"/>
        </w:rPr>
        <w:object w:dxaOrig="620" w:dyaOrig="360">
          <v:shape id="_x0000_i1228" type="#_x0000_t75" style="width:31.5pt;height:18pt" o:ole="">
            <v:imagedata r:id="rId438" o:title=""/>
          </v:shape>
          <o:OLEObject Type="Embed" ProgID="Equation.DSMT4" ShapeID="_x0000_i1228" DrawAspect="Content" ObjectID="_1645187345" r:id="rId439"/>
        </w:object>
      </w:r>
      <w:r w:rsidR="0002651C" w:rsidRPr="00E202BF">
        <w:rPr>
          <w:b/>
          <w:lang w:val="ru-RU"/>
        </w:rPr>
        <w:t xml:space="preserve">, </w:t>
      </w:r>
      <w:r w:rsidR="0002651C" w:rsidRPr="00E202BF">
        <w:rPr>
          <w:b/>
          <w:position w:val="-6"/>
          <w:lang w:val="ru-RU"/>
        </w:rPr>
        <w:object w:dxaOrig="620" w:dyaOrig="279">
          <v:shape id="_x0000_i1229" type="#_x0000_t75" style="width:31.5pt;height:14.5pt" o:ole="">
            <v:imagedata r:id="rId440" o:title=""/>
          </v:shape>
          <o:OLEObject Type="Embed" ProgID="Equation.DSMT4" ShapeID="_x0000_i1229" DrawAspect="Content" ObjectID="_1645187346" r:id="rId441"/>
        </w:object>
      </w:r>
      <w:r w:rsidR="0080316D" w:rsidRPr="00E202BF">
        <w:rPr>
          <w:b/>
          <w:lang w:val="ru-RU"/>
        </w:rPr>
        <w:t>, и</w:t>
      </w:r>
      <w:r w:rsidR="0002651C" w:rsidRPr="00E202BF">
        <w:rPr>
          <w:b/>
          <w:lang w:val="ru-RU"/>
        </w:rPr>
        <w:t xml:space="preserve"> </w:t>
      </w:r>
      <w:r w:rsidR="0002651C" w:rsidRPr="00E202BF">
        <w:rPr>
          <w:b/>
          <w:position w:val="-14"/>
          <w:lang w:val="ru-RU"/>
        </w:rPr>
        <w:object w:dxaOrig="1400" w:dyaOrig="420">
          <v:shape id="_x0000_i1230" type="#_x0000_t75" style="width:69.5pt;height:21pt" o:ole="">
            <v:imagedata r:id="rId442" o:title=""/>
          </v:shape>
          <o:OLEObject Type="Embed" ProgID="Equation.DSMT4" ShapeID="_x0000_i1230" DrawAspect="Content" ObjectID="_1645187347" r:id="rId443"/>
        </w:object>
      </w:r>
      <w:r w:rsidR="0002651C" w:rsidRPr="00E202BF">
        <w:rPr>
          <w:b/>
          <w:lang w:val="ru-RU"/>
        </w:rPr>
        <w:t xml:space="preserve"> </w:t>
      </w:r>
      <w:r w:rsidR="0080316D" w:rsidRPr="00E202BF">
        <w:rPr>
          <w:b/>
          <w:lang w:val="ru-RU"/>
        </w:rPr>
        <w:t>при</w:t>
      </w:r>
      <w:r w:rsidR="0002651C" w:rsidRPr="00E202BF">
        <w:rPr>
          <w:b/>
          <w:lang w:val="ru-RU"/>
        </w:rPr>
        <w:t xml:space="preserve"> </w:t>
      </w:r>
      <w:r w:rsidR="0002651C" w:rsidRPr="00E202BF">
        <w:rPr>
          <w:b/>
          <w:position w:val="-6"/>
          <w:lang w:val="ru-RU"/>
        </w:rPr>
        <w:object w:dxaOrig="520" w:dyaOrig="279">
          <v:shape id="_x0000_i1231" type="#_x0000_t75" style="width:25.5pt;height:14.5pt" o:ole="">
            <v:imagedata r:id="rId444" o:title=""/>
          </v:shape>
          <o:OLEObject Type="Embed" ProgID="Equation.DSMT4" ShapeID="_x0000_i1231" DrawAspect="Content" ObjectID="_1645187348" r:id="rId445"/>
        </w:object>
      </w:r>
      <w:r w:rsidR="0080316D" w:rsidRPr="00E202BF">
        <w:rPr>
          <w:b/>
          <w:lang w:val="ru-RU"/>
        </w:rPr>
        <w:t>, и найти её предел, если он существует.</w:t>
      </w:r>
    </w:p>
    <w:p w:rsidR="00E202BF" w:rsidRDefault="0027693E" w:rsidP="00C97C3A">
      <w:pPr>
        <w:pStyle w:val="Standard"/>
        <w:ind w:firstLine="567"/>
        <w:rPr>
          <w:lang w:val="ru-RU"/>
        </w:rPr>
      </w:pPr>
      <w:r>
        <w:rPr>
          <w:lang w:val="ru-RU"/>
        </w:rPr>
        <w:t xml:space="preserve">Исследуем последовательность </w:t>
      </w:r>
      <w:r w:rsidRPr="0027693E">
        <w:rPr>
          <w:position w:val="-12"/>
          <w:lang w:val="ru-RU"/>
        </w:rPr>
        <w:object w:dxaOrig="680" w:dyaOrig="380">
          <v:shape id="_x0000_i1232" type="#_x0000_t75" style="width:34pt;height:19pt" o:ole="">
            <v:imagedata r:id="rId436" o:title=""/>
          </v:shape>
          <o:OLEObject Type="Embed" ProgID="Equation.DSMT4" ShapeID="_x0000_i1232" DrawAspect="Content" ObjectID="_1645187349" r:id="rId446"/>
        </w:object>
      </w:r>
      <w:r>
        <w:rPr>
          <w:lang w:val="ru-RU"/>
        </w:rPr>
        <w:t xml:space="preserve"> на монотонность. С этой целью преобразуем разность соседних членов</w:t>
      </w:r>
      <w:r w:rsidR="004A1DC9">
        <w:rPr>
          <w:lang w:val="ru-RU"/>
        </w:rPr>
        <w:t>, используя формулу разности кубов</w:t>
      </w:r>
      <w:r>
        <w:rPr>
          <w:lang w:val="ru-RU"/>
        </w:rPr>
        <w:t>:</w:t>
      </w:r>
    </w:p>
    <w:p w:rsidR="0027693E" w:rsidRDefault="005B66C0" w:rsidP="0027693E">
      <w:pPr>
        <w:pStyle w:val="Standard"/>
        <w:jc w:val="center"/>
        <w:rPr>
          <w:lang w:val="ru-RU"/>
        </w:rPr>
      </w:pPr>
      <w:r w:rsidRPr="0027693E">
        <w:rPr>
          <w:position w:val="-46"/>
          <w:lang w:val="ru-RU"/>
        </w:rPr>
        <w:object w:dxaOrig="5120" w:dyaOrig="880">
          <v:shape id="_x0000_i1233" type="#_x0000_t75" style="width:256.5pt;height:44.5pt" o:ole="">
            <v:imagedata r:id="rId447" o:title=""/>
          </v:shape>
          <o:OLEObject Type="Embed" ProgID="Equation.DSMT4" ShapeID="_x0000_i1233" DrawAspect="Content" ObjectID="_1645187350" r:id="rId448"/>
        </w:object>
      </w:r>
      <w:r w:rsidR="0027693E">
        <w:rPr>
          <w:lang w:val="ru-RU"/>
        </w:rPr>
        <w:t>.</w:t>
      </w:r>
    </w:p>
    <w:p w:rsidR="00D953A6" w:rsidRDefault="0027693E" w:rsidP="0027693E">
      <w:pPr>
        <w:pStyle w:val="Standard"/>
        <w:jc w:val="both"/>
        <w:rPr>
          <w:lang w:val="ru-RU"/>
        </w:rPr>
      </w:pPr>
      <w:r>
        <w:rPr>
          <w:lang w:val="ru-RU"/>
        </w:rPr>
        <w:t xml:space="preserve">Знаменатель этого выражения строго положителен, так как числа </w:t>
      </w:r>
      <w:r w:rsidRPr="0027693E">
        <w:rPr>
          <w:position w:val="-14"/>
          <w:lang w:val="ru-RU"/>
        </w:rPr>
        <w:object w:dxaOrig="1160" w:dyaOrig="420">
          <v:shape id="_x0000_i1234" type="#_x0000_t75" style="width:58pt;height:21pt" o:ole="">
            <v:imagedata r:id="rId449" o:title=""/>
          </v:shape>
          <o:OLEObject Type="Embed" ProgID="Equation.DSMT4" ShapeID="_x0000_i1234" DrawAspect="Content" ObjectID="_1645187351" r:id="rId450"/>
        </w:object>
      </w:r>
      <w:r>
        <w:rPr>
          <w:lang w:val="ru-RU"/>
        </w:rPr>
        <w:t xml:space="preserve"> и </w:t>
      </w:r>
      <w:r w:rsidRPr="0027693E">
        <w:rPr>
          <w:position w:val="-12"/>
          <w:lang w:val="ru-RU"/>
        </w:rPr>
        <w:object w:dxaOrig="620" w:dyaOrig="360">
          <v:shape id="_x0000_i1235" type="#_x0000_t75" style="width:31pt;height:18pt" o:ole="">
            <v:imagedata r:id="rId451" o:title=""/>
          </v:shape>
          <o:OLEObject Type="Embed" ProgID="Equation.DSMT4" ShapeID="_x0000_i1235" DrawAspect="Content" ObjectID="_1645187352" r:id="rId452"/>
        </w:object>
      </w:r>
      <w:r>
        <w:rPr>
          <w:lang w:val="ru-RU"/>
        </w:rPr>
        <w:t xml:space="preserve"> </w:t>
      </w:r>
      <w:r w:rsidR="00D953A6">
        <w:rPr>
          <w:lang w:val="ru-RU"/>
        </w:rPr>
        <w:t xml:space="preserve">не равны нулю одновременно и при этом </w:t>
      </w:r>
      <w:r w:rsidRPr="0027693E">
        <w:rPr>
          <w:position w:val="-28"/>
          <w:lang w:val="ru-RU"/>
        </w:rPr>
        <w:object w:dxaOrig="3240" w:dyaOrig="740">
          <v:shape id="_x0000_i1236" type="#_x0000_t75" style="width:162pt;height:36.5pt" o:ole="">
            <v:imagedata r:id="rId453" o:title=""/>
          </v:shape>
          <o:OLEObject Type="Embed" ProgID="Equation.DSMT4" ShapeID="_x0000_i1236" DrawAspect="Content" ObjectID="_1645187353" r:id="rId454"/>
        </w:object>
      </w:r>
      <w:r w:rsidR="00D953A6">
        <w:rPr>
          <w:lang w:val="ru-RU"/>
        </w:rPr>
        <w:t xml:space="preserve">. Следовательно, знак разности </w:t>
      </w:r>
      <w:r w:rsidR="00D953A6" w:rsidRPr="00D953A6">
        <w:rPr>
          <w:position w:val="-12"/>
          <w:lang w:val="ru-RU"/>
        </w:rPr>
        <w:object w:dxaOrig="820" w:dyaOrig="360">
          <v:shape id="_x0000_i1237" type="#_x0000_t75" style="width:41pt;height:18pt" o:ole="">
            <v:imagedata r:id="rId455" o:title=""/>
          </v:shape>
          <o:OLEObject Type="Embed" ProgID="Equation.DSMT4" ShapeID="_x0000_i1237" DrawAspect="Content" ObjectID="_1645187354" r:id="rId456"/>
        </w:object>
      </w:r>
      <w:r w:rsidR="00D953A6">
        <w:rPr>
          <w:lang w:val="ru-RU"/>
        </w:rPr>
        <w:t xml:space="preserve"> совпадает со знаком числителя </w:t>
      </w:r>
      <w:r w:rsidR="00D953A6" w:rsidRPr="00D953A6">
        <w:rPr>
          <w:position w:val="-12"/>
          <w:lang w:val="ru-RU"/>
        </w:rPr>
        <w:object w:dxaOrig="4900" w:dyaOrig="380">
          <v:shape id="_x0000_i1238" type="#_x0000_t75" style="width:245pt;height:19pt" o:ole="">
            <v:imagedata r:id="rId457" o:title=""/>
          </v:shape>
          <o:OLEObject Type="Embed" ProgID="Equation.DSMT4" ShapeID="_x0000_i1238" DrawAspect="Content" ObjectID="_1645187355" r:id="rId458"/>
        </w:object>
      </w:r>
      <w:r w:rsidR="00D953A6">
        <w:rPr>
          <w:lang w:val="ru-RU"/>
        </w:rPr>
        <w:t xml:space="preserve">. Так как </w:t>
      </w:r>
      <w:r w:rsidR="00D953A6" w:rsidRPr="00D953A6">
        <w:rPr>
          <w:position w:val="-12"/>
          <w:lang w:val="ru-RU"/>
        </w:rPr>
        <w:object w:dxaOrig="2880" w:dyaOrig="380">
          <v:shape id="_x0000_i1239" type="#_x0000_t75" style="width:2in;height:19pt" o:ole="">
            <v:imagedata r:id="rId459" o:title=""/>
          </v:shape>
          <o:OLEObject Type="Embed" ProgID="Equation.DSMT4" ShapeID="_x0000_i1239" DrawAspect="Content" ObjectID="_1645187356" r:id="rId460"/>
        </w:object>
      </w:r>
      <w:r w:rsidR="00D953A6">
        <w:rPr>
          <w:lang w:val="ru-RU"/>
        </w:rPr>
        <w:t>, то имеем:</w:t>
      </w:r>
    </w:p>
    <w:p w:rsidR="0027693E" w:rsidRDefault="00D953A6" w:rsidP="00D953A6">
      <w:pPr>
        <w:pStyle w:val="Standard"/>
        <w:jc w:val="center"/>
        <w:rPr>
          <w:lang w:val="ru-RU"/>
        </w:rPr>
      </w:pPr>
      <w:r w:rsidRPr="00D953A6">
        <w:rPr>
          <w:position w:val="-12"/>
          <w:lang w:val="ru-RU"/>
        </w:rPr>
        <w:object w:dxaOrig="1200" w:dyaOrig="360">
          <v:shape id="_x0000_i1240" type="#_x0000_t75" style="width:60pt;height:18pt" o:ole="">
            <v:imagedata r:id="rId461" o:title=""/>
          </v:shape>
          <o:OLEObject Type="Embed" ProgID="Equation.DSMT4" ShapeID="_x0000_i1240" DrawAspect="Content" ObjectID="_1645187357" r:id="rId462"/>
        </w:object>
      </w:r>
      <w:r>
        <w:rPr>
          <w:lang w:val="ru-RU"/>
        </w:rPr>
        <w:t xml:space="preserve"> при </w:t>
      </w:r>
      <w:r w:rsidRPr="00D953A6">
        <w:rPr>
          <w:position w:val="-12"/>
          <w:lang w:val="ru-RU"/>
        </w:rPr>
        <w:object w:dxaOrig="639" w:dyaOrig="360">
          <v:shape id="_x0000_i1241" type="#_x0000_t75" style="width:31.5pt;height:18pt" o:ole="">
            <v:imagedata r:id="rId463" o:title=""/>
          </v:shape>
          <o:OLEObject Type="Embed" ProgID="Equation.DSMT4" ShapeID="_x0000_i1241" DrawAspect="Content" ObjectID="_1645187358" r:id="rId464"/>
        </w:object>
      </w:r>
      <w:r>
        <w:rPr>
          <w:lang w:val="ru-RU"/>
        </w:rPr>
        <w:t>,</w:t>
      </w:r>
    </w:p>
    <w:p w:rsidR="00D953A6" w:rsidRDefault="00D953A6" w:rsidP="00D953A6">
      <w:pPr>
        <w:pStyle w:val="Standard"/>
        <w:jc w:val="center"/>
        <w:rPr>
          <w:lang w:val="ru-RU"/>
        </w:rPr>
      </w:pPr>
      <w:r w:rsidRPr="00D953A6">
        <w:rPr>
          <w:position w:val="-12"/>
          <w:lang w:val="ru-RU"/>
        </w:rPr>
        <w:object w:dxaOrig="1200" w:dyaOrig="360">
          <v:shape id="_x0000_i1242" type="#_x0000_t75" style="width:60pt;height:18pt" o:ole="">
            <v:imagedata r:id="rId465" o:title=""/>
          </v:shape>
          <o:OLEObject Type="Embed" ProgID="Equation.DSMT4" ShapeID="_x0000_i1242" DrawAspect="Content" ObjectID="_1645187359" r:id="rId466"/>
        </w:object>
      </w:r>
      <w:r>
        <w:rPr>
          <w:lang w:val="ru-RU"/>
        </w:rPr>
        <w:t xml:space="preserve"> при </w:t>
      </w:r>
      <w:r w:rsidRPr="00D953A6">
        <w:rPr>
          <w:position w:val="-12"/>
          <w:lang w:val="ru-RU"/>
        </w:rPr>
        <w:object w:dxaOrig="639" w:dyaOrig="360">
          <v:shape id="_x0000_i1243" type="#_x0000_t75" style="width:31.5pt;height:18pt" o:ole="">
            <v:imagedata r:id="rId467" o:title=""/>
          </v:shape>
          <o:OLEObject Type="Embed" ProgID="Equation.DSMT4" ShapeID="_x0000_i1243" DrawAspect="Content" ObjectID="_1645187360" r:id="rId468"/>
        </w:object>
      </w:r>
      <w:r>
        <w:rPr>
          <w:lang w:val="ru-RU"/>
        </w:rPr>
        <w:t>,</w:t>
      </w:r>
    </w:p>
    <w:p w:rsidR="00D953A6" w:rsidRDefault="00D953A6" w:rsidP="00D953A6">
      <w:pPr>
        <w:pStyle w:val="Standard"/>
        <w:jc w:val="center"/>
        <w:rPr>
          <w:lang w:val="ru-RU"/>
        </w:rPr>
      </w:pPr>
      <w:r w:rsidRPr="00D953A6">
        <w:rPr>
          <w:position w:val="-12"/>
          <w:lang w:val="ru-RU"/>
        </w:rPr>
        <w:object w:dxaOrig="1200" w:dyaOrig="360">
          <v:shape id="_x0000_i1244" type="#_x0000_t75" style="width:60pt;height:18pt" o:ole="">
            <v:imagedata r:id="rId469" o:title=""/>
          </v:shape>
          <o:OLEObject Type="Embed" ProgID="Equation.DSMT4" ShapeID="_x0000_i1244" DrawAspect="Content" ObjectID="_1645187361" r:id="rId470"/>
        </w:object>
      </w:r>
      <w:r>
        <w:rPr>
          <w:lang w:val="ru-RU"/>
        </w:rPr>
        <w:t xml:space="preserve"> при </w:t>
      </w:r>
      <w:r w:rsidRPr="00D953A6">
        <w:rPr>
          <w:position w:val="-12"/>
          <w:lang w:val="ru-RU"/>
        </w:rPr>
        <w:object w:dxaOrig="639" w:dyaOrig="360">
          <v:shape id="_x0000_i1245" type="#_x0000_t75" style="width:31.5pt;height:18pt" o:ole="">
            <v:imagedata r:id="rId471" o:title=""/>
          </v:shape>
          <o:OLEObject Type="Embed" ProgID="Equation.DSMT4" ShapeID="_x0000_i1245" DrawAspect="Content" ObjectID="_1645187362" r:id="rId472"/>
        </w:object>
      </w:r>
      <w:r>
        <w:rPr>
          <w:lang w:val="ru-RU"/>
        </w:rPr>
        <w:t>.</w:t>
      </w:r>
    </w:p>
    <w:p w:rsidR="00D953A6" w:rsidRDefault="00D953A6" w:rsidP="00D953A6">
      <w:pPr>
        <w:pStyle w:val="Standard"/>
        <w:jc w:val="both"/>
        <w:rPr>
          <w:lang w:val="ru-RU"/>
        </w:rPr>
      </w:pPr>
      <w:r>
        <w:rPr>
          <w:lang w:val="ru-RU"/>
        </w:rPr>
        <w:t xml:space="preserve">Заметим также, что </w:t>
      </w:r>
      <w:r w:rsidRPr="00D953A6">
        <w:rPr>
          <w:position w:val="-46"/>
          <w:lang w:val="ru-RU"/>
        </w:rPr>
        <w:object w:dxaOrig="4740" w:dyaOrig="840">
          <v:shape id="_x0000_i1246" type="#_x0000_t75" style="width:237pt;height:42pt" o:ole="">
            <v:imagedata r:id="rId473" o:title=""/>
          </v:shape>
          <o:OLEObject Type="Embed" ProgID="Equation.DSMT4" ShapeID="_x0000_i1246" DrawAspect="Content" ObjectID="_1645187363" r:id="rId474"/>
        </w:object>
      </w:r>
      <w:r>
        <w:rPr>
          <w:lang w:val="ru-RU"/>
        </w:rPr>
        <w:t xml:space="preserve"> имеет тот же знак, что и </w:t>
      </w:r>
      <w:r w:rsidR="004A1DC9" w:rsidRPr="00D953A6">
        <w:rPr>
          <w:position w:val="-12"/>
          <w:lang w:val="ru-RU"/>
        </w:rPr>
        <w:object w:dxaOrig="620" w:dyaOrig="360">
          <v:shape id="_x0000_i1247" type="#_x0000_t75" style="width:31pt;height:18pt" o:ole="">
            <v:imagedata r:id="rId475" o:title=""/>
          </v:shape>
          <o:OLEObject Type="Embed" ProgID="Equation.DSMT4" ShapeID="_x0000_i1247" DrawAspect="Content" ObjectID="_1645187364" r:id="rId476"/>
        </w:object>
      </w:r>
      <w:r w:rsidR="004A1DC9">
        <w:rPr>
          <w:lang w:val="ru-RU"/>
        </w:rPr>
        <w:t>. Имеем три случая:</w:t>
      </w:r>
    </w:p>
    <w:p w:rsidR="004A1DC9" w:rsidRDefault="004A1DC9" w:rsidP="004A1DC9">
      <w:pPr>
        <w:pStyle w:val="Standard"/>
        <w:numPr>
          <w:ilvl w:val="0"/>
          <w:numId w:val="2"/>
        </w:numPr>
        <w:jc w:val="both"/>
        <w:rPr>
          <w:lang w:val="ru-RU"/>
        </w:rPr>
      </w:pPr>
      <w:r>
        <w:rPr>
          <w:lang w:val="ru-RU"/>
        </w:rPr>
        <w:t xml:space="preserve">Если </w:t>
      </w:r>
      <w:r w:rsidRPr="004A1DC9">
        <w:rPr>
          <w:position w:val="-6"/>
          <w:lang w:val="ru-RU"/>
        </w:rPr>
        <w:object w:dxaOrig="560" w:dyaOrig="279">
          <v:shape id="_x0000_i1248" type="#_x0000_t75" style="width:28.5pt;height:14.5pt" o:ole="">
            <v:imagedata r:id="rId477" o:title=""/>
          </v:shape>
          <o:OLEObject Type="Embed" ProgID="Equation.DSMT4" ShapeID="_x0000_i1248" DrawAspect="Content" ObjectID="_1645187365" r:id="rId478"/>
        </w:object>
      </w:r>
      <w:r>
        <w:rPr>
          <w:lang w:val="ru-RU"/>
        </w:rPr>
        <w:t xml:space="preserve">, тогда для всех членов последовательности </w:t>
      </w:r>
      <w:r w:rsidRPr="004A1DC9">
        <w:rPr>
          <w:position w:val="-12"/>
          <w:lang w:val="ru-RU"/>
        </w:rPr>
        <w:object w:dxaOrig="639" w:dyaOrig="360">
          <v:shape id="_x0000_i1249" type="#_x0000_t75" style="width:31.5pt;height:18pt" o:ole="">
            <v:imagedata r:id="rId479" o:title=""/>
          </v:shape>
          <o:OLEObject Type="Embed" ProgID="Equation.DSMT4" ShapeID="_x0000_i1249" DrawAspect="Content" ObjectID="_1645187366" r:id="rId480"/>
        </w:object>
      </w:r>
      <w:r>
        <w:rPr>
          <w:lang w:val="ru-RU"/>
        </w:rPr>
        <w:t xml:space="preserve">, и </w:t>
      </w:r>
      <w:r w:rsidRPr="004A1DC9">
        <w:rPr>
          <w:position w:val="-12"/>
          <w:lang w:val="ru-RU"/>
        </w:rPr>
        <w:object w:dxaOrig="1200" w:dyaOrig="360">
          <v:shape id="_x0000_i1250" type="#_x0000_t75" style="width:60pt;height:18pt" o:ole="">
            <v:imagedata r:id="rId481" o:title=""/>
          </v:shape>
          <o:OLEObject Type="Embed" ProgID="Equation.DSMT4" ShapeID="_x0000_i1250" DrawAspect="Content" ObjectID="_1645187367" r:id="rId482"/>
        </w:object>
      </w:r>
      <w:r>
        <w:rPr>
          <w:lang w:val="ru-RU"/>
        </w:rPr>
        <w:t>. Последовательность возрастает и ограничена сверху числом 2.</w:t>
      </w:r>
    </w:p>
    <w:p w:rsidR="004A1DC9" w:rsidRDefault="004A1DC9" w:rsidP="004A1DC9">
      <w:pPr>
        <w:pStyle w:val="Standard"/>
        <w:numPr>
          <w:ilvl w:val="0"/>
          <w:numId w:val="2"/>
        </w:numPr>
        <w:jc w:val="both"/>
        <w:rPr>
          <w:lang w:val="ru-RU"/>
        </w:rPr>
      </w:pPr>
      <w:r>
        <w:rPr>
          <w:lang w:val="ru-RU"/>
        </w:rPr>
        <w:t xml:space="preserve">Если </w:t>
      </w:r>
      <w:r w:rsidRPr="004A1DC9">
        <w:rPr>
          <w:position w:val="-6"/>
          <w:lang w:val="ru-RU"/>
        </w:rPr>
        <w:object w:dxaOrig="560" w:dyaOrig="279">
          <v:shape id="_x0000_i1251" type="#_x0000_t75" style="width:28.5pt;height:14.5pt" o:ole="">
            <v:imagedata r:id="rId483" o:title=""/>
          </v:shape>
          <o:OLEObject Type="Embed" ProgID="Equation.DSMT4" ShapeID="_x0000_i1251" DrawAspect="Content" ObjectID="_1645187368" r:id="rId484"/>
        </w:object>
      </w:r>
      <w:r>
        <w:rPr>
          <w:lang w:val="ru-RU"/>
        </w:rPr>
        <w:t xml:space="preserve">, тогда для всех членов последовательности </w:t>
      </w:r>
      <w:r w:rsidRPr="004A1DC9">
        <w:rPr>
          <w:position w:val="-12"/>
          <w:lang w:val="ru-RU"/>
        </w:rPr>
        <w:object w:dxaOrig="639" w:dyaOrig="360">
          <v:shape id="_x0000_i1252" type="#_x0000_t75" style="width:31.5pt;height:18pt" o:ole="">
            <v:imagedata r:id="rId485" o:title=""/>
          </v:shape>
          <o:OLEObject Type="Embed" ProgID="Equation.DSMT4" ShapeID="_x0000_i1252" DrawAspect="Content" ObjectID="_1645187369" r:id="rId486"/>
        </w:object>
      </w:r>
      <w:r>
        <w:rPr>
          <w:lang w:val="ru-RU"/>
        </w:rPr>
        <w:t xml:space="preserve">, и </w:t>
      </w:r>
      <w:r w:rsidRPr="004A1DC9">
        <w:rPr>
          <w:position w:val="-12"/>
          <w:lang w:val="ru-RU"/>
        </w:rPr>
        <w:object w:dxaOrig="1200" w:dyaOrig="360">
          <v:shape id="_x0000_i1253" type="#_x0000_t75" style="width:60pt;height:18pt" o:ole="">
            <v:imagedata r:id="rId487" o:title=""/>
          </v:shape>
          <o:OLEObject Type="Embed" ProgID="Equation.DSMT4" ShapeID="_x0000_i1253" DrawAspect="Content" ObjectID="_1645187370" r:id="rId488"/>
        </w:object>
      </w:r>
      <w:r>
        <w:rPr>
          <w:lang w:val="ru-RU"/>
        </w:rPr>
        <w:t>. Последовательность убывает и ограничена снизу числом 2.</w:t>
      </w:r>
    </w:p>
    <w:p w:rsidR="004A1DC9" w:rsidRDefault="004A1DC9" w:rsidP="004A1DC9">
      <w:pPr>
        <w:pStyle w:val="Standard"/>
        <w:numPr>
          <w:ilvl w:val="0"/>
          <w:numId w:val="2"/>
        </w:numPr>
        <w:jc w:val="both"/>
        <w:rPr>
          <w:lang w:val="ru-RU"/>
        </w:rPr>
      </w:pPr>
      <w:r>
        <w:rPr>
          <w:lang w:val="ru-RU"/>
        </w:rPr>
        <w:t xml:space="preserve">Если </w:t>
      </w:r>
      <w:r w:rsidRPr="004A1DC9">
        <w:rPr>
          <w:position w:val="-6"/>
          <w:lang w:val="ru-RU"/>
        </w:rPr>
        <w:object w:dxaOrig="560" w:dyaOrig="279">
          <v:shape id="_x0000_i1254" type="#_x0000_t75" style="width:28.5pt;height:14.5pt" o:ole="">
            <v:imagedata r:id="rId489" o:title=""/>
          </v:shape>
          <o:OLEObject Type="Embed" ProgID="Equation.DSMT4" ShapeID="_x0000_i1254" DrawAspect="Content" ObjectID="_1645187371" r:id="rId490"/>
        </w:object>
      </w:r>
      <w:r>
        <w:rPr>
          <w:lang w:val="ru-RU"/>
        </w:rPr>
        <w:t xml:space="preserve">,то </w:t>
      </w:r>
      <w:r w:rsidRPr="004A1DC9">
        <w:rPr>
          <w:position w:val="-12"/>
          <w:lang w:val="ru-RU"/>
        </w:rPr>
        <w:object w:dxaOrig="1200" w:dyaOrig="360">
          <v:shape id="_x0000_i1255" type="#_x0000_t75" style="width:60pt;height:18pt" o:ole="">
            <v:imagedata r:id="rId491" o:title=""/>
          </v:shape>
          <o:OLEObject Type="Embed" ProgID="Equation.DSMT4" ShapeID="_x0000_i1255" DrawAspect="Content" ObjectID="_1645187372" r:id="rId492"/>
        </w:object>
      </w:r>
      <w:r>
        <w:rPr>
          <w:lang w:val="ru-RU"/>
        </w:rPr>
        <w:t xml:space="preserve">, то есть все члены последовательности равны </w:t>
      </w:r>
      <w:r w:rsidRPr="004A1DC9">
        <w:rPr>
          <w:position w:val="-6"/>
          <w:lang w:val="ru-RU"/>
        </w:rPr>
        <w:object w:dxaOrig="560" w:dyaOrig="279">
          <v:shape id="_x0000_i1256" type="#_x0000_t75" style="width:28.5pt;height:14.5pt" o:ole="">
            <v:imagedata r:id="rId493" o:title=""/>
          </v:shape>
          <o:OLEObject Type="Embed" ProgID="Equation.DSMT4" ShapeID="_x0000_i1256" DrawAspect="Content" ObjectID="_1645187373" r:id="rId494"/>
        </w:object>
      </w:r>
      <w:r>
        <w:rPr>
          <w:lang w:val="ru-RU"/>
        </w:rPr>
        <w:t>.</w:t>
      </w:r>
    </w:p>
    <w:p w:rsidR="004A1DC9" w:rsidRDefault="004A1DC9" w:rsidP="004A1DC9">
      <w:pPr>
        <w:pStyle w:val="Standard"/>
        <w:jc w:val="both"/>
        <w:rPr>
          <w:lang w:val="ru-RU"/>
        </w:rPr>
      </w:pPr>
      <w:r>
        <w:rPr>
          <w:lang w:val="ru-RU"/>
        </w:rPr>
        <w:t xml:space="preserve">В случаях 1 и 2 предел последовательности существует в силу монотонности и ограниченности. Обозначим его </w:t>
      </w:r>
      <w:r w:rsidRPr="004A1DC9">
        <w:rPr>
          <w:position w:val="-20"/>
          <w:lang w:val="ru-RU"/>
        </w:rPr>
        <w:object w:dxaOrig="999" w:dyaOrig="440">
          <v:shape id="_x0000_i1257" type="#_x0000_t75" style="width:50pt;height:22pt" o:ole="">
            <v:imagedata r:id="rId495" o:title=""/>
          </v:shape>
          <o:OLEObject Type="Embed" ProgID="Equation.DSMT4" ShapeID="_x0000_i1257" DrawAspect="Content" ObjectID="_1645187374" r:id="rId496"/>
        </w:object>
      </w:r>
      <w:r>
        <w:rPr>
          <w:lang w:val="ru-RU"/>
        </w:rPr>
        <w:t xml:space="preserve">. Переходя к пределу в </w:t>
      </w:r>
      <w:r w:rsidRPr="004A1DC9">
        <w:rPr>
          <w:lang w:val="ru-RU"/>
        </w:rPr>
        <w:t xml:space="preserve">равенстве </w:t>
      </w:r>
      <w:r w:rsidRPr="004A1DC9">
        <w:rPr>
          <w:position w:val="-14"/>
          <w:lang w:val="ru-RU"/>
        </w:rPr>
        <w:object w:dxaOrig="1400" w:dyaOrig="420">
          <v:shape id="_x0000_i1258" type="#_x0000_t75" style="width:69.5pt;height:21pt" o:ole="">
            <v:imagedata r:id="rId442" o:title=""/>
          </v:shape>
          <o:OLEObject Type="Embed" ProgID="Equation.DSMT4" ShapeID="_x0000_i1258" DrawAspect="Content" ObjectID="_1645187375" r:id="rId497"/>
        </w:object>
      </w:r>
      <w:r w:rsidRPr="004A1DC9">
        <w:rPr>
          <w:lang w:val="ru-RU"/>
        </w:rPr>
        <w:t xml:space="preserve"> и пользуясь непрерывностью ку</w:t>
      </w:r>
      <w:r>
        <w:rPr>
          <w:lang w:val="ru-RU"/>
        </w:rPr>
        <w:t xml:space="preserve">бического корня, получаем </w:t>
      </w:r>
      <w:r w:rsidRPr="004A1DC9">
        <w:rPr>
          <w:position w:val="-8"/>
          <w:lang w:val="ru-RU"/>
        </w:rPr>
        <w:object w:dxaOrig="1120" w:dyaOrig="360">
          <v:shape id="_x0000_i1259" type="#_x0000_t75" style="width:56pt;height:18pt" o:ole="">
            <v:imagedata r:id="rId498" o:title=""/>
          </v:shape>
          <o:OLEObject Type="Embed" ProgID="Equation.DSMT4" ShapeID="_x0000_i1259" DrawAspect="Content" ObjectID="_1645187376" r:id="rId499"/>
        </w:object>
      </w:r>
      <w:r>
        <w:rPr>
          <w:lang w:val="ru-RU"/>
        </w:rPr>
        <w:t xml:space="preserve">, откуда </w:t>
      </w:r>
      <w:r w:rsidRPr="004A1DC9">
        <w:rPr>
          <w:position w:val="-6"/>
          <w:lang w:val="ru-RU"/>
        </w:rPr>
        <w:object w:dxaOrig="1320" w:dyaOrig="320">
          <v:shape id="_x0000_i1260" type="#_x0000_t75" style="width:66pt;height:15.5pt" o:ole="">
            <v:imagedata r:id="rId500" o:title=""/>
          </v:shape>
          <o:OLEObject Type="Embed" ProgID="Equation.DSMT4" ShapeID="_x0000_i1260" DrawAspect="Content" ObjectID="_1645187377" r:id="rId501"/>
        </w:object>
      </w:r>
      <w:r>
        <w:rPr>
          <w:lang w:val="ru-RU"/>
        </w:rPr>
        <w:t xml:space="preserve"> и </w:t>
      </w:r>
      <w:r w:rsidRPr="004A1DC9">
        <w:rPr>
          <w:position w:val="-4"/>
          <w:lang w:val="ru-RU"/>
        </w:rPr>
        <w:object w:dxaOrig="580" w:dyaOrig="260">
          <v:shape id="_x0000_i1261" type="#_x0000_t75" style="width:29.5pt;height:13.5pt" o:ole="">
            <v:imagedata r:id="rId502" o:title=""/>
          </v:shape>
          <o:OLEObject Type="Embed" ProgID="Equation.DSMT4" ShapeID="_x0000_i1261" DrawAspect="Content" ObjectID="_1645187378" r:id="rId503"/>
        </w:object>
      </w:r>
      <w:r>
        <w:rPr>
          <w:lang w:val="ru-RU"/>
        </w:rPr>
        <w:t xml:space="preserve">. В третьем случае имеем </w:t>
      </w:r>
      <w:r w:rsidRPr="004A1DC9">
        <w:rPr>
          <w:position w:val="-20"/>
          <w:lang w:val="ru-RU"/>
        </w:rPr>
        <w:object w:dxaOrig="1740" w:dyaOrig="440">
          <v:shape id="_x0000_i1262" type="#_x0000_t75" style="width:87pt;height:22pt" o:ole="">
            <v:imagedata r:id="rId504" o:title=""/>
          </v:shape>
          <o:OLEObject Type="Embed" ProgID="Equation.DSMT4" ShapeID="_x0000_i1262" DrawAspect="Content" ObjectID="_1645187379" r:id="rId505"/>
        </w:object>
      </w:r>
      <w:r>
        <w:rPr>
          <w:lang w:val="ru-RU"/>
        </w:rPr>
        <w:t xml:space="preserve">. Таким образом, при любых </w:t>
      </w:r>
      <w:r w:rsidRPr="004A1DC9">
        <w:rPr>
          <w:position w:val="-6"/>
          <w:lang w:val="ru-RU"/>
        </w:rPr>
        <w:object w:dxaOrig="620" w:dyaOrig="279">
          <v:shape id="_x0000_i1263" type="#_x0000_t75" style="width:31pt;height:14.5pt" o:ole="">
            <v:imagedata r:id="rId506" o:title=""/>
          </v:shape>
          <o:OLEObject Type="Embed" ProgID="Equation.DSMT4" ShapeID="_x0000_i1263" DrawAspect="Content" ObjectID="_1645187380" r:id="rId507"/>
        </w:object>
      </w:r>
      <w:r>
        <w:rPr>
          <w:lang w:val="ru-RU"/>
        </w:rPr>
        <w:t xml:space="preserve"> имеем </w:t>
      </w:r>
      <w:r w:rsidRPr="004A1DC9">
        <w:rPr>
          <w:position w:val="-20"/>
          <w:lang w:val="ru-RU"/>
        </w:rPr>
        <w:object w:dxaOrig="999" w:dyaOrig="440">
          <v:shape id="_x0000_i1264" type="#_x0000_t75" style="width:50pt;height:22pt" o:ole="">
            <v:imagedata r:id="rId508" o:title=""/>
          </v:shape>
          <o:OLEObject Type="Embed" ProgID="Equation.DSMT4" ShapeID="_x0000_i1264" DrawAspect="Content" ObjectID="_1645187381" r:id="rId509"/>
        </w:object>
      </w:r>
      <w:r>
        <w:rPr>
          <w:lang w:val="ru-RU"/>
        </w:rPr>
        <w:t>.</w:t>
      </w:r>
    </w:p>
    <w:p w:rsidR="000E25D8" w:rsidRPr="00E202BF" w:rsidRDefault="00B36DAA" w:rsidP="00F83DEB">
      <w:pPr>
        <w:pStyle w:val="Standard"/>
        <w:ind w:firstLine="567"/>
        <w:jc w:val="both"/>
        <w:rPr>
          <w:b/>
          <w:lang w:val="ru-RU"/>
        </w:rPr>
      </w:pPr>
      <w:r>
        <w:rPr>
          <w:b/>
          <w:lang w:val="ru-RU"/>
        </w:rPr>
        <w:t>9</w:t>
      </w:r>
      <w:r w:rsidR="0080316D" w:rsidRPr="00E202BF">
        <w:rPr>
          <w:b/>
          <w:lang w:val="ru-RU"/>
        </w:rPr>
        <w:t>. Доказать, что последовательность</w:t>
      </w:r>
      <w:r w:rsidR="0002651C" w:rsidRPr="00E202BF">
        <w:rPr>
          <w:b/>
          <w:lang w:val="ru-RU"/>
        </w:rPr>
        <w:t xml:space="preserve"> </w:t>
      </w:r>
      <w:r w:rsidR="0002651C" w:rsidRPr="00E202BF">
        <w:rPr>
          <w:b/>
          <w:position w:val="-12"/>
          <w:lang w:val="ru-RU"/>
        </w:rPr>
        <w:object w:dxaOrig="920" w:dyaOrig="380">
          <v:shape id="_x0000_i1265" type="#_x0000_t75" style="width:46.5pt;height:19pt" o:ole="">
            <v:imagedata r:id="rId510" o:title=""/>
          </v:shape>
          <o:OLEObject Type="Embed" ProgID="Equation.DSMT4" ShapeID="_x0000_i1265" DrawAspect="Content" ObjectID="_1645187382" r:id="rId511"/>
        </w:object>
      </w:r>
      <w:r w:rsidR="0002651C" w:rsidRPr="00E202BF">
        <w:rPr>
          <w:b/>
          <w:lang w:val="ru-RU"/>
        </w:rPr>
        <w:t xml:space="preserve"> </w:t>
      </w:r>
      <w:r w:rsidR="0080316D" w:rsidRPr="00E202BF">
        <w:rPr>
          <w:b/>
          <w:lang w:val="ru-RU"/>
        </w:rPr>
        <w:t>имеет бесконечно малую подпоследовательность.</w:t>
      </w:r>
    </w:p>
    <w:p w:rsidR="00510E06" w:rsidRDefault="00595E36" w:rsidP="00F83DEB">
      <w:pPr>
        <w:pStyle w:val="Standard"/>
        <w:ind w:firstLine="567"/>
        <w:jc w:val="both"/>
        <w:rPr>
          <w:lang w:val="ru-RU"/>
        </w:rPr>
      </w:pPr>
      <w:r>
        <w:rPr>
          <w:lang w:val="ru-RU"/>
        </w:rPr>
        <w:t xml:space="preserve">Обозначим через </w:t>
      </w:r>
      <w:r w:rsidRPr="00595E36">
        <w:rPr>
          <w:position w:val="-10"/>
          <w:lang w:val="ru-RU"/>
        </w:rPr>
        <w:object w:dxaOrig="520" w:dyaOrig="320">
          <v:shape id="_x0000_i1266" type="#_x0000_t75" style="width:26.5pt;height:15.5pt" o:ole="">
            <v:imagedata r:id="rId512" o:title=""/>
          </v:shape>
          <o:OLEObject Type="Embed" ProgID="Equation.DSMT4" ShapeID="_x0000_i1266" DrawAspect="Content" ObjectID="_1645187383" r:id="rId513"/>
        </w:object>
      </w:r>
      <w:r w:rsidR="00C97C3A">
        <w:rPr>
          <w:lang w:val="ru-RU"/>
        </w:rPr>
        <w:t xml:space="preserve">, где </w:t>
      </w:r>
      <w:r w:rsidR="00C97C3A" w:rsidRPr="00C97C3A">
        <w:rPr>
          <w:position w:val="-6"/>
          <w:lang w:val="ru-RU"/>
        </w:rPr>
        <w:object w:dxaOrig="600" w:dyaOrig="279">
          <v:shape id="_x0000_i1267" type="#_x0000_t75" style="width:30pt;height:14.5pt" o:ole="">
            <v:imagedata r:id="rId514" o:title=""/>
          </v:shape>
          <o:OLEObject Type="Embed" ProgID="Equation.DSMT4" ShapeID="_x0000_i1267" DrawAspect="Content" ObjectID="_1645187384" r:id="rId515"/>
        </w:object>
      </w:r>
      <w:r w:rsidR="00C97C3A">
        <w:rPr>
          <w:lang w:val="ru-RU"/>
        </w:rPr>
        <w:t>,</w:t>
      </w:r>
      <w:r>
        <w:rPr>
          <w:lang w:val="ru-RU"/>
        </w:rPr>
        <w:t xml:space="preserve"> число, полученное из числа </w:t>
      </w:r>
      <w:r w:rsidRPr="00595E36">
        <w:rPr>
          <w:position w:val="-6"/>
          <w:lang w:val="ru-RU"/>
        </w:rPr>
        <w:object w:dxaOrig="200" w:dyaOrig="220">
          <v:shape id="_x0000_i1268" type="#_x0000_t75" style="width:10pt;height:11.5pt" o:ole="">
            <v:imagedata r:id="rId516" o:title=""/>
          </v:shape>
          <o:OLEObject Type="Embed" ProgID="Equation.DSMT4" ShapeID="_x0000_i1268" DrawAspect="Content" ObjectID="_1645187385" r:id="rId517"/>
        </w:object>
      </w:r>
      <w:r>
        <w:rPr>
          <w:lang w:val="ru-RU"/>
        </w:rPr>
        <w:t xml:space="preserve"> округлением до ближайшего целого или до меньшего из двух ближайших целых (то есть </w:t>
      </w:r>
      <w:r w:rsidRPr="00595E36">
        <w:rPr>
          <w:position w:val="-28"/>
          <w:lang w:val="ru-RU"/>
        </w:rPr>
        <w:object w:dxaOrig="1480" w:dyaOrig="680">
          <v:shape id="_x0000_i1269" type="#_x0000_t75" style="width:73.5pt;height:34pt" o:ole="">
            <v:imagedata r:id="rId518" o:title=""/>
          </v:shape>
          <o:OLEObject Type="Embed" ProgID="Equation.DSMT4" ShapeID="_x0000_i1269" DrawAspect="Content" ObjectID="_1645187386" r:id="rId519"/>
        </w:object>
      </w:r>
      <w:r>
        <w:rPr>
          <w:lang w:val="ru-RU"/>
        </w:rPr>
        <w:t xml:space="preserve">). Заметим, что всегда </w:t>
      </w:r>
      <w:r w:rsidRPr="00595E36">
        <w:rPr>
          <w:position w:val="-24"/>
          <w:lang w:val="ru-RU"/>
        </w:rPr>
        <w:object w:dxaOrig="1340" w:dyaOrig="620">
          <v:shape id="_x0000_i1270" type="#_x0000_t75" style="width:66.5pt;height:31pt" o:ole="">
            <v:imagedata r:id="rId520" o:title=""/>
          </v:shape>
          <o:OLEObject Type="Embed" ProgID="Equation.DSMT4" ShapeID="_x0000_i1270" DrawAspect="Content" ObjectID="_1645187387" r:id="rId521"/>
        </w:object>
      </w:r>
      <w:r>
        <w:rPr>
          <w:lang w:val="ru-RU"/>
        </w:rPr>
        <w:t xml:space="preserve">. Обозначим </w:t>
      </w:r>
      <w:r w:rsidRPr="00595E36">
        <w:rPr>
          <w:position w:val="-12"/>
          <w:lang w:val="ru-RU"/>
        </w:rPr>
        <w:object w:dxaOrig="960" w:dyaOrig="360">
          <v:shape id="_x0000_i1271" type="#_x0000_t75" style="width:48pt;height:18pt" o:ole="">
            <v:imagedata r:id="rId522" o:title=""/>
          </v:shape>
          <o:OLEObject Type="Embed" ProgID="Equation.DSMT4" ShapeID="_x0000_i1271" DrawAspect="Content" ObjectID="_1645187388" r:id="rId523"/>
        </w:object>
      </w:r>
      <w:r>
        <w:rPr>
          <w:lang w:val="ru-RU"/>
        </w:rPr>
        <w:t>,</w:t>
      </w:r>
      <w:r w:rsidR="00C97C3A">
        <w:rPr>
          <w:lang w:val="ru-RU"/>
        </w:rPr>
        <w:t xml:space="preserve"> а</w:t>
      </w:r>
      <w:r>
        <w:rPr>
          <w:lang w:val="ru-RU"/>
        </w:rPr>
        <w:t xml:space="preserve"> искомую подпоследовательность </w:t>
      </w:r>
      <w:r w:rsidRPr="00595E36">
        <w:rPr>
          <w:position w:val="-18"/>
          <w:lang w:val="ru-RU"/>
        </w:rPr>
        <w:object w:dxaOrig="760" w:dyaOrig="520">
          <v:shape id="_x0000_i1272" type="#_x0000_t75" style="width:38.5pt;height:26.5pt" o:ole="">
            <v:imagedata r:id="rId524" o:title=""/>
          </v:shape>
          <o:OLEObject Type="Embed" ProgID="Equation.DSMT4" ShapeID="_x0000_i1272" DrawAspect="Content" ObjectID="_1645187389" r:id="rId525"/>
        </w:object>
      </w:r>
      <w:r>
        <w:rPr>
          <w:lang w:val="ru-RU"/>
        </w:rPr>
        <w:t xml:space="preserve">, где </w:t>
      </w:r>
      <w:r w:rsidRPr="00595E36">
        <w:rPr>
          <w:position w:val="-12"/>
          <w:lang w:val="ru-RU"/>
        </w:rPr>
        <w:object w:dxaOrig="680" w:dyaOrig="380">
          <v:shape id="_x0000_i1273" type="#_x0000_t75" style="width:34pt;height:19pt" o:ole="">
            <v:imagedata r:id="rId526" o:title=""/>
          </v:shape>
          <o:OLEObject Type="Embed" ProgID="Equation.DSMT4" ShapeID="_x0000_i1273" DrawAspect="Content" ObjectID="_1645187390" r:id="rId527"/>
        </w:object>
      </w:r>
      <w:r>
        <w:rPr>
          <w:lang w:val="ru-RU"/>
        </w:rPr>
        <w:t xml:space="preserve"> – последовательность индексов. </w:t>
      </w:r>
      <w:r w:rsidR="00510E06">
        <w:rPr>
          <w:lang w:val="ru-RU"/>
        </w:rPr>
        <w:t xml:space="preserve">Будем строить также последовательность вещественных чисел </w:t>
      </w:r>
      <w:r w:rsidR="00510E06" w:rsidRPr="00510E06">
        <w:rPr>
          <w:position w:val="-12"/>
          <w:lang w:val="ru-RU"/>
        </w:rPr>
        <w:object w:dxaOrig="680" w:dyaOrig="380">
          <v:shape id="_x0000_i1274" type="#_x0000_t75" style="width:34pt;height:19pt" o:ole="">
            <v:imagedata r:id="rId528" o:title=""/>
          </v:shape>
          <o:OLEObject Type="Embed" ProgID="Equation.DSMT4" ShapeID="_x0000_i1274" DrawAspect="Content" ObjectID="_1645187391" r:id="rId529"/>
        </w:object>
      </w:r>
      <w:r w:rsidR="00510E06">
        <w:rPr>
          <w:lang w:val="ru-RU"/>
        </w:rPr>
        <w:t xml:space="preserve">, представляющих собой аргументы синуса </w:t>
      </w:r>
      <w:r w:rsidR="00510E06" w:rsidRPr="00510E06">
        <w:rPr>
          <w:position w:val="-12"/>
          <w:lang w:val="ru-RU"/>
        </w:rPr>
        <w:object w:dxaOrig="260" w:dyaOrig="360">
          <v:shape id="_x0000_i1275" type="#_x0000_t75" style="width:13.5pt;height:18pt" o:ole="">
            <v:imagedata r:id="rId530" o:title=""/>
          </v:shape>
          <o:OLEObject Type="Embed" ProgID="Equation.DSMT4" ShapeID="_x0000_i1275" DrawAspect="Content" ObjectID="_1645187392" r:id="rId531"/>
        </w:object>
      </w:r>
      <w:r w:rsidR="00510E06">
        <w:rPr>
          <w:lang w:val="ru-RU"/>
        </w:rPr>
        <w:t xml:space="preserve">, приведённые к </w:t>
      </w:r>
      <w:r w:rsidR="00F83DEB">
        <w:rPr>
          <w:lang w:val="ru-RU"/>
        </w:rPr>
        <w:t>ближайшему к нулю значению</w:t>
      </w:r>
      <w:r w:rsidR="00510E06">
        <w:rPr>
          <w:lang w:val="ru-RU"/>
        </w:rPr>
        <w:t xml:space="preserve"> путём вычитания </w:t>
      </w:r>
      <w:r w:rsidR="00510E06" w:rsidRPr="00510E06">
        <w:rPr>
          <w:position w:val="-6"/>
          <w:lang w:val="ru-RU"/>
        </w:rPr>
        <w:object w:dxaOrig="320" w:dyaOrig="279">
          <v:shape id="_x0000_i1276" type="#_x0000_t75" style="width:15.5pt;height:14.5pt" o:ole="">
            <v:imagedata r:id="rId532" o:title=""/>
          </v:shape>
          <o:OLEObject Type="Embed" ProgID="Equation.DSMT4" ShapeID="_x0000_i1276" DrawAspect="Content" ObjectID="_1645187393" r:id="rId533"/>
        </w:object>
      </w:r>
      <w:r w:rsidR="00510E06">
        <w:rPr>
          <w:lang w:val="ru-RU"/>
        </w:rPr>
        <w:t xml:space="preserve"> </w:t>
      </w:r>
      <w:r w:rsidR="00C97C3A">
        <w:rPr>
          <w:lang w:val="ru-RU"/>
        </w:rPr>
        <w:t xml:space="preserve">из </w:t>
      </w:r>
      <w:r w:rsidR="00C97C3A" w:rsidRPr="00C97C3A">
        <w:rPr>
          <w:position w:val="-12"/>
          <w:lang w:val="ru-RU"/>
        </w:rPr>
        <w:object w:dxaOrig="260" w:dyaOrig="360">
          <v:shape id="_x0000_i1277" type="#_x0000_t75" style="width:13.5pt;height:18pt" o:ole="">
            <v:imagedata r:id="rId534" o:title=""/>
          </v:shape>
          <o:OLEObject Type="Embed" ProgID="Equation.DSMT4" ShapeID="_x0000_i1277" DrawAspect="Content" ObjectID="_1645187394" r:id="rId535"/>
        </w:object>
      </w:r>
      <w:r w:rsidR="00C97C3A">
        <w:rPr>
          <w:lang w:val="ru-RU"/>
        </w:rPr>
        <w:t xml:space="preserve"> </w:t>
      </w:r>
      <w:r w:rsidR="00510E06">
        <w:rPr>
          <w:lang w:val="ru-RU"/>
        </w:rPr>
        <w:t>целое число раз</w:t>
      </w:r>
      <w:r w:rsidR="004A7B30">
        <w:rPr>
          <w:lang w:val="ru-RU"/>
        </w:rPr>
        <w:t xml:space="preserve">, и последовательность натуральных чисел </w:t>
      </w:r>
      <w:r w:rsidR="004A7B30" w:rsidRPr="004A7B30">
        <w:rPr>
          <w:position w:val="-12"/>
          <w:lang w:val="ru-RU"/>
        </w:rPr>
        <w:object w:dxaOrig="740" w:dyaOrig="380">
          <v:shape id="_x0000_i1278" type="#_x0000_t75" style="width:36.5pt;height:19pt" o:ole="">
            <v:imagedata r:id="rId536" o:title=""/>
          </v:shape>
          <o:OLEObject Type="Embed" ProgID="Equation.DSMT4" ShapeID="_x0000_i1278" DrawAspect="Content" ObjectID="_1645187395" r:id="rId537"/>
        </w:object>
      </w:r>
      <w:r w:rsidR="00510E06">
        <w:rPr>
          <w:lang w:val="ru-RU"/>
        </w:rPr>
        <w:t>.</w:t>
      </w:r>
    </w:p>
    <w:p w:rsidR="00510E06" w:rsidRDefault="004A7B30" w:rsidP="00510E06">
      <w:pPr>
        <w:pStyle w:val="Standard"/>
        <w:ind w:firstLine="567"/>
        <w:rPr>
          <w:lang w:val="ru-RU"/>
        </w:rPr>
      </w:pPr>
      <w:r>
        <w:rPr>
          <w:lang w:val="ru-RU"/>
        </w:rPr>
        <w:t>Положим</w:t>
      </w:r>
      <w:r w:rsidR="004A00C2">
        <w:rPr>
          <w:lang w:val="ru-RU"/>
        </w:rPr>
        <w:t xml:space="preserve"> </w:t>
      </w:r>
      <w:r w:rsidR="00510E06" w:rsidRPr="004A00C2">
        <w:rPr>
          <w:position w:val="-12"/>
          <w:lang w:val="ru-RU"/>
        </w:rPr>
        <w:object w:dxaOrig="580" w:dyaOrig="360">
          <v:shape id="_x0000_i1279" type="#_x0000_t75" style="width:29.5pt;height:18pt" o:ole="">
            <v:imagedata r:id="rId538" o:title=""/>
          </v:shape>
          <o:OLEObject Type="Embed" ProgID="Equation.DSMT4" ShapeID="_x0000_i1279" DrawAspect="Content" ObjectID="_1645187396" r:id="rId539"/>
        </w:object>
      </w:r>
      <w:r>
        <w:rPr>
          <w:lang w:val="ru-RU"/>
        </w:rPr>
        <w:t xml:space="preserve">, </w:t>
      </w:r>
      <w:r w:rsidRPr="004A7B30">
        <w:rPr>
          <w:position w:val="-12"/>
          <w:lang w:val="ru-RU"/>
        </w:rPr>
        <w:object w:dxaOrig="620" w:dyaOrig="360">
          <v:shape id="_x0000_i1280" type="#_x0000_t75" style="width:31pt;height:18pt" o:ole="">
            <v:imagedata r:id="rId540" o:title=""/>
          </v:shape>
          <o:OLEObject Type="Embed" ProgID="Equation.DSMT4" ShapeID="_x0000_i1280" DrawAspect="Content" ObjectID="_1645187397" r:id="rId541"/>
        </w:object>
      </w:r>
      <w:r w:rsidR="004A00C2">
        <w:rPr>
          <w:lang w:val="ru-RU"/>
        </w:rPr>
        <w:t>.</w:t>
      </w:r>
    </w:p>
    <w:p w:rsidR="00510E06" w:rsidRDefault="00595E36" w:rsidP="00510E06">
      <w:pPr>
        <w:pStyle w:val="Standard"/>
        <w:ind w:firstLine="567"/>
        <w:rPr>
          <w:lang w:val="ru-RU"/>
        </w:rPr>
      </w:pPr>
      <w:r>
        <w:rPr>
          <w:lang w:val="ru-RU"/>
        </w:rPr>
        <w:t xml:space="preserve">Пусть </w:t>
      </w:r>
      <w:r w:rsidR="004A7B30" w:rsidRPr="00595E36">
        <w:rPr>
          <w:position w:val="-32"/>
          <w:lang w:val="ru-RU"/>
        </w:rPr>
        <w:object w:dxaOrig="1300" w:dyaOrig="760">
          <v:shape id="_x0000_i1281" type="#_x0000_t75" style="width:65.5pt;height:38.5pt" o:ole="">
            <v:imagedata r:id="rId542" o:title=""/>
          </v:shape>
          <o:OLEObject Type="Embed" ProgID="Equation.DSMT4" ShapeID="_x0000_i1281" DrawAspect="Content" ObjectID="_1645187398" r:id="rId543"/>
        </w:object>
      </w:r>
      <w:r w:rsidR="00510E06">
        <w:rPr>
          <w:lang w:val="ru-RU"/>
        </w:rPr>
        <w:t>,</w:t>
      </w:r>
      <w:r w:rsidR="004A00C2">
        <w:rPr>
          <w:lang w:val="ru-RU"/>
        </w:rPr>
        <w:t xml:space="preserve"> и</w:t>
      </w:r>
      <w:r w:rsidR="00510E06">
        <w:rPr>
          <w:lang w:val="ru-RU"/>
        </w:rPr>
        <w:t xml:space="preserve"> пусть </w:t>
      </w:r>
      <w:r w:rsidR="004A7B30" w:rsidRPr="00510E06">
        <w:rPr>
          <w:position w:val="-14"/>
          <w:lang w:val="ru-RU"/>
        </w:rPr>
        <w:object w:dxaOrig="1520" w:dyaOrig="400">
          <v:shape id="_x0000_i1282" type="#_x0000_t75" style="width:76.5pt;height:20.5pt" o:ole="">
            <v:imagedata r:id="rId544" o:title=""/>
          </v:shape>
          <o:OLEObject Type="Embed" ProgID="Equation.DSMT4" ShapeID="_x0000_i1282" DrawAspect="Content" ObjectID="_1645187399" r:id="rId545"/>
        </w:object>
      </w:r>
      <w:r w:rsidR="00510E06">
        <w:rPr>
          <w:lang w:val="ru-RU"/>
        </w:rPr>
        <w:t>, тогда</w:t>
      </w:r>
    </w:p>
    <w:p w:rsidR="00510E06" w:rsidRDefault="004A7B30" w:rsidP="00510E06">
      <w:pPr>
        <w:pStyle w:val="Standard"/>
        <w:jc w:val="center"/>
        <w:rPr>
          <w:lang w:val="ru-RU"/>
        </w:rPr>
      </w:pPr>
      <w:r w:rsidRPr="00BA23F5">
        <w:rPr>
          <w:position w:val="-34"/>
          <w:lang w:val="ru-RU"/>
        </w:rPr>
        <w:object w:dxaOrig="4200" w:dyaOrig="800">
          <v:shape id="_x0000_i1283" type="#_x0000_t75" style="width:210pt;height:40.5pt" o:ole="">
            <v:imagedata r:id="rId546" o:title=""/>
          </v:shape>
          <o:OLEObject Type="Embed" ProgID="Equation.DSMT4" ShapeID="_x0000_i1283" DrawAspect="Content" ObjectID="_1645187400" r:id="rId547"/>
        </w:object>
      </w:r>
      <w:r w:rsidR="00595E36">
        <w:rPr>
          <w:lang w:val="ru-RU"/>
        </w:rPr>
        <w:t>.</w:t>
      </w:r>
    </w:p>
    <w:p w:rsidR="004A00C2" w:rsidRDefault="00927C3F" w:rsidP="00927C3F">
      <w:pPr>
        <w:pStyle w:val="Standard"/>
        <w:jc w:val="both"/>
        <w:rPr>
          <w:lang w:val="ru-RU"/>
        </w:rPr>
      </w:pPr>
      <w:r>
        <w:rPr>
          <w:lang w:val="ru-RU"/>
        </w:rPr>
        <w:t xml:space="preserve">Заметим, что </w:t>
      </w:r>
      <w:r w:rsidRPr="00927C3F">
        <w:rPr>
          <w:position w:val="-12"/>
          <w:lang w:val="ru-RU"/>
        </w:rPr>
        <w:object w:dxaOrig="279" w:dyaOrig="360">
          <v:shape id="_x0000_i1284" type="#_x0000_t75" style="width:14.5pt;height:18pt" o:ole="">
            <v:imagedata r:id="rId548" o:title=""/>
          </v:shape>
          <o:OLEObject Type="Embed" ProgID="Equation.DSMT4" ShapeID="_x0000_i1284" DrawAspect="Content" ObjectID="_1645187401" r:id="rId549"/>
        </w:object>
      </w:r>
      <w:r>
        <w:rPr>
          <w:lang w:val="ru-RU"/>
        </w:rPr>
        <w:t xml:space="preserve"> может быть выражено в виде алгебраической суммы целого числа и числа </w:t>
      </w:r>
      <w:r w:rsidRPr="00927C3F">
        <w:rPr>
          <w:position w:val="-6"/>
          <w:lang w:val="ru-RU"/>
        </w:rPr>
        <w:object w:dxaOrig="200" w:dyaOrig="220">
          <v:shape id="_x0000_i1285" type="#_x0000_t75" style="width:10pt;height:11.5pt" o:ole="">
            <v:imagedata r:id="rId550" o:title=""/>
          </v:shape>
          <o:OLEObject Type="Embed" ProgID="Equation.DSMT4" ShapeID="_x0000_i1285" DrawAspect="Content" ObjectID="_1645187402" r:id="rId551"/>
        </w:object>
      </w:r>
      <w:r>
        <w:rPr>
          <w:lang w:val="ru-RU"/>
        </w:rPr>
        <w:t>, умноженного на ещё одно целое число, а потому иррационально (в противном случае удалось бы выра</w:t>
      </w:r>
      <w:r w:rsidR="00790837">
        <w:rPr>
          <w:lang w:val="ru-RU"/>
        </w:rPr>
        <w:t>з</w:t>
      </w:r>
      <w:r>
        <w:rPr>
          <w:lang w:val="ru-RU"/>
        </w:rPr>
        <w:t xml:space="preserve">ить </w:t>
      </w:r>
      <w:r w:rsidRPr="00927C3F">
        <w:rPr>
          <w:position w:val="-6"/>
          <w:lang w:val="ru-RU"/>
        </w:rPr>
        <w:object w:dxaOrig="200" w:dyaOrig="220">
          <v:shape id="_x0000_i1286" type="#_x0000_t75" style="width:10pt;height:11.5pt" o:ole="">
            <v:imagedata r:id="rId552" o:title=""/>
          </v:shape>
          <o:OLEObject Type="Embed" ProgID="Equation.DSMT4" ShapeID="_x0000_i1286" DrawAspect="Content" ObjectID="_1645187403" r:id="rId553"/>
        </w:object>
      </w:r>
      <w:r>
        <w:rPr>
          <w:lang w:val="ru-RU"/>
        </w:rPr>
        <w:t xml:space="preserve"> в виде рациональной дроби). Значит, оно не равно нулю. </w:t>
      </w:r>
      <w:r w:rsidR="004A7B30">
        <w:rPr>
          <w:lang w:val="ru-RU"/>
        </w:rPr>
        <w:t xml:space="preserve">Для последующих значений </w:t>
      </w:r>
      <w:r w:rsidR="004A7B30" w:rsidRPr="004A7B30">
        <w:rPr>
          <w:position w:val="-6"/>
          <w:lang w:val="ru-RU"/>
        </w:rPr>
        <w:object w:dxaOrig="200" w:dyaOrig="279">
          <v:shape id="_x0000_i1287" type="#_x0000_t75" style="width:10pt;height:14.5pt" o:ole="">
            <v:imagedata r:id="rId554" o:title=""/>
          </v:shape>
          <o:OLEObject Type="Embed" ProgID="Equation.DSMT4" ShapeID="_x0000_i1287" DrawAspect="Content" ObjectID="_1645187404" r:id="rId555"/>
        </w:object>
      </w:r>
      <w:r w:rsidR="004A7B30">
        <w:rPr>
          <w:lang w:val="ru-RU"/>
        </w:rPr>
        <w:t xml:space="preserve"> поступим аналогично. </w:t>
      </w:r>
      <w:r w:rsidR="00C50D48">
        <w:rPr>
          <w:lang w:val="ru-RU"/>
        </w:rPr>
        <w:t>Пусть</w:t>
      </w:r>
      <w:r w:rsidR="00510E06">
        <w:rPr>
          <w:lang w:val="ru-RU"/>
        </w:rPr>
        <w:t xml:space="preserve"> </w:t>
      </w:r>
      <w:r w:rsidR="004A7B30" w:rsidRPr="00C50D48">
        <w:rPr>
          <w:position w:val="-32"/>
          <w:lang w:val="ru-RU"/>
        </w:rPr>
        <w:object w:dxaOrig="1400" w:dyaOrig="760">
          <v:shape id="_x0000_i1288" type="#_x0000_t75" style="width:70.5pt;height:38.5pt" o:ole="">
            <v:imagedata r:id="rId556" o:title=""/>
          </v:shape>
          <o:OLEObject Type="Embed" ProgID="Equation.DSMT4" ShapeID="_x0000_i1288" DrawAspect="Content" ObjectID="_1645187405" r:id="rId557"/>
        </w:object>
      </w:r>
      <w:r w:rsidR="00C50D48">
        <w:rPr>
          <w:lang w:val="ru-RU"/>
        </w:rPr>
        <w:t xml:space="preserve">, и </w:t>
      </w:r>
      <w:r w:rsidR="004A7B30" w:rsidRPr="00510E06">
        <w:rPr>
          <w:position w:val="-14"/>
          <w:lang w:val="ru-RU"/>
        </w:rPr>
        <w:object w:dxaOrig="1700" w:dyaOrig="400">
          <v:shape id="_x0000_i1289" type="#_x0000_t75" style="width:85.5pt;height:20.5pt" o:ole="">
            <v:imagedata r:id="rId558" o:title=""/>
          </v:shape>
          <o:OLEObject Type="Embed" ProgID="Equation.DSMT4" ShapeID="_x0000_i1289" DrawAspect="Content" ObjectID="_1645187406" r:id="rId559"/>
        </w:object>
      </w:r>
      <w:r w:rsidR="00C656C6" w:rsidRPr="00C656C6">
        <w:rPr>
          <w:lang w:val="ru-RU"/>
        </w:rPr>
        <w:t xml:space="preserve"> (</w:t>
      </w:r>
      <w:r w:rsidR="00C656C6">
        <w:rPr>
          <w:lang w:val="ru-RU"/>
        </w:rPr>
        <w:t xml:space="preserve">откуда </w:t>
      </w:r>
      <w:r w:rsidR="00C656C6" w:rsidRPr="00C656C6">
        <w:rPr>
          <w:position w:val="-12"/>
          <w:lang w:val="ru-RU"/>
        </w:rPr>
        <w:object w:dxaOrig="1600" w:dyaOrig="360">
          <v:shape id="_x0000_i1290" type="#_x0000_t75" style="width:80pt;height:18pt" o:ole="">
            <v:imagedata r:id="rId560" o:title=""/>
          </v:shape>
          <o:OLEObject Type="Embed" ProgID="Equation.DSMT4" ShapeID="_x0000_i1290" DrawAspect="Content" ObjectID="_1645187407" r:id="rId561"/>
        </w:object>
      </w:r>
      <w:r w:rsidR="00C656C6" w:rsidRPr="00C656C6">
        <w:rPr>
          <w:lang w:val="ru-RU"/>
        </w:rPr>
        <w:t>)</w:t>
      </w:r>
      <w:r w:rsidR="00C50D48">
        <w:rPr>
          <w:lang w:val="ru-RU"/>
        </w:rPr>
        <w:t>,</w:t>
      </w:r>
      <w:r w:rsidR="00790837">
        <w:rPr>
          <w:lang w:val="ru-RU"/>
        </w:rPr>
        <w:t xml:space="preserve"> причём </w:t>
      </w:r>
      <w:r w:rsidR="00790837" w:rsidRPr="00790837">
        <w:rPr>
          <w:position w:val="-12"/>
          <w:lang w:val="ru-RU"/>
        </w:rPr>
        <w:object w:dxaOrig="660" w:dyaOrig="360">
          <v:shape id="_x0000_i1291" type="#_x0000_t75" style="width:33pt;height:18pt" o:ole="">
            <v:imagedata r:id="rId562" o:title=""/>
          </v:shape>
          <o:OLEObject Type="Embed" ProgID="Equation.DSMT4" ShapeID="_x0000_i1291" DrawAspect="Content" ObjectID="_1645187408" r:id="rId563"/>
        </w:object>
      </w:r>
      <w:r w:rsidR="00790837">
        <w:rPr>
          <w:lang w:val="ru-RU"/>
        </w:rPr>
        <w:t xml:space="preserve"> по тем же соображениям, что и </w:t>
      </w:r>
      <w:r w:rsidR="00790837" w:rsidRPr="00927C3F">
        <w:rPr>
          <w:position w:val="-12"/>
          <w:lang w:val="ru-RU"/>
        </w:rPr>
        <w:object w:dxaOrig="279" w:dyaOrig="360">
          <v:shape id="_x0000_i1292" type="#_x0000_t75" style="width:14.5pt;height:18pt" o:ole="">
            <v:imagedata r:id="rId548" o:title=""/>
          </v:shape>
          <o:OLEObject Type="Embed" ProgID="Equation.DSMT4" ShapeID="_x0000_i1292" DrawAspect="Content" ObjectID="_1645187409" r:id="rId564"/>
        </w:object>
      </w:r>
      <w:r w:rsidR="00790837">
        <w:rPr>
          <w:lang w:val="ru-RU"/>
        </w:rPr>
        <w:t>. Т</w:t>
      </w:r>
      <w:r w:rsidR="00C50D48">
        <w:rPr>
          <w:lang w:val="ru-RU"/>
        </w:rPr>
        <w:t>огда</w:t>
      </w:r>
      <w:r w:rsidR="00790837">
        <w:rPr>
          <w:lang w:val="ru-RU"/>
        </w:rPr>
        <w:t>:</w:t>
      </w:r>
    </w:p>
    <w:p w:rsidR="00E202BF" w:rsidRDefault="004A7B30" w:rsidP="004A00C2">
      <w:pPr>
        <w:pStyle w:val="Standard"/>
        <w:jc w:val="center"/>
        <w:rPr>
          <w:lang w:val="ru-RU"/>
        </w:rPr>
      </w:pPr>
      <w:r w:rsidRPr="004A00C2">
        <w:rPr>
          <w:position w:val="-34"/>
          <w:lang w:val="ru-RU"/>
        </w:rPr>
        <w:object w:dxaOrig="5040" w:dyaOrig="800">
          <v:shape id="_x0000_i1293" type="#_x0000_t75" style="width:252pt;height:40.5pt" o:ole="">
            <v:imagedata r:id="rId565" o:title=""/>
          </v:shape>
          <o:OLEObject Type="Embed" ProgID="Equation.DSMT4" ShapeID="_x0000_i1293" DrawAspect="Content" ObjectID="_1645187410" r:id="rId566"/>
        </w:object>
      </w:r>
      <w:r w:rsidR="00C50D48">
        <w:rPr>
          <w:lang w:val="ru-RU"/>
        </w:rPr>
        <w:t>.</w:t>
      </w:r>
    </w:p>
    <w:p w:rsidR="00C50D48" w:rsidRDefault="004A7B30" w:rsidP="004A7B30">
      <w:pPr>
        <w:pStyle w:val="Standard"/>
        <w:jc w:val="both"/>
        <w:rPr>
          <w:lang w:val="ru-RU"/>
        </w:rPr>
      </w:pPr>
      <w:r>
        <w:rPr>
          <w:lang w:val="ru-RU"/>
        </w:rPr>
        <w:t>Заметим, что</w:t>
      </w:r>
    </w:p>
    <w:p w:rsidR="004A7B30" w:rsidRDefault="004A7B30" w:rsidP="004A7B30">
      <w:pPr>
        <w:pStyle w:val="Standard"/>
        <w:jc w:val="center"/>
        <w:rPr>
          <w:lang w:val="ru-RU"/>
        </w:rPr>
      </w:pPr>
      <w:r w:rsidRPr="004A7B30">
        <w:rPr>
          <w:position w:val="-24"/>
          <w:lang w:val="ru-RU"/>
        </w:rPr>
        <w:object w:dxaOrig="3300" w:dyaOrig="620">
          <v:shape id="_x0000_i1294" type="#_x0000_t75" style="width:165pt;height:31pt" o:ole="">
            <v:imagedata r:id="rId567" o:title=""/>
          </v:shape>
          <o:OLEObject Type="Embed" ProgID="Equation.DSMT4" ShapeID="_x0000_i1294" DrawAspect="Content" ObjectID="_1645187411" r:id="rId568"/>
        </w:object>
      </w:r>
      <w:r>
        <w:rPr>
          <w:lang w:val="ru-RU"/>
        </w:rPr>
        <w:t>.</w:t>
      </w:r>
    </w:p>
    <w:p w:rsidR="004A7B30" w:rsidRDefault="004A7B30" w:rsidP="004A7B30">
      <w:pPr>
        <w:pStyle w:val="Standard"/>
        <w:jc w:val="both"/>
        <w:rPr>
          <w:lang w:val="ru-RU"/>
        </w:rPr>
      </w:pPr>
      <w:r>
        <w:rPr>
          <w:lang w:val="ru-RU"/>
        </w:rPr>
        <w:t xml:space="preserve">Теперь положим </w:t>
      </w:r>
      <w:r w:rsidR="00790837" w:rsidRPr="004A7B30">
        <w:rPr>
          <w:position w:val="-12"/>
          <w:lang w:val="ru-RU"/>
        </w:rPr>
        <w:object w:dxaOrig="1520" w:dyaOrig="360">
          <v:shape id="_x0000_i1295" type="#_x0000_t75" style="width:76.5pt;height:18pt" o:ole="">
            <v:imagedata r:id="rId569" o:title=""/>
          </v:shape>
          <o:OLEObject Type="Embed" ProgID="Equation.DSMT4" ShapeID="_x0000_i1295" DrawAspect="Content" ObjectID="_1645187412" r:id="rId570"/>
        </w:object>
      </w:r>
      <w:r>
        <w:rPr>
          <w:lang w:val="ru-RU"/>
        </w:rPr>
        <w:t>. Будем иметь:</w:t>
      </w:r>
    </w:p>
    <w:p w:rsidR="00C656C6" w:rsidRDefault="00565E78" w:rsidP="00C656C6">
      <w:pPr>
        <w:pStyle w:val="Standard"/>
        <w:jc w:val="center"/>
        <w:rPr>
          <w:rFonts w:ascii="Symbol" w:hAnsi="Symbol"/>
          <w:lang w:val="ru-RU"/>
        </w:rPr>
      </w:pPr>
      <w:r w:rsidRPr="00565E78">
        <w:rPr>
          <w:rFonts w:ascii="Symbol" w:hAnsi="Symbol"/>
          <w:position w:val="-16"/>
          <w:lang w:val="ru-RU"/>
        </w:rPr>
        <w:object w:dxaOrig="5539" w:dyaOrig="440">
          <v:shape id="_x0000_i1296" type="#_x0000_t75" style="width:276.5pt;height:22pt" o:ole="">
            <v:imagedata r:id="rId571" o:title=""/>
          </v:shape>
          <o:OLEObject Type="Embed" ProgID="Equation.DSMT4" ShapeID="_x0000_i1296" DrawAspect="Content" ObjectID="_1645187413" r:id="rId572"/>
        </w:object>
      </w:r>
      <w:r>
        <w:rPr>
          <w:rFonts w:ascii="Symbol" w:hAnsi="Symbol"/>
          <w:lang w:val="ru-RU"/>
        </w:rPr>
        <w:t></w:t>
      </w:r>
    </w:p>
    <w:p w:rsidR="00565E78" w:rsidRDefault="00565E78" w:rsidP="00C656C6">
      <w:pPr>
        <w:pStyle w:val="Standard"/>
        <w:jc w:val="center"/>
        <w:rPr>
          <w:rFonts w:ascii="Symbol" w:hAnsi="Symbol"/>
          <w:lang w:val="ru-RU"/>
        </w:rPr>
      </w:pPr>
      <w:r w:rsidRPr="00565E78">
        <w:rPr>
          <w:rFonts w:ascii="Symbol" w:hAnsi="Symbol"/>
          <w:position w:val="-16"/>
          <w:lang w:val="ru-RU"/>
        </w:rPr>
        <w:object w:dxaOrig="4459" w:dyaOrig="440">
          <v:shape id="_x0000_i1297" type="#_x0000_t75" style="width:222.5pt;height:22pt" o:ole="">
            <v:imagedata r:id="rId573" o:title=""/>
          </v:shape>
          <o:OLEObject Type="Embed" ProgID="Equation.DSMT4" ShapeID="_x0000_i1297" DrawAspect="Content" ObjectID="_1645187414" r:id="rId574"/>
        </w:object>
      </w:r>
    </w:p>
    <w:p w:rsidR="00565E78" w:rsidRDefault="00565E78" w:rsidP="00C656C6">
      <w:pPr>
        <w:pStyle w:val="Standard"/>
        <w:jc w:val="center"/>
        <w:rPr>
          <w:rFonts w:ascii="Symbol" w:hAnsi="Symbol"/>
          <w:lang w:val="ru-RU"/>
        </w:rPr>
      </w:pPr>
      <w:r w:rsidRPr="00565E78">
        <w:rPr>
          <w:rFonts w:ascii="Symbol" w:hAnsi="Symbol"/>
          <w:position w:val="-16"/>
          <w:lang w:val="ru-RU"/>
        </w:rPr>
        <w:object w:dxaOrig="6140" w:dyaOrig="440">
          <v:shape id="_x0000_i1298" type="#_x0000_t75" style="width:306.5pt;height:22pt" o:ole="">
            <v:imagedata r:id="rId575" o:title=""/>
          </v:shape>
          <o:OLEObject Type="Embed" ProgID="Equation.DSMT4" ShapeID="_x0000_i1298" DrawAspect="Content" ObjectID="_1645187415" r:id="rId576"/>
        </w:object>
      </w:r>
      <w:r>
        <w:rPr>
          <w:rFonts w:ascii="Symbol" w:hAnsi="Symbol"/>
          <w:lang w:val="ru-RU"/>
        </w:rPr>
        <w:t></w:t>
      </w:r>
    </w:p>
    <w:p w:rsidR="00565E78" w:rsidRPr="00927C3F" w:rsidRDefault="00565E78" w:rsidP="00C656C6">
      <w:pPr>
        <w:pStyle w:val="Standard"/>
        <w:jc w:val="center"/>
        <w:rPr>
          <w:rFonts w:ascii="Symbol" w:hAnsi="Symbol"/>
          <w:lang w:val="ru-RU"/>
        </w:rPr>
      </w:pPr>
      <w:r w:rsidRPr="00565E78">
        <w:rPr>
          <w:rFonts w:ascii="Symbol" w:hAnsi="Symbol"/>
          <w:position w:val="-24"/>
          <w:lang w:val="ru-RU"/>
        </w:rPr>
        <w:object w:dxaOrig="3500" w:dyaOrig="620">
          <v:shape id="_x0000_i1299" type="#_x0000_t75" style="width:175pt;height:31pt" o:ole="">
            <v:imagedata r:id="rId577" o:title=""/>
          </v:shape>
          <o:OLEObject Type="Embed" ProgID="Equation.DSMT4" ShapeID="_x0000_i1299" DrawAspect="Content" ObjectID="_1645187416" r:id="rId578"/>
        </w:object>
      </w:r>
      <w:r>
        <w:rPr>
          <w:rFonts w:ascii="Symbol" w:hAnsi="Symbol"/>
          <w:lang w:val="ru-RU"/>
        </w:rPr>
        <w:t></w:t>
      </w:r>
      <w:r>
        <w:rPr>
          <w:rFonts w:ascii="Symbol" w:hAnsi="Symbol"/>
          <w:lang w:val="en-GB"/>
        </w:rPr>
        <w:t></w:t>
      </w:r>
    </w:p>
    <w:p w:rsidR="00565E78" w:rsidRDefault="00565E78" w:rsidP="00565E78">
      <w:pPr>
        <w:pStyle w:val="Standard"/>
        <w:jc w:val="both"/>
        <w:rPr>
          <w:lang w:val="ru-RU"/>
        </w:rPr>
      </w:pPr>
      <w:r>
        <w:rPr>
          <w:lang w:val="ru-RU"/>
        </w:rPr>
        <w:t xml:space="preserve">откуда </w:t>
      </w:r>
      <w:r w:rsidRPr="00565E78">
        <w:rPr>
          <w:position w:val="-24"/>
          <w:lang w:val="ru-RU"/>
        </w:rPr>
        <w:object w:dxaOrig="1780" w:dyaOrig="620">
          <v:shape id="_x0000_i1300" type="#_x0000_t75" style="width:88.5pt;height:31pt" o:ole="">
            <v:imagedata r:id="rId579" o:title=""/>
          </v:shape>
          <o:OLEObject Type="Embed" ProgID="Equation.DSMT4" ShapeID="_x0000_i1300" DrawAspect="Content" ObjectID="_1645187417" r:id="rId580"/>
        </w:object>
      </w:r>
      <w:r>
        <w:rPr>
          <w:lang w:val="ru-RU"/>
        </w:rPr>
        <w:t xml:space="preserve">. Поскольку </w:t>
      </w:r>
      <w:r w:rsidRPr="00565E78">
        <w:rPr>
          <w:position w:val="-28"/>
          <w:lang w:val="ru-RU"/>
        </w:rPr>
        <w:object w:dxaOrig="2580" w:dyaOrig="680">
          <v:shape id="_x0000_i1301" type="#_x0000_t75" style="width:129pt;height:34pt" o:ole="">
            <v:imagedata r:id="rId581" o:title=""/>
          </v:shape>
          <o:OLEObject Type="Embed" ProgID="Equation.DSMT4" ShapeID="_x0000_i1301" DrawAspect="Content" ObjectID="_1645187418" r:id="rId582"/>
        </w:object>
      </w:r>
      <w:r>
        <w:rPr>
          <w:lang w:val="ru-RU"/>
        </w:rPr>
        <w:t xml:space="preserve">, то и </w:t>
      </w:r>
      <w:r w:rsidR="00927C3F" w:rsidRPr="00565E78">
        <w:rPr>
          <w:position w:val="-20"/>
          <w:lang w:val="ru-RU"/>
        </w:rPr>
        <w:object w:dxaOrig="1060" w:dyaOrig="440">
          <v:shape id="_x0000_i1302" type="#_x0000_t75" style="width:53.5pt;height:22pt" o:ole="">
            <v:imagedata r:id="rId583" o:title=""/>
          </v:shape>
          <o:OLEObject Type="Embed" ProgID="Equation.DSMT4" ShapeID="_x0000_i1302" DrawAspect="Content" ObjectID="_1645187419" r:id="rId584"/>
        </w:object>
      </w:r>
      <w:r w:rsidR="00927C3F">
        <w:rPr>
          <w:lang w:val="ru-RU"/>
        </w:rPr>
        <w:t xml:space="preserve">, то есть </w:t>
      </w:r>
      <w:r w:rsidR="00927C3F" w:rsidRPr="00927C3F">
        <w:rPr>
          <w:position w:val="-18"/>
          <w:lang w:val="ru-RU"/>
        </w:rPr>
        <w:object w:dxaOrig="760" w:dyaOrig="520">
          <v:shape id="_x0000_i1303" type="#_x0000_t75" style="width:38.5pt;height:26.5pt" o:ole="">
            <v:imagedata r:id="rId585" o:title=""/>
          </v:shape>
          <o:OLEObject Type="Embed" ProgID="Equation.DSMT4" ShapeID="_x0000_i1303" DrawAspect="Content" ObjectID="_1645187420" r:id="rId586"/>
        </w:object>
      </w:r>
      <w:r w:rsidR="00927C3F">
        <w:rPr>
          <w:lang w:val="ru-RU"/>
        </w:rPr>
        <w:t xml:space="preserve"> – бесконечно малая.</w:t>
      </w:r>
    </w:p>
    <w:p w:rsidR="00176003" w:rsidRDefault="00176003" w:rsidP="00176003">
      <w:pPr>
        <w:jc w:val="center"/>
      </w:pPr>
      <w:r>
        <w:rPr>
          <w:noProof/>
          <w:lang w:val="ru-RU" w:eastAsia="ru-RU" w:bidi="ar-SA"/>
        </w:rPr>
        <w:lastRenderedPageBreak/>
        <mc:AlternateContent>
          <mc:Choice Requires="wpc">
            <w:drawing>
              <wp:inline distT="0" distB="0" distL="0" distR="0" wp14:anchorId="12E1C940" wp14:editId="7AF2671A">
                <wp:extent cx="2423160" cy="1980565"/>
                <wp:effectExtent l="0" t="0" r="0" b="0"/>
                <wp:docPr id="167" name="Полотно 1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41" name="Oval 25"/>
                        <wps:cNvSpPr>
                          <a:spLocks noChangeArrowheads="1"/>
                        </wps:cNvSpPr>
                        <wps:spPr bwMode="auto">
                          <a:xfrm>
                            <a:off x="90170" y="90170"/>
                            <a:ext cx="1794510" cy="18008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Oval 26"/>
                        <wps:cNvSpPr>
                          <a:spLocks noChangeArrowheads="1"/>
                        </wps:cNvSpPr>
                        <wps:spPr bwMode="auto">
                          <a:xfrm>
                            <a:off x="90170" y="90170"/>
                            <a:ext cx="1794510" cy="1800860"/>
                          </a:xfrm>
                          <a:prstGeom prst="ellips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987425" y="990600"/>
                            <a:ext cx="1341755" cy="0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Freeform 28"/>
                        <wps:cNvSpPr>
                          <a:spLocks/>
                        </wps:cNvSpPr>
                        <wps:spPr bwMode="auto">
                          <a:xfrm>
                            <a:off x="2288540" y="949960"/>
                            <a:ext cx="135255" cy="80645"/>
                          </a:xfrm>
                          <a:custGeom>
                            <a:avLst/>
                            <a:gdLst>
                              <a:gd name="T0" fmla="*/ 213 w 213"/>
                              <a:gd name="T1" fmla="*/ 64 h 127"/>
                              <a:gd name="T2" fmla="*/ 0 w 213"/>
                              <a:gd name="T3" fmla="*/ 0 h 127"/>
                              <a:gd name="T4" fmla="*/ 64 w 213"/>
                              <a:gd name="T5" fmla="*/ 64 h 127"/>
                              <a:gd name="T6" fmla="*/ 0 w 213"/>
                              <a:gd name="T7" fmla="*/ 127 h 127"/>
                              <a:gd name="T8" fmla="*/ 213 w 213"/>
                              <a:gd name="T9" fmla="*/ 64 h 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13" h="127">
                                <a:moveTo>
                                  <a:pt x="213" y="64"/>
                                </a:moveTo>
                                <a:lnTo>
                                  <a:pt x="0" y="0"/>
                                </a:lnTo>
                                <a:lnTo>
                                  <a:pt x="64" y="64"/>
                                </a:lnTo>
                                <a:lnTo>
                                  <a:pt x="0" y="127"/>
                                </a:lnTo>
                                <a:lnTo>
                                  <a:pt x="213" y="6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Freeform 29"/>
                        <wps:cNvSpPr>
                          <a:spLocks/>
                        </wps:cNvSpPr>
                        <wps:spPr bwMode="auto">
                          <a:xfrm>
                            <a:off x="1950085" y="180340"/>
                            <a:ext cx="294005" cy="810260"/>
                          </a:xfrm>
                          <a:custGeom>
                            <a:avLst/>
                            <a:gdLst>
                              <a:gd name="T0" fmla="*/ 463 w 463"/>
                              <a:gd name="T1" fmla="*/ 1276 h 1276"/>
                              <a:gd name="T2" fmla="*/ 0 w 463"/>
                              <a:gd name="T3" fmla="*/ 0 h 12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63" h="1276">
                                <a:moveTo>
                                  <a:pt x="463" y="1276"/>
                                </a:moveTo>
                                <a:cubicBezTo>
                                  <a:pt x="463" y="809"/>
                                  <a:pt x="299" y="358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Freeform 30"/>
                        <wps:cNvSpPr>
                          <a:spLocks/>
                        </wps:cNvSpPr>
                        <wps:spPr bwMode="auto">
                          <a:xfrm>
                            <a:off x="1950085" y="180340"/>
                            <a:ext cx="93980" cy="103505"/>
                          </a:xfrm>
                          <a:custGeom>
                            <a:avLst/>
                            <a:gdLst>
                              <a:gd name="T0" fmla="*/ 0 w 148"/>
                              <a:gd name="T1" fmla="*/ 0 h 163"/>
                              <a:gd name="T2" fmla="*/ 70 w 148"/>
                              <a:gd name="T3" fmla="*/ 163 h 163"/>
                              <a:gd name="T4" fmla="*/ 76 w 148"/>
                              <a:gd name="T5" fmla="*/ 91 h 163"/>
                              <a:gd name="T6" fmla="*/ 148 w 148"/>
                              <a:gd name="T7" fmla="*/ 98 h 163"/>
                              <a:gd name="T8" fmla="*/ 0 w 148"/>
                              <a:gd name="T9" fmla="*/ 0 h 1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8" h="163">
                                <a:moveTo>
                                  <a:pt x="0" y="0"/>
                                </a:moveTo>
                                <a:lnTo>
                                  <a:pt x="70" y="163"/>
                                </a:lnTo>
                                <a:lnTo>
                                  <a:pt x="76" y="91"/>
                                </a:lnTo>
                                <a:lnTo>
                                  <a:pt x="148" y="9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Line 31"/>
                        <wps:cNvCnPr>
                          <a:cxnSpLocks noChangeShapeType="1"/>
                        </wps:cNvCnPr>
                        <wps:spPr bwMode="auto">
                          <a:xfrm flipV="1">
                            <a:off x="987425" y="233045"/>
                            <a:ext cx="485140" cy="757555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3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14045" y="172085"/>
                            <a:ext cx="373380" cy="818515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3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9060" y="863600"/>
                            <a:ext cx="888365" cy="127000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34"/>
                        <wps:cNvCnPr>
                          <a:cxnSpLocks noChangeShapeType="1"/>
                        </wps:cNvCnPr>
                        <wps:spPr bwMode="auto">
                          <a:xfrm flipH="1">
                            <a:off x="400685" y="990600"/>
                            <a:ext cx="586740" cy="681355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987425" y="990600"/>
                            <a:ext cx="254635" cy="863600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36"/>
                        <wps:cNvCnPr>
                          <a:cxnSpLocks noChangeShapeType="1"/>
                        </wps:cNvCnPr>
                        <wps:spPr bwMode="auto">
                          <a:xfrm>
                            <a:off x="987425" y="990600"/>
                            <a:ext cx="861695" cy="252095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37"/>
                        <wps:cNvCnPr>
                          <a:cxnSpLocks noChangeShapeType="1"/>
                        </wps:cNvCnPr>
                        <wps:spPr bwMode="auto">
                          <a:xfrm flipV="1">
                            <a:off x="987425" y="398780"/>
                            <a:ext cx="676910" cy="591820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Freeform 38"/>
                        <wps:cNvSpPr>
                          <a:spLocks/>
                        </wps:cNvSpPr>
                        <wps:spPr bwMode="auto">
                          <a:xfrm>
                            <a:off x="1511300" y="172720"/>
                            <a:ext cx="445770" cy="817880"/>
                          </a:xfrm>
                          <a:custGeom>
                            <a:avLst/>
                            <a:gdLst>
                              <a:gd name="T0" fmla="*/ 702 w 702"/>
                              <a:gd name="T1" fmla="*/ 1288 h 1288"/>
                              <a:gd name="T2" fmla="*/ 0 w 702"/>
                              <a:gd name="T3" fmla="*/ 0 h 12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02" h="1288">
                                <a:moveTo>
                                  <a:pt x="702" y="1288"/>
                                </a:moveTo>
                                <a:cubicBezTo>
                                  <a:pt x="702" y="767"/>
                                  <a:pt x="437" y="281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266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Freeform 39"/>
                        <wps:cNvSpPr>
                          <a:spLocks/>
                        </wps:cNvSpPr>
                        <wps:spPr bwMode="auto">
                          <a:xfrm>
                            <a:off x="1978660" y="990600"/>
                            <a:ext cx="41275" cy="289560"/>
                          </a:xfrm>
                          <a:custGeom>
                            <a:avLst/>
                            <a:gdLst>
                              <a:gd name="T0" fmla="*/ 65 w 65"/>
                              <a:gd name="T1" fmla="*/ 0 h 456"/>
                              <a:gd name="T2" fmla="*/ 0 w 65"/>
                              <a:gd name="T3" fmla="*/ 456 h 4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5" h="456">
                                <a:moveTo>
                                  <a:pt x="65" y="0"/>
                                </a:moveTo>
                                <a:cubicBezTo>
                                  <a:pt x="65" y="154"/>
                                  <a:pt x="42" y="307"/>
                                  <a:pt x="0" y="456"/>
                                </a:cubicBezTo>
                              </a:path>
                            </a:pathLst>
                          </a:custGeom>
                          <a:noFill/>
                          <a:ln w="266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Line 40"/>
                        <wps:cNvCnPr>
                          <a:cxnSpLocks noChangeShapeType="1"/>
                        </wps:cNvCnPr>
                        <wps:spPr bwMode="auto">
                          <a:xfrm flipV="1">
                            <a:off x="987425" y="172720"/>
                            <a:ext cx="523875" cy="81788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987425" y="990600"/>
                            <a:ext cx="991235" cy="28956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58" name="Рисунок 158"/>
                          <pic:cNvPicPr>
                            <a:picLocks noChangeAspect="1"/>
                          </pic:cNvPicPr>
                        </pic:nvPicPr>
                        <pic:blipFill>
                          <a:blip r:embed="rId587"/>
                          <a:stretch>
                            <a:fillRect/>
                          </a:stretch>
                        </pic:blipFill>
                        <pic:spPr>
                          <a:xfrm>
                            <a:off x="1829286" y="376344"/>
                            <a:ext cx="30480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59" name="Рисунок 159"/>
                          <pic:cNvPicPr>
                            <a:picLocks noChangeAspect="1"/>
                          </pic:cNvPicPr>
                        </pic:nvPicPr>
                        <pic:blipFill>
                          <a:blip r:embed="rId588"/>
                          <a:stretch>
                            <a:fillRect/>
                          </a:stretch>
                        </pic:blipFill>
                        <pic:spPr>
                          <a:xfrm>
                            <a:off x="2044065" y="131445"/>
                            <a:ext cx="133350" cy="152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0" name="Рисунок 160"/>
                          <pic:cNvPicPr>
                            <a:picLocks noChangeAspect="1"/>
                          </pic:cNvPicPr>
                        </pic:nvPicPr>
                        <pic:blipFill>
                          <a:blip r:embed="rId589"/>
                          <a:stretch>
                            <a:fillRect/>
                          </a:stretch>
                        </pic:blipFill>
                        <pic:spPr>
                          <a:xfrm>
                            <a:off x="1358061" y="0"/>
                            <a:ext cx="161925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1" name="Рисунок 161"/>
                          <pic:cNvPicPr>
                            <a:picLocks noChangeAspect="1"/>
                          </pic:cNvPicPr>
                        </pic:nvPicPr>
                        <pic:blipFill>
                          <a:blip r:embed="rId590"/>
                          <a:stretch>
                            <a:fillRect/>
                          </a:stretch>
                        </pic:blipFill>
                        <pic:spPr>
                          <a:xfrm>
                            <a:off x="348295" y="0"/>
                            <a:ext cx="238125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2" name="Рисунок 162"/>
                          <pic:cNvPicPr>
                            <a:picLocks noChangeAspect="1"/>
                          </pic:cNvPicPr>
                        </pic:nvPicPr>
                        <pic:blipFill>
                          <a:blip r:embed="rId591"/>
                          <a:stretch>
                            <a:fillRect/>
                          </a:stretch>
                        </pic:blipFill>
                        <pic:spPr>
                          <a:xfrm>
                            <a:off x="146342" y="662444"/>
                            <a:ext cx="238125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3" name="Рисунок 163"/>
                          <pic:cNvPicPr>
                            <a:picLocks noChangeAspect="1"/>
                          </pic:cNvPicPr>
                        </pic:nvPicPr>
                        <pic:blipFill>
                          <a:blip r:embed="rId592"/>
                          <a:stretch>
                            <a:fillRect/>
                          </a:stretch>
                        </pic:blipFill>
                        <pic:spPr>
                          <a:xfrm>
                            <a:off x="180000" y="1588064"/>
                            <a:ext cx="238125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4" name="Рисунок 164"/>
                          <pic:cNvPicPr>
                            <a:picLocks noChangeAspect="1"/>
                          </pic:cNvPicPr>
                        </pic:nvPicPr>
                        <pic:blipFill>
                          <a:blip r:embed="rId593"/>
                          <a:stretch>
                            <a:fillRect/>
                          </a:stretch>
                        </pic:blipFill>
                        <pic:spPr>
                          <a:xfrm>
                            <a:off x="976594" y="1644162"/>
                            <a:ext cx="238125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5" name="Рисунок 165"/>
                          <pic:cNvPicPr>
                            <a:picLocks noChangeAspect="1"/>
                          </pic:cNvPicPr>
                        </pic:nvPicPr>
                        <pic:blipFill>
                          <a:blip r:embed="rId594"/>
                          <a:stretch>
                            <a:fillRect/>
                          </a:stretch>
                        </pic:blipFill>
                        <pic:spPr>
                          <a:xfrm>
                            <a:off x="1805940" y="1273914"/>
                            <a:ext cx="238125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6" name="Рисунок 166"/>
                          <pic:cNvPicPr>
                            <a:picLocks noChangeAspect="1"/>
                          </pic:cNvPicPr>
                        </pic:nvPicPr>
                        <pic:blipFill>
                          <a:blip r:embed="rId595"/>
                          <a:stretch>
                            <a:fillRect/>
                          </a:stretch>
                        </pic:blipFill>
                        <pic:spPr>
                          <a:xfrm>
                            <a:off x="2036849" y="1021472"/>
                            <a:ext cx="19050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10" name="Рисунок 210"/>
                          <pic:cNvPicPr>
                            <a:picLocks noChangeAspect="1"/>
                          </pic:cNvPicPr>
                        </pic:nvPicPr>
                        <pic:blipFill>
                          <a:blip r:embed="rId596"/>
                          <a:stretch>
                            <a:fillRect/>
                          </a:stretch>
                        </pic:blipFill>
                        <pic:spPr>
                          <a:xfrm>
                            <a:off x="1543186" y="455295"/>
                            <a:ext cx="238125" cy="23812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7F6F5359" id="Полотно 167" o:spid="_x0000_s1026" editas="canvas" style="width:190.8pt;height:155.95pt;mso-position-horizontal-relative:char;mso-position-vertical-relative:line" coordsize="24231,1980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">
                <v:shape id="_x0000_s1027" type="#_x0000_t75" style="position:absolute;width:24231;height:19805;visibility:visible;mso-wrap-style:square">
                  <v:fill o:detectmouseclick="t"/>
                  <v:path o:connecttype="none"/>
                </v:shape>
                <v:oval id="Oval 25" o:spid="_x0000_s1028" style="position:absolute;left:901;top:901;width:17945;height:180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UaxsIA&#10;AADcAAAADwAAAGRycy9kb3ducmV2LnhtbERPS2vCQBC+F/wPyxS81U2KlJq6higUvGqLj9s0O80G&#10;s7MhuybRX98tFHqbj+85y3y0jeip87VjBeksAUFcOl1zpeDz4/3pFYQPyBobx6TgRh7y1eRhiZl2&#10;A++o34dKxBD2GSowIbSZlL40ZNHPXEscuW/XWQwRdpXUHQ4x3DbyOUlepMWaY4PBljaGysv+ahWM&#10;vL7g5mtxMJbLa3U8FWe8F0pNH8fiDUSgMfyL/9xbHefPU/h9Jl4gV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hRrGwgAAANwAAAAPAAAAAAAAAAAAAAAAAJgCAABkcnMvZG93&#10;bnJldi54bWxQSwUGAAAAAAQABAD1AAAAhwMAAAAA&#10;" strokeweight="0"/>
                <v:oval id="Oval 26" o:spid="_x0000_s1029" style="position:absolute;left:901;top:901;width:17945;height:180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zRjcEA&#10;AADcAAAADwAAAGRycy9kb3ducmV2LnhtbERPTYvCMBC9C/6HMMLeNLUsulSjiIuoR+vCsrehGdtq&#10;M+k2sdZ/bwTB2zze58yXnalES40rLSsYjyIQxJnVJecKfo6b4RcI55E1VpZJwZ0cLBf93hwTbW98&#10;oDb1uQgh7BJUUHhfJ1K6rCCDbmRr4sCdbGPQB9jkUjd4C+GmknEUTaTBkkNDgTWtC8ou6dUoaCfj&#10;dL/9/tv8X+Lf9dkc5XSlT0p9DLrVDISnzr/FL/dOh/mfMTyfCRf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Fc0Y3BAAAA3AAAAA8AAAAAAAAAAAAAAAAAmAIAAGRycy9kb3du&#10;cmV2LnhtbFBLBQYAAAAABAAEAPUAAACGAwAAAAA=&#10;" filled="f" strokeweight="1.05pt">
                  <v:stroke joinstyle="miter"/>
                </v:oval>
                <v:line id="Line 27" o:spid="_x0000_s1030" style="position:absolute;visibility:visible;mso-wrap-style:square" from="9874,9906" to="23291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plI8AAAADcAAAADwAAAGRycy9kb3ducmV2LnhtbERP24rCMBB9X/Afwgi+rakXFq1GEUFY&#10;BJH18j40Y1tsJqXJmurXG0HwbQ7nOvNlaypxo8aVlhUM+gkI4szqknMFp+PmewLCeWSNlWVScCcH&#10;y0Xna46ptoH/6HbwuYgh7FJUUHhfp1K6rCCDrm9r4shdbGPQR9jkUjcYYrip5DBJfqTBkmNDgTWt&#10;C8quh3+j4Bi2uHePMKrs5jy8r8pdkFOtVK/brmYgPLX+I367f3WcPx7B65l4gVw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PKZSPAAAAA3AAAAA8AAAAAAAAAAAAAAAAA&#10;oQIAAGRycy9kb3ducmV2LnhtbFBLBQYAAAAABAAEAPkAAACOAwAAAAA=&#10;" strokeweight="1.05pt">
                  <v:stroke joinstyle="miter"/>
                </v:line>
                <v:shape id="Freeform 28" o:spid="_x0000_s1031" style="position:absolute;left:22885;top:9499;width:1352;height:807;visibility:visible;mso-wrap-style:square;v-text-anchor:top" coordsize="213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z5LcQA&#10;AADcAAAADwAAAGRycy9kb3ducmV2LnhtbERPTWsCMRC9F/wPYQq91ayipWyNopaqeNNKobfpZrpZ&#10;upmsSbqu/nojFHqbx/ucyayztWjJh8qxgkE/A0FcOF1xqeDw/vb4DCJEZI21Y1JwpgCzae9ugrl2&#10;J95Ru4+lSCEcclRgYmxyKUNhyGLou4Y4cd/OW4wJ+lJqj6cUbms5zLInabHi1GCwoaWh4mf/axVk&#10;7YcZlF/rw/b1clwt/Hy8HLefSj3cd/MXEJG6+C/+c290mj8awe2ZdIG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c+S3EAAAA3AAAAA8AAAAAAAAAAAAAAAAAmAIAAGRycy9k&#10;b3ducmV2LnhtbFBLBQYAAAAABAAEAPUAAACJAwAAAAA=&#10;" path="m213,64l,,64,64,,127,213,64xe" fillcolor="black" stroked="f">
                  <v:path arrowok="t" o:connecttype="custom" o:connectlocs="135255,40640;0,0;40640,40640;0,80645;135255,40640" o:connectangles="0,0,0,0,0"/>
                </v:shape>
                <v:shape id="Freeform 29" o:spid="_x0000_s1032" style="position:absolute;left:19500;top:1803;width:2940;height:8103;visibility:visible;mso-wrap-style:square;v-text-anchor:top" coordsize="463,1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R8wsUA&#10;AADcAAAADwAAAGRycy9kb3ducmV2LnhtbERPS2vCQBC+C/0PyxS86cZitKSu0graBorWRw/ehuyY&#10;hGZnQ3bV+O9doeBtPr7nTGatqcSZGldaVjDoRyCIM6tLzhXsd4veKwjnkTVWlknBlRzMpk+dCSba&#10;XnhD563PRQhhl6CCwvs6kdJlBRl0fVsTB+5oG4M+wCaXusFLCDeVfImikTRYcmgosKZ5Qdnf9mQU&#10;jA/VMl6mP+U6HqcfevN5+F19p0p1n9v3NxCeWv8Q/7u/dJg/jOH+TLhAT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JHzCxQAAANwAAAAPAAAAAAAAAAAAAAAAAJgCAABkcnMv&#10;ZG93bnJldi54bWxQSwUGAAAAAAQABAD1AAAAigMAAAAA&#10;" path="m463,1276c463,809,299,358,,e" filled="f" strokeweight="1.05pt">
                  <v:stroke joinstyle="miter"/>
                  <v:path arrowok="t" o:connecttype="custom" o:connectlocs="294005,810260;0,0" o:connectangles="0,0"/>
                </v:shape>
                <v:shape id="Freeform 30" o:spid="_x0000_s1033" style="position:absolute;left:19500;top:1803;width:940;height:1035;visibility:visible;mso-wrap-style:square;v-text-anchor:top" coordsize="148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uacsUA&#10;AADcAAAADwAAAGRycy9kb3ducmV2LnhtbESP0WrCQBBF34X+wzIF38xGsbakriEUYnwq1vQDhuyY&#10;hGZnY3Yb49+7hYJvM9x7z9zZppPpxEiDay0rWEYxCOLK6pZrBd9lvngD4Tyyxs4yKbiRg3T3NNti&#10;ou2Vv2g8+VoECLsEFTTe94mUrmrIoItsTxy0sx0M+rAOtdQDXgPcdHIVxxtpsOVwocGePhqqfk6/&#10;JlBeVvK12F8+y+NZXqq8qJcFZ0rNn6fsHYSnyT/M/+mDDvXXG/h7Jkwgd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C5pyxQAAANwAAAAPAAAAAAAAAAAAAAAAAJgCAABkcnMv&#10;ZG93bnJldi54bWxQSwUGAAAAAAQABAD1AAAAigMAAAAA&#10;" path="m,l70,163,76,91r72,7l,xe" fillcolor="black" stroked="f">
                  <v:path arrowok="t" o:connecttype="custom" o:connectlocs="0,0;44450,103505;48260,57785;93980,62230;0,0" o:connectangles="0,0,0,0,0"/>
                </v:shape>
                <v:line id="Line 31" o:spid="_x0000_s1034" style="position:absolute;flip:y;visibility:visible;mso-wrap-style:square" from="9874,2330" to="14725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f2TcEAAADcAAAADwAAAGRycy9kb3ducmV2LnhtbERPTYvCMBC9C/sfwix403RFdKlG2RUE&#10;PVp1wdvQjG21mXSbWKu/3giCt3m8z5nOW1OKhmpXWFbw1Y9AEKdWF5wp2G2XvW8QziNrLC2Tghs5&#10;mM8+OlOMtb3yhprEZyKEsItRQe59FUvp0pwMur6tiAN3tLVBH2CdSV3jNYSbUg6iaCQNFhwacqxo&#10;kVN6Ti5GQXL650ZfVtkh/VtHbu9+D/eqVar72f5MQHhq/Vv8cq90mD8cw/OZcIG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Z/ZNwQAAANwAAAAPAAAAAAAAAAAAAAAA&#10;AKECAABkcnMvZG93bnJldi54bWxQSwUGAAAAAAQABAD5AAAAjwMAAAAA&#10;" strokeweight="1.05pt">
                  <v:stroke joinstyle="miter"/>
                </v:line>
                <v:line id="Line 32" o:spid="_x0000_s1035" style="position:absolute;flip:x y;visibility:visible;mso-wrap-style:square" from="6140,1720" to="9874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Tf1MUAAADcAAAADwAAAGRycy9kb3ducmV2LnhtbESPS2/CQAyE70j9DytX4gYboEJVygZR&#10;JBDiVNLH2co6jzbrjbILhP76+oDUm60Zz3xerQfXqgv1ofFsYDZNQBEX3jZcGfh4302eQYWIbLH1&#10;TAZuFGCdPYxWmFp/5RNd8lgpCeGQooE6xi7VOhQ1OQxT3xGLVvreYZS1r7Tt8SrhrtXzJFlqhw1L&#10;Q40dbWsqfvKzM1Ac6Xtzzmefy5KqfPG2/4qvv3tjxo/D5gVUpCH+m+/XByv4T0Irz8gEOv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sTf1MUAAADcAAAADwAAAAAAAAAA&#10;AAAAAAChAgAAZHJzL2Rvd25yZXYueG1sUEsFBgAAAAAEAAQA+QAAAJMDAAAAAA==&#10;" strokeweight="1.05pt">
                  <v:stroke joinstyle="miter"/>
                </v:line>
                <v:line id="Line 33" o:spid="_x0000_s1036" style="position:absolute;flip:x y;visibility:visible;mso-wrap-style:square" from="990,8636" to="9874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h6T8MAAADcAAAADwAAAGRycy9kb3ducmV2LnhtbERPTWvCQBC9F/wPyxS8NZtYkTZ1IypU&#10;pCebVs9DdkzSZmdDdqOxv94VhN7m8T5nvhhMI07UudqygiSKQRAXVtdcKvj+en96AeE8ssbGMim4&#10;kINFNnqYY6rtmT/plPtShBB2KSqovG9TKV1RkUEX2ZY4cEfbGfQBdqXUHZ5DuGnkJI5n0mDNoaHC&#10;ltYVFb95bxQUH/Sz7PNkPztSmT/vNge/+tsoNX4clm8gPA3+X3x3b3WYP32F2zPhApld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2Iek/DAAAA3AAAAA8AAAAAAAAAAAAA&#10;AAAAoQIAAGRycy9kb3ducmV2LnhtbFBLBQYAAAAABAAEAPkAAACRAwAAAAA=&#10;" strokeweight="1.05pt">
                  <v:stroke joinstyle="miter"/>
                </v:line>
                <v:line id="Line 34" o:spid="_x0000_s1037" style="position:absolute;flip:x;visibility:visible;mso-wrap-style:square" from="4006,9906" to="9874,16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f45MQAAADcAAAADwAAAGRycy9kb3ducmV2LnhtbESPQWvCQBCF7wX/wzKCt7pRsJToKioU&#10;9NjYFrwN2TGJZmfT7BrT/nrnIHib4b1575vFqne16qgNlWcDk3ECijj3tuLCwNfh4/UdVIjIFmvP&#10;ZOCPAqyWg5cFptbf+JO6LBZKQjikaKCMsUm1DnlJDsPYN8SinXzrMMraFtq2eJNwV+tpkrxphxVL&#10;Q4kNbUvKL9nVGcjOv9zZ66445j/7JHyHzfG/6Y0ZDfv1HFSkPj7Nj+udFfyZ4MszMoFe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V/jkxAAAANwAAAAPAAAAAAAAAAAA&#10;AAAAAKECAABkcnMvZG93bnJldi54bWxQSwUGAAAAAAQABAD5AAAAkgMAAAAA&#10;" strokeweight="1.05pt">
                  <v:stroke joinstyle="miter"/>
                </v:line>
                <v:line id="Line 35" o:spid="_x0000_s1038" style="position:absolute;visibility:visible;mso-wrap-style:square" from="9874,9906" to="12420,18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3IEsAAAADcAAAADwAAAGRycy9kb3ducmV2LnhtbERP24rCMBB9X/Afwgi+ramKi1ajiCCI&#10;IMt6eR+asS02k9JEU/16syD4NodznfmyNZW4U+NKywoG/QQEcWZ1ybmC03HzPQHhPLLGyjIpeJCD&#10;5aLzNcdU28B/dD/4XMQQdikqKLyvUyldVpBB17c1ceQutjHoI2xyqRsMMdxUcpgkP9JgybGhwJrW&#10;BWXXw80oOIYd/rpnGFV2cx4+VuU+yKlWqtdtVzMQnlr/Eb/dWx3njwfw/0y8QC5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mNyBLAAAAA3AAAAA8AAAAAAAAAAAAAAAAA&#10;oQIAAGRycy9kb3ducmV2LnhtbFBLBQYAAAAABAAEAPkAAACOAwAAAAA=&#10;" strokeweight="1.05pt">
                  <v:stroke joinstyle="miter"/>
                </v:line>
                <v:line id="Line 36" o:spid="_x0000_s1039" style="position:absolute;visibility:visible;mso-wrap-style:square" from="9874,9906" to="18491,12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9WZcAAAADcAAAADwAAAGRycy9kb3ducmV2LnhtbERP24rCMBB9X/Afwgi+ramVXbQaRQRB&#10;hGVZL+9DM7bFZlKaaKpfbxYE3+ZwrjNfdqYWN2pdZVnBaJiAIM6trrhQcDxsPicgnEfWWFsmBXdy&#10;sFz0PuaYaRv4j257X4gYwi5DBaX3TSaly0sy6Ia2IY7c2bYGfYRtIXWLIYabWqZJ8i0NVhwbSmxo&#10;XVJ+2V+NgkPY4a97hHFtN6f0vqp+gpxqpQb9bjUD4anzb/HLvdVx/lcK/8/EC+Ti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lfVmXAAAAA3AAAAA8AAAAAAAAAAAAAAAAA&#10;oQIAAGRycy9kb3ducmV2LnhtbFBLBQYAAAAABAAEAPkAAACOAwAAAAA=&#10;" strokeweight="1.05pt">
                  <v:stroke joinstyle="miter"/>
                </v:line>
                <v:line id="Line 37" o:spid="_x0000_s1040" style="position:absolute;flip:y;visibility:visible;mso-wrap-style:square" from="9874,3987" to="16643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Vmk8EAAADcAAAADwAAAGRycy9kb3ducmV2LnhtbERPTYvCMBC9C/sfwix403QVZalG2RUE&#10;PVp1wdvQjG21mXSbWKu/3giCt3m8z5nOW1OKhmpXWFbw1Y9AEKdWF5wp2G2XvW8QziNrLC2Tghs5&#10;mM8+OlOMtb3yhprEZyKEsItRQe59FUvp0pwMur6tiAN3tLVBH2CdSV3jNYSbUg6iaCwNFhwacqxo&#10;kVN6Ti5GQXL650ZfVtkh/VtHbu9+D/eqVar72f5MQHhq/Vv8cq90mD8awvOZcIG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0hWaTwQAAANwAAAAPAAAAAAAAAAAAAAAA&#10;AKECAABkcnMvZG93bnJldi54bWxQSwUGAAAAAAQABAD5AAAAjwMAAAAA&#10;" strokeweight="1.05pt">
                  <v:stroke joinstyle="miter"/>
                </v:line>
                <v:shape id="Freeform 38" o:spid="_x0000_s1041" style="position:absolute;left:15113;top:1727;width:4457;height:8179;visibility:visible;mso-wrap-style:square;v-text-anchor:top" coordsize="702,12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6dhcMA&#10;AADcAAAADwAAAGRycy9kb3ducmV2LnhtbERPTWvCQBC9F/wPywi9NRulFUldRbSlieDBpO15yI5J&#10;MDsbsltN/n1XKPQ2j/c5q81gWnGl3jWWFcyiGARxaXXDlYLP4v1pCcJ5ZI2tZVIwkoPNevKwwkTb&#10;G5/omvtKhBB2CSqove8SKV1Zk0EX2Y44cGfbG/QB9pXUPd5CuGnlPI4X0mDDoaHGjnY1lZf8xygw&#10;5Vc17k1xfJsvPvJ01Nnh22VKPU6H7SsIT4P/F/+5Ux3mvzzD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6dhcMAAADcAAAADwAAAAAAAAAAAAAAAACYAgAAZHJzL2Rv&#10;d25yZXYueG1sUEsFBgAAAAAEAAQA9QAAAIgDAAAAAA==&#10;" path="m702,1288c702,767,437,281,,e" filled="f" strokeweight="2.1pt">
                  <v:stroke joinstyle="miter"/>
                  <v:path arrowok="t" o:connecttype="custom" o:connectlocs="445770,817880;0,0" o:connectangles="0,0"/>
                </v:shape>
                <v:shape id="Freeform 39" o:spid="_x0000_s1042" style="position:absolute;left:19786;top:9906;width:413;height:2895;visibility:visible;mso-wrap-style:square;v-text-anchor:top" coordsize="65,4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DJ/L8A&#10;AADcAAAADwAAAGRycy9kb3ducmV2LnhtbERPTYvCMBC9L/gfwgh7W1MFF6mmRUSh9OSqeB6asSk2&#10;k9pktf57s7DgbR7vc1b5YFtxp943jhVMJwkI4srphmsFp+PuawHCB2SNrWNS8CQPeTb6WGGq3YN/&#10;6H4ItYgh7FNUYELoUil9Zciin7iOOHIX11sMEfa11D0+Yrht5SxJvqXFhmODwY42hqrr4dcqaPfl&#10;DfXTyAJLu0m2RzzzrlTqczyslyACDeEt/ncXOs6fz+HvmXiBzF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H8Mn8vwAAANwAAAAPAAAAAAAAAAAAAAAAAJgCAABkcnMvZG93bnJl&#10;di54bWxQSwUGAAAAAAQABAD1AAAAhAMAAAAA&#10;" path="m65,c65,154,42,307,,456e" filled="f" strokeweight="2.1pt">
                  <v:stroke joinstyle="miter"/>
                  <v:path arrowok="t" o:connecttype="custom" o:connectlocs="41275,0;0,289560" o:connectangles="0,0"/>
                </v:shape>
                <v:line id="Line 40" o:spid="_x0000_s1043" style="position:absolute;flip:y;visibility:visible;mso-wrap-style:square" from="9874,1727" to="15113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MWwMMAAADcAAAADwAAAGRycy9kb3ducmV2LnhtbERPS2vCQBC+C/0PyxS86caiaUndBCsK&#10;FrzUSs9DdpoEs7Npds3j33cFwdt8fM9ZZ4OpRUetqywrWMwjEMS51RUXCs7f+9kbCOeRNdaWScFI&#10;DrL0abLGRNuev6g7+UKEEHYJKii9bxIpXV6SQTe3DXHgfm1r0AfYFlK32IdwU8uXKIqlwYpDQ4kN&#10;bUvKL6erUdAtd82iur6ejz+4HPtN9PF5+RuUmj4Pm3cQngb/EN/dBx3mr2K4PRMukO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zFsDDAAAA3AAAAA8AAAAAAAAAAAAA&#10;AAAAoQIAAGRycy9kb3ducmV2LnhtbFBLBQYAAAAABAAEAPkAAACRAwAAAAA=&#10;" strokeweight=".7pt">
                  <v:stroke joinstyle="miter"/>
                </v:line>
                <v:line id="Line 41" o:spid="_x0000_s1044" style="position:absolute;visibility:visible;mso-wrap-style:square" from="9874,9906" to="19786,12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Ja8sMAAADcAAAADwAAAGRycy9kb3ducmV2LnhtbERPTWvCQBC9F/oflin0VncrNNXoKtIg&#10;9CLFWHoes2MSzM6G7CYm/74rFHqbx/uc9Xa0jRio87VjDa8zBYK4cKbmUsP3af+yAOEDssHGMWmY&#10;yMN28/iwxtS4Gx9pyEMpYgj7FDVUIbSplL6oyKKfuZY4chfXWQwRdqU0Hd5iuG3kXKlEWqw5NlTY&#10;0kdFxTXvrQbzlSzG7Hw8qHlP+92PWmb9tNT6+WncrUAEGsO/+M/9aeL8t3e4PxMvkJ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yWvLDAAAA3AAAAA8AAAAAAAAAAAAA&#10;AAAAoQIAAGRycy9kb3ducmV2LnhtbFBLBQYAAAAABAAEAPkAAACRAwAAAAA=&#10;" strokeweight=".7pt">
                  <v:stroke joinstyle="miter"/>
                </v:line>
                <v:shape id="Рисунок 158" o:spid="_x0000_s1045" type="#_x0000_t75" style="position:absolute;left:18292;top:3763;width:3048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CbcPbEAAAA3AAAAA8AAABkcnMvZG93bnJldi54bWxEj0FrwkAQhe+C/2GZghepmxaUkrpKEYRe&#10;G61ep9lpNjY7G7Krif565yD0NsN78943y/XgG3WhLtaBDbzMMlDEZbA1Vwb2u+3zG6iYkC02gcnA&#10;lSKsV+PREnMbev6iS5EqJSEcczTgUmpzrWPpyGOchZZYtN/QeUyydpW2HfYS7hv9mmUL7bFmaXDY&#10;0sZR+VecvYHj6fDjptxk/nbbfw903kxPfWHM5Gn4eAeVaEj/5sf1pxX8udDKMzKBXt0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CbcPbEAAAA3AAAAA8AAAAAAAAAAAAAAAAA&#10;nwIAAGRycy9kb3ducmV2LnhtbFBLBQYAAAAABAAEAPcAAACQAwAAAAA=&#10;">
                  <v:imagedata r:id="rId597" o:title=""/>
                  <v:path arrowok="t"/>
                </v:shape>
                <v:shape id="Рисунок 159" o:spid="_x0000_s1046" type="#_x0000_t75" style="position:absolute;left:20440;top:1314;width:1334;height:1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OJwoTBAAAA3AAAAA8AAABkcnMvZG93bnJldi54bWxET0uLwjAQvi/4H8II3tbUBUWrUYqw6HHX&#10;B3gcmrEpNpPaRNvtr98sLHibj+85q01nK/GkxpeOFUzGCQji3OmSCwWn4+f7HIQPyBorx6Tghzxs&#10;1oO3FabatfxNz0MoRAxhn6ICE0KdSulzQxb92NXEkbu6xmKIsCmkbrCN4baSH0kykxZLjg0Ga9oa&#10;ym+Hh1WQZ+beT08+u3zN8cbnXd/OXK/UaNhlSxCBuvAS/7v3Os6fLuDvmXiBXP8C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GOJwoTBAAAA3AAAAA8AAAAAAAAAAAAAAAAAnwIA&#10;AGRycy9kb3ducmV2LnhtbFBLBQYAAAAABAAEAPcAAACNAwAAAAA=&#10;">
                  <v:imagedata r:id="rId598" o:title=""/>
                  <v:path arrowok="t"/>
                </v:shape>
                <v:shape id="Рисунок 160" o:spid="_x0000_s1047" type="#_x0000_t75" style="position:absolute;left:13580;width:1619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7xJCHEAAAA3AAAAA8AAABkcnMvZG93bnJldi54bWxEj0FrwkAQhe+F/odlBC+iG3uQGl1FSls8&#10;FYziecyOSTA7G3ZXE/9951DobYb35r1v1tvBtepBITaeDcxnGSji0tuGKwOn49f0HVRMyBZbz2Tg&#10;SRG2m9eXNebW93ygR5EqJSEcczRQp9TlWseyJodx5jti0a4+OEyyhkrbgL2Eu1a/ZdlCO2xYGmrs&#10;6KOm8lbcnQH6XB7uPNlfdn0/+SnC7TzH47cx49GwW4FKNKR/89/13gr+QvDlGZlAb3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7xJCHEAAAA3AAAAA8AAAAAAAAAAAAAAAAA&#10;nwIAAGRycy9kb3ducmV2LnhtbFBLBQYAAAAABAAEAPcAAACQAwAAAAA=&#10;">
                  <v:imagedata r:id="rId599" o:title=""/>
                  <v:path arrowok="t"/>
                </v:shape>
                <v:shape id="Рисунок 161" o:spid="_x0000_s1048" type="#_x0000_t75" style="position:absolute;left:3482;width:2382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eNcwvDAAAA3AAAAA8AAABkcnMvZG93bnJldi54bWxET01rg0AQvRf6H5Yp9BKaNTlIsVklFAqB&#10;2IPG9jy4E5W4s7K7SfTfdwuF3ubxPmdXzGYUN3J+sKxgs05AELdWD9wpaE4fL68gfEDWOFomBQt5&#10;KPLHhx1m2t65olsdOhFD2GeooA9hyqT0bU8G/dpOxJE7W2cwROg6qR3eY7gZ5TZJUmlw4NjQ40Tv&#10;PbWX+moUnL6X+ngYyq+2KvcdfrpVY48rpZ6f5v0biEBz+Bf/uQ86zk838PtMvEDm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141zC8MAAADcAAAADwAAAAAAAAAAAAAAAACf&#10;AgAAZHJzL2Rvd25yZXYueG1sUEsFBgAAAAAEAAQA9wAAAI8DAAAAAA==&#10;">
                  <v:imagedata r:id="rId600" o:title=""/>
                  <v:path arrowok="t"/>
                </v:shape>
                <v:shape id="Рисунок 162" o:spid="_x0000_s1049" type="#_x0000_t75" style="position:absolute;left:1463;top:6624;width:2381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/8FRDDAAAA3AAAAA8AAABkcnMvZG93bnJldi54bWxET99rwjAQfhf2P4Qb7E3TCRPpjGU4FAcD&#10;sQrDt6M5k67NpTSZdv+9GQx8u4/v5y2KwbXiQn2oPSt4nmQgiCuvazYKjof1eA4iRGSNrWdS8EsB&#10;iuXDaIG59lfe06WMRqQQDjkqsDF2uZShsuQwTHxHnLiz7x3GBHsjdY/XFO5aOc2ymXRYc2qw2NHK&#10;UtWUP07By5dv3rPKxs9vc/jYrszm5HZOqafH4e0VRKQh3sX/7q1O82dT+HsmXSCXN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r/wVEMMAAADcAAAADwAAAAAAAAAAAAAAAACf&#10;AgAAZHJzL2Rvd25yZXYueG1sUEsFBgAAAAAEAAQA9wAAAI8DAAAAAA==&#10;">
                  <v:imagedata r:id="rId601" o:title=""/>
                  <v:path arrowok="t"/>
                </v:shape>
                <v:shape id="Рисунок 163" o:spid="_x0000_s1050" type="#_x0000_t75" style="position:absolute;left:1800;top:15880;width:2381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DubrzEAAAA3AAAAA8AAABkcnMvZG93bnJldi54bWxET01Lw0AQvQv9D8sIXorZaKHU2G0pBcGD&#10;PTQtVG9DdkyC2dk0O27jv3cFobd5vM9ZrkfXqUhDaD0beMhyUMSVty3XBo6Hl/sFqCDIFjvPZOCH&#10;AqxXk5slFtZfeE+xlFqlEA4FGmhE+kLrUDXkMGS+J07cpx8cSoJDre2AlxTuOv2Y53PtsOXU0GBP&#10;24aqr/LbGYgx7uUwde307eN9J0+nsj7npTF3t+PmGZTQKFfxv/vVpvnzGfw9ky7Qq1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DubrzEAAAA3AAAAA8AAAAAAAAAAAAAAAAA&#10;nwIAAGRycy9kb3ducmV2LnhtbFBLBQYAAAAABAAEAPcAAACQAwAAAAA=&#10;">
                  <v:imagedata r:id="rId602" o:title=""/>
                  <v:path arrowok="t"/>
                </v:shape>
                <v:shape id="Рисунок 164" o:spid="_x0000_s1051" type="#_x0000_t75" style="position:absolute;left:9765;top:16441;width:2382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RHKCnDAAAA3AAAAA8AAABkcnMvZG93bnJldi54bWxET99rwjAQfh/4P4Qb+DI0mRSRzihzMNhg&#10;BVt98e1obk2xuZQmavffL4OBb/fx/bz1dnSduNIQWs8anucKBHHtTcuNhuPhfbYCESKywc4zafih&#10;ANvN5GGNufE3LulaxUakEA45arAx9rmUobbkMMx9T5y4bz84jAkOjTQD3lK46+RCqaV02HJqsNjT&#10;m6X6XF2cht0+u8iyODqr7NeqeFKn5uw+tZ4+jq8vICKN8S7+d3+YNH+Zwd8z6QK5+Q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EcoKcMAAADcAAAADwAAAAAAAAAAAAAAAACf&#10;AgAAZHJzL2Rvd25yZXYueG1sUEsFBgAAAAAEAAQA9wAAAI8DAAAAAA==&#10;">
                  <v:imagedata r:id="rId603" o:title=""/>
                  <v:path arrowok="t"/>
                </v:shape>
                <v:shape id="Рисунок 165" o:spid="_x0000_s1052" type="#_x0000_t75" style="position:absolute;left:18059;top:12739;width:2381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lQk2TDAAAA3AAAAA8AAABkcnMvZG93bnJldi54bWxET01rwkAQvQv9D8sUvEjdbYOhTV3FCkJv&#10;ovHS25CdJqG7s2l2G+O/dwuCt3m8z1muR2fFQH1oPWt4nisQxJU3LdcaTuXu6RVEiMgGrWfScKEA&#10;69XDZImF8Wc+0HCMtUghHArU0MTYFVKGqiGHYe474sR9+95hTLCvpenxnMKdlS9K5dJhy6mhwY62&#10;DVU/xz+nofy1mTpk+9llo4Zt+fG2y/Ivq/X0cdy8g4g0xrv45v40aX6+gP9n0gVydQ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2VCTZMMAAADcAAAADwAAAAAAAAAAAAAAAACf&#10;AgAAZHJzL2Rvd25yZXYueG1sUEsFBgAAAAAEAAQA9wAAAI8DAAAAAA==&#10;">
                  <v:imagedata r:id="rId604" o:title=""/>
                  <v:path arrowok="t"/>
                </v:shape>
                <v:shape id="Рисунок 166" o:spid="_x0000_s1053" type="#_x0000_t75" style="position:absolute;left:20368;top:10214;width:1905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TVqwTBAAAA3AAAAA8AAABkcnMvZG93bnJldi54bWxET0uLwjAQvgv7H8IseBFNV6VKNcoiKl7X&#10;B17HZmyLzaQ2Uau/fiMs7G0+vudM540pxZ1qV1hW8NWLQBCnVhecKdjvVt0xCOeRNZaWScGTHMxn&#10;H60pJto++IfuW5+JEMIuQQW591UipUtzMuh6tiIO3NnWBn2AdSZ1jY8QbkrZj6JYGiw4NORY0SKn&#10;9LK9GQXuuR/S7njtDNxpeHkd1tGIzVKp9mfzPQHhqfH/4j/3Rof5cQzvZ8IFcvYL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JTVqwTBAAAA3AAAAA8AAAAAAAAAAAAAAAAAnwIA&#10;AGRycy9kb3ducmV2LnhtbFBLBQYAAAAABAAEAPcAAACNAwAAAAA=&#10;">
                  <v:imagedata r:id="rId605" o:title=""/>
                  <v:path arrowok="t"/>
                </v:shape>
                <v:shape id="Рисунок 210" o:spid="_x0000_s1054" type="#_x0000_t75" style="position:absolute;left:15431;top:4552;width:2382;height:23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AHyIbEAAAA3AAAAA8AAABkcnMvZG93bnJldi54bWxET01rwkAQvRf8D8sIvUjdKFIkdRNUWmoF&#10;wSS99DZkxySYnU2zW5P+++5B6PHxvjfpaFpxo941lhUs5hEI4tLqhisFn8Xb0xqE88gaW8uk4Jcc&#10;pMnkYYOxtgNndMt9JUIIuxgV1N53sZSurMmgm9uOOHAX2xv0AfaV1D0OIdy0chlFz9Jgw6Ghxo72&#10;NZXX/McoGLJz9eqb4n32/bU6dcdddMw/rko9TsftCwhPo/8X390HrWC5CPPDmXAEZPI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AHyIbEAAAA3AAAAA8AAAAAAAAAAAAAAAAA&#10;nwIAAGRycy9kb3ducmV2LnhtbFBLBQYAAAAABAAEAPcAAACQAwAAAAA=&#10;">
                  <v:imagedata r:id="rId606" o:title=""/>
                  <v:path arrowok="t"/>
                </v:shape>
                <w10:anchorlock/>
              </v:group>
            </w:pict>
          </mc:Fallback>
        </mc:AlternateContent>
      </w:r>
      <w:r>
        <w:rPr>
          <w:noProof/>
          <w:lang w:val="ru-RU" w:eastAsia="ru-RU" w:bidi="ar-SA"/>
        </w:rPr>
        <mc:AlternateContent>
          <mc:Choice Requires="wpc">
            <w:drawing>
              <wp:inline distT="0" distB="0" distL="0" distR="0" wp14:anchorId="406A3BE5" wp14:editId="468885F3">
                <wp:extent cx="2423160" cy="1980565"/>
                <wp:effectExtent l="0" t="0" r="0" b="0"/>
                <wp:docPr id="209" name="Полотно 20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69" name="Oval 45"/>
                        <wps:cNvSpPr>
                          <a:spLocks noChangeArrowheads="1"/>
                        </wps:cNvSpPr>
                        <wps:spPr bwMode="auto">
                          <a:xfrm>
                            <a:off x="90170" y="90170"/>
                            <a:ext cx="1794510" cy="18008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Oval 46"/>
                        <wps:cNvSpPr>
                          <a:spLocks noChangeArrowheads="1"/>
                        </wps:cNvSpPr>
                        <wps:spPr bwMode="auto">
                          <a:xfrm>
                            <a:off x="90170" y="90170"/>
                            <a:ext cx="1794510" cy="1800860"/>
                          </a:xfrm>
                          <a:prstGeom prst="ellips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Line 47"/>
                        <wps:cNvCnPr>
                          <a:cxnSpLocks noChangeShapeType="1"/>
                        </wps:cNvCnPr>
                        <wps:spPr bwMode="auto">
                          <a:xfrm>
                            <a:off x="987425" y="990600"/>
                            <a:ext cx="1341755" cy="0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Freeform 48"/>
                        <wps:cNvSpPr>
                          <a:spLocks/>
                        </wps:cNvSpPr>
                        <wps:spPr bwMode="auto">
                          <a:xfrm>
                            <a:off x="2288540" y="949960"/>
                            <a:ext cx="135255" cy="80645"/>
                          </a:xfrm>
                          <a:custGeom>
                            <a:avLst/>
                            <a:gdLst>
                              <a:gd name="T0" fmla="*/ 213 w 213"/>
                              <a:gd name="T1" fmla="*/ 64 h 127"/>
                              <a:gd name="T2" fmla="*/ 0 w 213"/>
                              <a:gd name="T3" fmla="*/ 0 h 127"/>
                              <a:gd name="T4" fmla="*/ 64 w 213"/>
                              <a:gd name="T5" fmla="*/ 64 h 127"/>
                              <a:gd name="T6" fmla="*/ 0 w 213"/>
                              <a:gd name="T7" fmla="*/ 127 h 127"/>
                              <a:gd name="T8" fmla="*/ 213 w 213"/>
                              <a:gd name="T9" fmla="*/ 64 h 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13" h="127">
                                <a:moveTo>
                                  <a:pt x="213" y="64"/>
                                </a:moveTo>
                                <a:lnTo>
                                  <a:pt x="0" y="0"/>
                                </a:lnTo>
                                <a:lnTo>
                                  <a:pt x="64" y="64"/>
                                </a:lnTo>
                                <a:lnTo>
                                  <a:pt x="0" y="127"/>
                                </a:lnTo>
                                <a:lnTo>
                                  <a:pt x="213" y="6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Freeform 49"/>
                        <wps:cNvSpPr>
                          <a:spLocks/>
                        </wps:cNvSpPr>
                        <wps:spPr bwMode="auto">
                          <a:xfrm>
                            <a:off x="1950085" y="180340"/>
                            <a:ext cx="294005" cy="810260"/>
                          </a:xfrm>
                          <a:custGeom>
                            <a:avLst/>
                            <a:gdLst>
                              <a:gd name="T0" fmla="*/ 463 w 463"/>
                              <a:gd name="T1" fmla="*/ 1276 h 1276"/>
                              <a:gd name="T2" fmla="*/ 0 w 463"/>
                              <a:gd name="T3" fmla="*/ 0 h 12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63" h="1276">
                                <a:moveTo>
                                  <a:pt x="463" y="1276"/>
                                </a:moveTo>
                                <a:cubicBezTo>
                                  <a:pt x="463" y="809"/>
                                  <a:pt x="299" y="358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Freeform 50"/>
                        <wps:cNvSpPr>
                          <a:spLocks/>
                        </wps:cNvSpPr>
                        <wps:spPr bwMode="auto">
                          <a:xfrm>
                            <a:off x="1950085" y="180340"/>
                            <a:ext cx="93980" cy="103505"/>
                          </a:xfrm>
                          <a:custGeom>
                            <a:avLst/>
                            <a:gdLst>
                              <a:gd name="T0" fmla="*/ 0 w 148"/>
                              <a:gd name="T1" fmla="*/ 0 h 163"/>
                              <a:gd name="T2" fmla="*/ 70 w 148"/>
                              <a:gd name="T3" fmla="*/ 163 h 163"/>
                              <a:gd name="T4" fmla="*/ 76 w 148"/>
                              <a:gd name="T5" fmla="*/ 91 h 163"/>
                              <a:gd name="T6" fmla="*/ 148 w 148"/>
                              <a:gd name="T7" fmla="*/ 98 h 163"/>
                              <a:gd name="T8" fmla="*/ 0 w 148"/>
                              <a:gd name="T9" fmla="*/ 0 h 1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8" h="163">
                                <a:moveTo>
                                  <a:pt x="0" y="0"/>
                                </a:moveTo>
                                <a:lnTo>
                                  <a:pt x="70" y="163"/>
                                </a:lnTo>
                                <a:lnTo>
                                  <a:pt x="76" y="91"/>
                                </a:lnTo>
                                <a:lnTo>
                                  <a:pt x="148" y="9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Line 51"/>
                        <wps:cNvCnPr>
                          <a:cxnSpLocks noChangeShapeType="1"/>
                        </wps:cNvCnPr>
                        <wps:spPr bwMode="auto">
                          <a:xfrm>
                            <a:off x="987425" y="990600"/>
                            <a:ext cx="861695" cy="252095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52"/>
                        <wps:cNvCnPr>
                          <a:cxnSpLocks noChangeShapeType="1"/>
                        </wps:cNvCnPr>
                        <wps:spPr bwMode="auto">
                          <a:xfrm>
                            <a:off x="987425" y="990600"/>
                            <a:ext cx="757555" cy="483235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53"/>
                        <wps:cNvCnPr>
                          <a:cxnSpLocks noChangeShapeType="1"/>
                        </wps:cNvCnPr>
                        <wps:spPr bwMode="auto">
                          <a:xfrm>
                            <a:off x="987425" y="990600"/>
                            <a:ext cx="593090" cy="676275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987425" y="990600"/>
                            <a:ext cx="380365" cy="814705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987425" y="990600"/>
                            <a:ext cx="138430" cy="889635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Line 56"/>
                        <wps:cNvCnPr>
                          <a:cxnSpLocks noChangeShapeType="1"/>
                        </wps:cNvCnPr>
                        <wps:spPr bwMode="auto">
                          <a:xfrm flipH="1">
                            <a:off x="872490" y="990600"/>
                            <a:ext cx="114935" cy="892810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57"/>
                        <wps:cNvCnPr>
                          <a:cxnSpLocks noChangeShapeType="1"/>
                        </wps:cNvCnPr>
                        <wps:spPr bwMode="auto">
                          <a:xfrm flipH="1">
                            <a:off x="628650" y="990600"/>
                            <a:ext cx="358775" cy="824865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58"/>
                        <wps:cNvCnPr>
                          <a:cxnSpLocks noChangeShapeType="1"/>
                        </wps:cNvCnPr>
                        <wps:spPr bwMode="auto">
                          <a:xfrm flipH="1">
                            <a:off x="413385" y="990600"/>
                            <a:ext cx="574040" cy="691515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59"/>
                        <wps:cNvCnPr>
                          <a:cxnSpLocks noChangeShapeType="1"/>
                        </wps:cNvCnPr>
                        <wps:spPr bwMode="auto">
                          <a:xfrm flipH="1">
                            <a:off x="243205" y="990600"/>
                            <a:ext cx="744220" cy="503555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60"/>
                        <wps:cNvCnPr>
                          <a:cxnSpLocks noChangeShapeType="1"/>
                        </wps:cNvCnPr>
                        <wps:spPr bwMode="auto">
                          <a:xfrm flipH="1">
                            <a:off x="132715" y="990600"/>
                            <a:ext cx="854710" cy="274320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Line 61"/>
                        <wps:cNvCnPr>
                          <a:cxnSpLocks noChangeShapeType="1"/>
                        </wps:cNvCnPr>
                        <wps:spPr bwMode="auto">
                          <a:xfrm flipH="1">
                            <a:off x="90170" y="990600"/>
                            <a:ext cx="897255" cy="24130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Line 6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9380" y="762000"/>
                            <a:ext cx="868045" cy="228600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" name="Line 6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17805" y="527685"/>
                            <a:ext cx="769620" cy="462915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Line 6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77190" y="330835"/>
                            <a:ext cx="610235" cy="659765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6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85470" y="185420"/>
                            <a:ext cx="401955" cy="805180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Line 6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25500" y="105410"/>
                            <a:ext cx="161925" cy="885190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Line 67"/>
                        <wps:cNvCnPr>
                          <a:cxnSpLocks noChangeShapeType="1"/>
                        </wps:cNvCnPr>
                        <wps:spPr bwMode="auto">
                          <a:xfrm flipV="1">
                            <a:off x="987425" y="95250"/>
                            <a:ext cx="91440" cy="895350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Line 68"/>
                        <wps:cNvCnPr>
                          <a:cxnSpLocks noChangeShapeType="1"/>
                        </wps:cNvCnPr>
                        <wps:spPr bwMode="auto">
                          <a:xfrm flipV="1">
                            <a:off x="987425" y="156210"/>
                            <a:ext cx="337185" cy="834390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987425" y="283845"/>
                            <a:ext cx="556260" cy="706755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70"/>
                        <wps:cNvCnPr>
                          <a:cxnSpLocks noChangeShapeType="1"/>
                        </wps:cNvCnPr>
                        <wps:spPr bwMode="auto">
                          <a:xfrm flipV="1">
                            <a:off x="987425" y="467360"/>
                            <a:ext cx="730885" cy="523240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Line 71"/>
                        <wps:cNvCnPr>
                          <a:cxnSpLocks noChangeShapeType="1"/>
                        </wps:cNvCnPr>
                        <wps:spPr bwMode="auto">
                          <a:xfrm flipV="1">
                            <a:off x="987425" y="693420"/>
                            <a:ext cx="847090" cy="297180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72"/>
                        <wps:cNvCnPr>
                          <a:cxnSpLocks noChangeShapeType="1"/>
                        </wps:cNvCnPr>
                        <wps:spPr bwMode="auto">
                          <a:xfrm flipV="1">
                            <a:off x="987425" y="942340"/>
                            <a:ext cx="895985" cy="48260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987425" y="990600"/>
                            <a:ext cx="874395" cy="205105"/>
                          </a:xfrm>
                          <a:prstGeom prst="line">
                            <a:avLst/>
                          </a:prstGeom>
                          <a:noFill/>
                          <a:ln w="1333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Freeform 74"/>
                        <wps:cNvSpPr>
                          <a:spLocks/>
                        </wps:cNvSpPr>
                        <wps:spPr bwMode="auto">
                          <a:xfrm>
                            <a:off x="2152650" y="928370"/>
                            <a:ext cx="1270" cy="62230"/>
                          </a:xfrm>
                          <a:custGeom>
                            <a:avLst/>
                            <a:gdLst>
                              <a:gd name="T0" fmla="*/ 2 w 2"/>
                              <a:gd name="T1" fmla="*/ 98 h 98"/>
                              <a:gd name="T2" fmla="*/ 0 w 2"/>
                              <a:gd name="T3" fmla="*/ 0 h 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" h="98">
                                <a:moveTo>
                                  <a:pt x="2" y="98"/>
                                </a:moveTo>
                                <a:cubicBezTo>
                                  <a:pt x="2" y="66"/>
                                  <a:pt x="2" y="33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266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Freeform 75"/>
                        <wps:cNvSpPr>
                          <a:spLocks/>
                        </wps:cNvSpPr>
                        <wps:spPr bwMode="auto">
                          <a:xfrm>
                            <a:off x="1978660" y="990600"/>
                            <a:ext cx="41275" cy="289560"/>
                          </a:xfrm>
                          <a:custGeom>
                            <a:avLst/>
                            <a:gdLst>
                              <a:gd name="T0" fmla="*/ 65 w 65"/>
                              <a:gd name="T1" fmla="*/ 0 h 456"/>
                              <a:gd name="T2" fmla="*/ 0 w 65"/>
                              <a:gd name="T3" fmla="*/ 456 h 4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5" h="456">
                                <a:moveTo>
                                  <a:pt x="65" y="0"/>
                                </a:moveTo>
                                <a:cubicBezTo>
                                  <a:pt x="65" y="154"/>
                                  <a:pt x="42" y="307"/>
                                  <a:pt x="0" y="456"/>
                                </a:cubicBezTo>
                              </a:path>
                            </a:pathLst>
                          </a:custGeom>
                          <a:noFill/>
                          <a:ln w="266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Line 76"/>
                        <wps:cNvCnPr>
                          <a:cxnSpLocks noChangeShapeType="1"/>
                        </wps:cNvCnPr>
                        <wps:spPr bwMode="auto">
                          <a:xfrm flipV="1">
                            <a:off x="987425" y="928370"/>
                            <a:ext cx="1165225" cy="6223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87425" y="990600"/>
                            <a:ext cx="991235" cy="28956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202" name="Рисунок 202"/>
                          <pic:cNvPicPr>
                            <a:picLocks noChangeAspect="1"/>
                          </pic:cNvPicPr>
                        </pic:nvPicPr>
                        <pic:blipFill>
                          <a:blip r:embed="rId607"/>
                          <a:stretch>
                            <a:fillRect/>
                          </a:stretch>
                        </pic:blipFill>
                        <pic:spPr>
                          <a:xfrm>
                            <a:off x="2040438" y="1042035"/>
                            <a:ext cx="19050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3" name="Рисунок 203"/>
                          <pic:cNvPicPr>
                            <a:picLocks noChangeAspect="1"/>
                          </pic:cNvPicPr>
                        </pic:nvPicPr>
                        <pic:blipFill>
                          <a:blip r:embed="rId608"/>
                          <a:stretch>
                            <a:fillRect/>
                          </a:stretch>
                        </pic:blipFill>
                        <pic:spPr>
                          <a:xfrm>
                            <a:off x="2092947" y="740982"/>
                            <a:ext cx="17145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4" name="Рисунок 204"/>
                          <pic:cNvPicPr>
                            <a:picLocks noChangeAspect="1"/>
                          </pic:cNvPicPr>
                        </pic:nvPicPr>
                        <pic:blipFill>
                          <a:blip r:embed="rId609"/>
                          <a:stretch>
                            <a:fillRect/>
                          </a:stretch>
                        </pic:blipFill>
                        <pic:spPr>
                          <a:xfrm>
                            <a:off x="1761969" y="1369281"/>
                            <a:ext cx="26670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5" name="Рисунок 205"/>
                          <pic:cNvPicPr>
                            <a:picLocks noChangeAspect="1"/>
                          </pic:cNvPicPr>
                        </pic:nvPicPr>
                        <pic:blipFill>
                          <a:blip r:embed="rId610"/>
                          <a:stretch>
                            <a:fillRect/>
                          </a:stretch>
                        </pic:blipFill>
                        <pic:spPr>
                          <a:xfrm>
                            <a:off x="1580515" y="1621723"/>
                            <a:ext cx="24765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6" name="Рисунок 206"/>
                          <pic:cNvPicPr>
                            <a:picLocks noChangeAspect="1"/>
                          </pic:cNvPicPr>
                        </pic:nvPicPr>
                        <pic:blipFill>
                          <a:blip r:embed="rId611"/>
                          <a:stretch>
                            <a:fillRect/>
                          </a:stretch>
                        </pic:blipFill>
                        <pic:spPr>
                          <a:xfrm>
                            <a:off x="1617980" y="979107"/>
                            <a:ext cx="26670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7" name="Рисунок 207"/>
                          <pic:cNvPicPr>
                            <a:picLocks noChangeAspect="1"/>
                          </pic:cNvPicPr>
                        </pic:nvPicPr>
                        <pic:blipFill>
                          <a:blip r:embed="rId612"/>
                          <a:stretch>
                            <a:fillRect/>
                          </a:stretch>
                        </pic:blipFill>
                        <pic:spPr>
                          <a:xfrm>
                            <a:off x="1627332" y="735372"/>
                            <a:ext cx="26670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8" name="Рисунок 208"/>
                          <pic:cNvPicPr>
                            <a:picLocks noChangeAspect="1"/>
                          </pic:cNvPicPr>
                        </pic:nvPicPr>
                        <pic:blipFill>
                          <a:blip r:embed="rId613"/>
                          <a:stretch>
                            <a:fillRect/>
                          </a:stretch>
                        </pic:blipFill>
                        <pic:spPr>
                          <a:xfrm>
                            <a:off x="2044065" y="156210"/>
                            <a:ext cx="133350" cy="1524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8848294" id="Полотно 209" o:spid="_x0000_s1026" editas="canvas" style="width:190.8pt;height:155.95pt;mso-position-horizontal-relative:char;mso-position-vertical-relative:line" coordsize="24231,1980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">
                <v:shape id="_x0000_s1027" type="#_x0000_t75" style="position:absolute;width:24231;height:19805;visibility:visible;mso-wrap-style:square">
                  <v:fill o:detectmouseclick="t"/>
                  <v:path o:connecttype="none"/>
                </v:shape>
                <v:oval id="Oval 45" o:spid="_x0000_s1028" style="position:absolute;left:901;top:901;width:17945;height:180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ZKoMEA&#10;AADcAAAADwAAAGRycy9kb3ducmV2LnhtbERPTWvCQBC9F/wPyxR6q5t6CDW6ShQEr02l6m3Mjtlg&#10;djZk1yTtr+8WhN7m8T5nuR5tI3rqfO1Ywds0AUFcOl1zpeDwuXt9B+EDssbGMSn4Jg/r1eRpiZl2&#10;A39QX4RKxBD2GSowIbSZlL40ZNFPXUscuavrLIYIu0rqDocYbhs5S5JUWqw5NhhsaWuovBV3q2Dk&#10;zQ23l/mXsVzeq+MpP+NPrtTL85gvQAQaw7/44d7rOD+dw98z8QK5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tGSqDBAAAA3AAAAA8AAAAAAAAAAAAAAAAAmAIAAGRycy9kb3du&#10;cmV2LnhtbFBLBQYAAAAABAAEAPUAAACGAwAAAAA=&#10;" strokeweight="0"/>
                <v:oval id="Oval 46" o:spid="_x0000_s1029" style="position:absolute;left:901;top:901;width:17945;height:180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4g3MUA&#10;AADcAAAADwAAAGRycy9kb3ducmV2LnhtbESPQW/CMAyF75P4D5En7bamcADUERACIdiRMmnazWpM&#10;29E4pQml+/fzAYmbrff83ufFanCN6qkLtWcD4yQFRVx4W3Np4Ou0e5+DChHZYuOZDPxRgNVy9LLA&#10;zPo7H6nPY6kkhEOGBqoY20zrUFTkMCS+JRbt7DuHUdau1LbDu4S7Rk/SdKod1iwNFba0qai45Ddn&#10;oJ+O88/99md3vUy+N7/upGdrezbm7XVYf4CKNMSn+XF9sII/E3x5RibQy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riDcxQAAANwAAAAPAAAAAAAAAAAAAAAAAJgCAABkcnMv&#10;ZG93bnJldi54bWxQSwUGAAAAAAQABAD1AAAAigMAAAAA&#10;" filled="f" strokeweight="1.05pt">
                  <v:stroke joinstyle="miter"/>
                </v:oval>
                <v:line id="Line 47" o:spid="_x0000_s1030" style="position:absolute;visibility:visible;mso-wrap-style:square" from="9874,9906" to="23291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iUcsAAAADcAAAADwAAAGRycy9kb3ducmV2LnhtbERP24rCMBB9X/Afwgi+rakKrlajiCCI&#10;IMt6eR+asS02k9JEU/16syD4NodznfmyNZW4U+NKywoG/QQEcWZ1ybmC03HzPQHhPLLGyjIpeJCD&#10;5aLzNcdU28B/dD/4XMQQdikqKLyvUyldVpBB17c1ceQutjHoI2xyqRsMMdxUcpgkY2mw5NhQYE3r&#10;grLr4WYUHMMOf90zjCq7OQ8fq3If5FQr1eu2qxkIT63/iN/urY7zfwbw/0y8QC5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I4lHLAAAAA3AAAAA8AAAAAAAAAAAAAAAAA&#10;oQIAAGRycy9kb3ducmV2LnhtbFBLBQYAAAAABAAEAPkAAACOAwAAAAA=&#10;" strokeweight="1.05pt">
                  <v:stroke joinstyle="miter"/>
                </v:line>
                <v:shape id="Freeform 48" o:spid="_x0000_s1031" style="position:absolute;left:22885;top:9499;width:1352;height:807;visibility:visible;mso-wrap-style:square;v-text-anchor:top" coordsize="213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UOf8QA&#10;AADcAAAADwAAAGRycy9kb3ducmV2LnhtbERPS2sCMRC+F/wPYQq91ayCraxGUUut9OYDwdt0M90s&#10;3Uy2SVzX/vqmUPA2H99zpvPO1qIlHyrHCgb9DARx4XTFpYLD/vVxDCJEZI21Y1JwpQDzWe9uirl2&#10;F95Su4ulSCEcclRgYmxyKUNhyGLou4Y4cZ/OW4wJ+lJqj5cUbms5zLInabHi1GCwoZWh4mt3tgqy&#10;9mgG5cfb4f3l53u99IvRatSelHq47xYTEJG6eBP/uzc6zX8ewt8z6QI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VDn/EAAAA3AAAAA8AAAAAAAAAAAAAAAAAmAIAAGRycy9k&#10;b3ducmV2LnhtbFBLBQYAAAAABAAEAPUAAACJAwAAAAA=&#10;" path="m213,64l,,64,64,,127,213,64xe" fillcolor="black" stroked="f">
                  <v:path arrowok="t" o:connecttype="custom" o:connectlocs="135255,40640;0,0;40640,40640;0,80645;135255,40640" o:connectangles="0,0,0,0,0"/>
                </v:shape>
                <v:shape id="Freeform 49" o:spid="_x0000_s1032" style="position:absolute;left:19500;top:1803;width:2940;height:8103;visibility:visible;mso-wrap-style:square;v-text-anchor:top" coordsize="463,1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2LkMUA&#10;AADcAAAADwAAAGRycy9kb3ducmV2LnhtbERPS2vCQBC+C/0PyxS8NRsrNiV1lbZQ24BoffTgbciO&#10;SWh2NmRXjf/eFQRv8/E9ZzztTC2O1LrKsoJBFIMgzq2uuFCw3Xw9vYJwHlljbZkUnMnBdPLQG2Oq&#10;7YlXdFz7QoQQdikqKL1vUildXpJBF9mGOHB72xr0AbaF1C2eQrip5XMcv0iDFYeGEhv6LCn/Xx+M&#10;gmRXz0az7LdajpLsQ6++d3+LeaZU/7F7fwPhqfN38c39o8P8ZAjXZ8IFcn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7YuQxQAAANwAAAAPAAAAAAAAAAAAAAAAAJgCAABkcnMv&#10;ZG93bnJldi54bWxQSwUGAAAAAAQABAD1AAAAigMAAAAA&#10;" path="m463,1276c463,809,299,358,,e" filled="f" strokeweight="1.05pt">
                  <v:stroke joinstyle="miter"/>
                  <v:path arrowok="t" o:connecttype="custom" o:connectlocs="294005,810260;0,0" o:connectangles="0,0"/>
                </v:shape>
                <v:shape id="Freeform 50" o:spid="_x0000_s1033" style="position:absolute;left:19500;top:1803;width:940;height:1035;visibility:visible;mso-wrap-style:square;v-text-anchor:top" coordsize="148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lrI8QA&#10;AADcAAAADwAAAGRycy9kb3ducmV2LnhtbESP0WrCQBBF3wv9h2UE3+rGYJuSuooUYvpUauIHDNkx&#10;CWZnY3bV+PduQfBthnvvmTvL9Wg6caHBtZYVzGcRCOLK6pZrBfsye/sE4Tyyxs4yKbiRg/Xq9WWJ&#10;qbZX3tGl8LUIEHYpKmi871MpXdWQQTezPXHQDnYw6MM61FIPeA1w08k4ij6kwZbDhQZ7+m6oOhZn&#10;EyjvsUzy7em3/DvIU5Xl9TznjVLTybj5AuFp9E/zI/2jQ/1kAf/PhAnk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5ayPEAAAA3AAAAA8AAAAAAAAAAAAAAAAAmAIAAGRycy9k&#10;b3ducmV2LnhtbFBLBQYAAAAABAAEAPUAAACJAwAAAAA=&#10;" path="m,l70,163,76,91r72,7l,xe" fillcolor="black" stroked="f">
                  <v:path arrowok="t" o:connecttype="custom" o:connectlocs="0,0;44450,103505;48260,57785;93980,62230;0,0" o:connectangles="0,0,0,0,0"/>
                </v:shape>
                <v:line id="Line 51" o:spid="_x0000_s1034" style="position:absolute;visibility:visible;mso-wrap-style:square" from="9874,9906" to="18491,12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OSccIAAADcAAAADwAAAGRycy9kb3ducmV2LnhtbERP32vCMBB+H/g/hBvsbaZTnFtnFBEK&#10;YyBi696P5taWNZfSxKburzeCsLf7+H7eajOaVgzUu8aygpdpAoK4tLrhSsGpyJ7fQDiPrLG1TAou&#10;5GCznjysMNU28JGG3FcihrBLUUHtfZdK6cqaDLqp7Ygj92N7gz7CvpK6xxDDTStnSfIqDTYcG2rs&#10;aFdT+ZufjYIifOHB/YV5a7Pv2WXb7IN810o9PY7bDxCeRv8vvrs/dZy/XMDtmXiBXF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QOSccIAAADcAAAADwAAAAAAAAAAAAAA&#10;AAChAgAAZHJzL2Rvd25yZXYueG1sUEsFBgAAAAAEAAQA+QAAAJADAAAAAA==&#10;" strokeweight="1.05pt">
                  <v:stroke joinstyle="miter"/>
                </v:line>
                <v:line id="Line 52" o:spid="_x0000_s1035" style="position:absolute;visibility:visible;mso-wrap-style:square" from="9874,9906" to="17449,14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EMBsAAAADcAAAADwAAAGRycy9kb3ducmV2LnhtbERPTYvCMBC9C/6HMII3TVVQt2sUEQRZ&#10;kMWq96GZbcs2k9JEU/fXmwXB2zze56w2nanFnVpXWVYwGScgiHOrKy4UXM770RKE88gaa8uk4EEO&#10;Nut+b4WptoFPdM98IWIIuxQVlN43qZQuL8mgG9uGOHI/tjXoI2wLqVsMMdzUcpokc2mw4thQYkO7&#10;kvLf7GYUnMMXfru/MKvt/jp9bKtjkB9aqeGg236C8NT5t/jlPug4fzGH/2fiBXL9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3RDAbAAAAA3AAAAA8AAAAAAAAAAAAAAAAA&#10;oQIAAGRycy9kb3ducmV2LnhtbFBLBQYAAAAABAAEAPkAAACOAwAAAAA=&#10;" strokeweight="1.05pt">
                  <v:stroke joinstyle="miter"/>
                </v:line>
                <v:line id="Line 53" o:spid="_x0000_s1036" style="position:absolute;visibility:visible;mso-wrap-style:square" from="9874,9906" to="15805,16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2pncIAAADcAAAADwAAAGRycy9kb3ducmV2LnhtbERPW2vCMBR+H/gfwhH2NlM78FKNIkJh&#10;CGNMt/dDc2yLyUlpMlP99Ysw2Nv5+K5nvR2sEVfqfetYwXSSgSCunG65VvB1Kl8WIHxA1mgck4Ib&#10;edhuRk9rLLSL/EnXY6hFCmFfoIImhK6Q0lcNWfQT1xEn7ux6iyHBvpa6x5jCrZF5ls2kxZZTQ4Md&#10;7RuqLscfq+AUD/jh7/HVuPI7v+3a9yiXWqnn8bBbgQg0hH/xn/tNp/nzOTyeSRfIz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p2pncIAAADcAAAADwAAAAAAAAAAAAAA&#10;AAChAgAAZHJzL2Rvd25yZXYueG1sUEsFBgAAAAAEAAQA+QAAAJADAAAAAA==&#10;" strokeweight="1.05pt">
                  <v:stroke joinstyle="miter"/>
                </v:line>
                <v:line id="Line 54" o:spid="_x0000_s1037" style="position:absolute;visibility:visible;mso-wrap-style:square" from="9874,9906" to="13677,18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I978QAAADcAAAADwAAAGRycy9kb3ducmV2LnhtbESPT2vCQBDF7wW/wzKF3uqmFtSmriKC&#10;IIUi/rsP2TEJZmdDdnVjP33nIHib4b157zezRe8adaMu1J4NfAwzUMSFtzWXBo6H9fsUVIjIFhvP&#10;ZOBOARbzwcsMc+sT7+i2j6WSEA45GqhibHOtQ1GRwzD0LbFoZ985jLJ2pbYdJgl3jR5l2Vg7rFka&#10;KmxpVVFx2V+dgUP6wW34S5+NX59G92X9m/SXNebttV9+g4rUx6f5cb2xgj8RWnlGJt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Aj3vxAAAANwAAAAPAAAAAAAAAAAA&#10;AAAAAKECAABkcnMvZG93bnJldi54bWxQSwUGAAAAAAQABAD5AAAAkgMAAAAA&#10;" strokeweight="1.05pt">
                  <v:stroke joinstyle="miter"/>
                </v:line>
                <v:line id="Line 55" o:spid="_x0000_s1038" style="position:absolute;visibility:visible;mso-wrap-style:square" from="9874,9906" to="11258,18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6YdMEAAADcAAAADwAAAGRycy9kb3ducmV2LnhtbERP32vCMBB+H/g/hBN8m6kdOK1GKUJh&#10;CDKm2/vRnG2xuZQmNnV//TIY7O0+vp+33Y+mFQP1rrGsYDFPQBCXVjdcKfi8FM8rEM4ja2wtk4IH&#10;OdjvJk9bzLQN/EHD2VcihrDLUEHtfZdJ6cqaDLq57Ygjd7W9QR9hX0ndY4jhppVpkiylwYZjQ40d&#10;HWoqb+e7UXAJR3x33+GltcVX+sibU5BrrdRsOuYbEJ5G/y/+c7/pOP91Db/PxAvk7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Tph0wQAAANwAAAAPAAAAAAAAAAAAAAAA&#10;AKECAABkcnMvZG93bnJldi54bWxQSwUGAAAAAAQABAD5AAAAjwMAAAAA&#10;" strokeweight="1.05pt">
                  <v:stroke joinstyle="miter"/>
                </v:line>
                <v:line id="Line 56" o:spid="_x0000_s1039" style="position:absolute;flip:x;visibility:visible;mso-wrap-style:square" from="8724,9906" to="9874,18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fUo8QAAADcAAAADwAAAGRycy9kb3ducmV2LnhtbESPQWvCQBCF7wX/wzKCt2ajB5HoKrYg&#10;6NG0FbwN2WmSmp2N2TVGf33nUOhthvfmvW9Wm8E1qqcu1J4NTJMUFHHhbc2lgc+P3esCVIjIFhvP&#10;ZOBBATbr0csKM+vvfKQ+j6WSEA4ZGqhibDOtQ1GRw5D4lli0b985jLJ2pbYd3iXcNXqWpnPtsGZp&#10;qLCl94qKS35zBvKfK/f2ti/PxemQhq/wdn62gzGT8bBdgoo0xH/z3/XeCv5C8OUZmUCv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N9SjxAAAANwAAAAPAAAAAAAAAAAA&#10;AAAAAKECAABkcnMvZG93bnJldi54bWxQSwUGAAAAAAQABAD5AAAAkgMAAAAA&#10;" strokeweight="1.05pt">
                  <v:stroke joinstyle="miter"/>
                </v:line>
                <v:line id="Line 57" o:spid="_x0000_s1040" style="position:absolute;flip:x;visibility:visible;mso-wrap-style:square" from="6286,9906" to="9874,18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txOMIAAADcAAAADwAAAGRycy9kb3ducmV2LnhtbERPTWuDQBC9B/oflin0Fld7KGKykbRQ&#10;SI81acDb4E7UxJ217kZtf303EOhtHu9z1vlsOjHS4FrLCpIoBkFcWd1yreCwf1+mIJxH1thZJgU/&#10;5CDfPCzWmGk78SeNha9FCGGXoYLG+z6T0lUNGXSR7YkDd7KDQR/gUEs94BTCTSef4/hFGmw5NDTY&#10;01tD1aW4GgXF+ZtHfd3VZXX8iN2Xey1/+1mpp8d5uwLhafb/4rt7p8P8NIHbM+ECuf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XtxOMIAAADcAAAADwAAAAAAAAAAAAAA&#10;AAChAgAAZHJzL2Rvd25yZXYueG1sUEsFBgAAAAAEAAQA+QAAAJADAAAAAA==&#10;" strokeweight="1.05pt">
                  <v:stroke joinstyle="miter"/>
                </v:line>
                <v:line id="Line 58" o:spid="_x0000_s1041" style="position:absolute;flip:x;visibility:visible;mso-wrap-style:square" from="4133,9906" to="9874,16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nvT8EAAADcAAAADwAAAGRycy9kb3ducmV2LnhtbERPS4vCMBC+C/6HMAt703R7WKQai7sg&#10;6HHrA7wNzdhWm0ltYu36640geJuP7zmztDe16Kh1lWUFX+MIBHFudcWFgu1mOZqAcB5ZY22ZFPyT&#10;g3Q+HMww0fbGf9RlvhAhhF2CCkrvm0RKl5dk0I1tQxy4o20N+gDbQuoWbyHc1DKOom9psOLQUGJD&#10;vyXl5+xqFGSnC3f6uioO+X4duZ37OdybXqnPj34xBeGp92/xy73SYf4khucz4QI5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qe9PwQAAANwAAAAPAAAAAAAAAAAAAAAA&#10;AKECAABkcnMvZG93bnJldi54bWxQSwUGAAAAAAQABAD5AAAAjwMAAAAA&#10;" strokeweight="1.05pt">
                  <v:stroke joinstyle="miter"/>
                </v:line>
                <v:line id="Line 59" o:spid="_x0000_s1042" style="position:absolute;flip:x;visibility:visible;mso-wrap-style:square" from="2432,9906" to="9874,14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VK1MEAAADcAAAADwAAAGRycy9kb3ducmV2LnhtbERPTYvCMBC9C/6HMII3TV1BpGsUFQT3&#10;aFeF3oZmtu1uM6lNrNVfvxEEb/N4n7NYdaYSLTWutKxgMo5AEGdWl5wrOH7vRnMQziNrrCyTgjs5&#10;WC37vQXG2t74QG3icxFC2MWooPC+jqV0WUEG3djWxIH7sY1BH2CTS93gLYSbSn5E0UwaLDk0FFjT&#10;tqDsL7kaBcnvhVt93edpdv6K3Mlt0kfdKTUcdOtPEJ46/xa/3Hsd5s+n8HwmXCC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5UrUwQAAANwAAAAPAAAAAAAAAAAAAAAA&#10;AKECAABkcnMvZG93bnJldi54bWxQSwUGAAAAAAQABAD5AAAAjwMAAAAA&#10;" strokeweight="1.05pt">
                  <v:stroke joinstyle="miter"/>
                </v:line>
                <v:line id="Line 60" o:spid="_x0000_s1043" style="position:absolute;flip:x;visibility:visible;mso-wrap-style:square" from="1327,9906" to="9874,12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zSoMEAAADcAAAADwAAAGRycy9kb3ducmV2LnhtbERPTYvCMBC9C/6HMII3TV1EpGsUFQT3&#10;aFeF3oZmtu1uM6lNrNVfvxEEb/N4n7NYdaYSLTWutKxgMo5AEGdWl5wrOH7vRnMQziNrrCyTgjs5&#10;WC37vQXG2t74QG3icxFC2MWooPC+jqV0WUEG3djWxIH7sY1BH2CTS93gLYSbSn5E0UwaLDk0FFjT&#10;tqDsL7kaBcnvhVt93edpdv6K3Mlt0kfdKTUcdOtPEJ46/xa/3Hsd5s+n8HwmXCC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DNKgwQAAANwAAAAPAAAAAAAAAAAAAAAA&#10;AKECAABkcnMvZG93bnJldi54bWxQSwUGAAAAAAQABAD5AAAAjwMAAAAA&#10;" strokeweight="1.05pt">
                  <v:stroke joinstyle="miter"/>
                </v:line>
                <v:line id="Line 61" o:spid="_x0000_s1044" style="position:absolute;flip:x;visibility:visible;mso-wrap-style:square" from="901,9906" to="9874,10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B3O8EAAADcAAAADwAAAGRycy9kb3ducmV2LnhtbERPTYvCMBC9C/6HMII3TV1QpGsUFQT3&#10;aFeF3oZmtu1uM6lNrNVfvxEEb/N4n7NYdaYSLTWutKxgMo5AEGdWl5wrOH7vRnMQziNrrCyTgjs5&#10;WC37vQXG2t74QG3icxFC2MWooPC+jqV0WUEG3djWxIH7sY1BH2CTS93gLYSbSn5E0UwaLDk0FFjT&#10;tqDsL7kaBcnvhVt93edpdv6K3Mlt0kfdKTUcdOtPEJ46/xa/3Hsd5s+n8HwmXCC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QHc7wQAAANwAAAAPAAAAAAAAAAAAAAAA&#10;AKECAABkcnMvZG93bnJldi54bWxQSwUGAAAAAAQABAD5AAAAjwMAAAAA&#10;" strokeweight="1.05pt">
                  <v:stroke joinstyle="miter"/>
                </v:line>
                <v:line id="Line 62" o:spid="_x0000_s1045" style="position:absolute;flip:x y;visibility:visible;mso-wrap-style:square" from="1193,7620" to="9874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5Up8EAAADcAAAADwAAAGRycy9kb3ducmV2LnhtbERPTYvCMBC9C/6HMII3m+pCka5RVFAW&#10;T1p1z0Mztt1tJqWJ2t1fbwTB2zze58wWnanFjVpXWVYwjmIQxLnVFRcKTsfNaArCeWSNtWVS8EcO&#10;FvN+b4aptnc+0C3zhQgh7FJUUHrfpFK6vCSDLrINceAutjXoA2wLqVu8h3BTy0kcJ9JgxaGhxIbW&#10;JeW/2dUoyHf0s7xm43NyoSL72G+//ep/q9Rw0C0/QXjq/Fv8cn/pMH+awPOZcIGc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rlSnwQAAANwAAAAPAAAAAAAAAAAAAAAA&#10;AKECAABkcnMvZG93bnJldi54bWxQSwUGAAAAAAQABAD5AAAAjwMAAAAA&#10;" strokeweight="1.05pt">
                  <v:stroke joinstyle="miter"/>
                </v:line>
                <v:line id="Line 63" o:spid="_x0000_s1046" style="position:absolute;flip:x y;visibility:visible;mso-wrap-style:square" from="2178,5276" to="9874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LxPMEAAADcAAAADwAAAGRycy9kb3ducmV2LnhtbERPTYvCMBC9L/gfwgje1lQFlWoUFRTx&#10;5HbV89CMbbWZlCZq9debBWFv83ifM503phR3ql1hWUGvG4EgTq0uOFNw+F1/j0E4j6yxtEwKnuRg&#10;Pmt9TTHW9sE/dE98JkIIuxgV5N5XsZQuzcmg69qKOHBnWxv0AdaZ1DU+QrgpZT+KhtJgwaEhx4pW&#10;OaXX5GYUpDu6LG5J7zg8U5YM9puTX742SnXazWICwlPj/8Uf91aH+eMR/D0TLpCz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4vE8wQAAANwAAAAPAAAAAAAAAAAAAAAA&#10;AKECAABkcnMvZG93bnJldi54bWxQSwUGAAAAAAQABAD5AAAAjwMAAAAA&#10;" strokeweight="1.05pt">
                  <v:stroke joinstyle="miter"/>
                </v:line>
                <v:line id="Line 64" o:spid="_x0000_s1047" style="position:absolute;flip:x y;visibility:visible;mso-wrap-style:square" from="3771,3308" to="9874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1lTsQAAADcAAAADwAAAGRycy9kb3ducmV2LnhtbESPQWvCQBCF7wX/wzJCb83GFkSiq6ig&#10;FE82rZ6H7JhEs7Mhu2r013cOhd5meG/e+2a26F2jbtSF2rOBUZKCIi68rbk08PO9eZuAChHZYuOZ&#10;DDwowGI+eJlhZv2dv+iWx1JJCIcMDVQxtpnWoajIYUh8SyzayXcOo6xdqW2Hdwl3jX5P07F2WLM0&#10;VNjSuqLikl+dgWJH5+U1Hx3GJyrzj/32GFfPrTGvw345BRWpj//mv+tPK/gToZVnZAI9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fWVOxAAAANwAAAAPAAAAAAAAAAAA&#10;AAAAAKECAABkcnMvZG93bnJldi54bWxQSwUGAAAAAAQABAD5AAAAkgMAAAAA&#10;" strokeweight="1.05pt">
                  <v:stroke joinstyle="miter"/>
                </v:line>
                <v:line id="Line 65" o:spid="_x0000_s1048" style="position:absolute;flip:x y;visibility:visible;mso-wrap-style:square" from="5854,1854" to="9874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HA1cIAAADcAAAADwAAAGRycy9kb3ducmV2LnhtbERPS2vCQBC+C/6HZQq96SYWRGNWiUKl&#10;9GRT2/OQnTxsdjZkV0399a5Q6G0+vuekm8G04kK9aywriKcRCOLC6oYrBcfP18kChPPIGlvLpOCX&#10;HGzW41GKibZX/qBL7isRQtglqKD2vkukdEVNBt3UdsSBK21v0AfYV1L3eA3hppWzKJpLgw2Hhho7&#10;2tVU/ORno6B4p1N2zuOveUlV/nLYf/vtba/U89OQrUB4Gvy/+M/9psP8xRIez4QL5Po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HA1cIAAADcAAAADwAAAAAAAAAAAAAA&#10;AAChAgAAZHJzL2Rvd25yZXYueG1sUEsFBgAAAAAEAAQA+QAAAJADAAAAAA==&#10;" strokeweight="1.05pt">
                  <v:stroke joinstyle="miter"/>
                </v:line>
                <v:line id="Line 66" o:spid="_x0000_s1049" style="position:absolute;flip:x y;visibility:visible;mso-wrap-style:square" from="8255,1054" to="9874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L/lcUAAADcAAAADwAAAGRycy9kb3ducmV2LnhtbESPT2vCQBDF74V+h2UKvdWNCtJGN2IF&#10;pXiyafU8ZCd/bHY2ZFeN/fSdg9DbDO/Ne79ZLAfXqgv1ofFsYDxKQBEX3jZcGfj+2ry8ggoR2WLr&#10;mQzcKMAye3xYYGr9lT/pksdKSQiHFA3UMXap1qGoyWEY+Y5YtNL3DqOsfaVtj1cJd62eJMlMO2xY&#10;GmrsaF1T8ZOfnYFiR6fVOR8fZiVV+XS/Pcb3360xz0/Dag4q0hD/zffrDyv4b4Ivz8gEOv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tL/lcUAAADcAAAADwAAAAAAAAAA&#10;AAAAAAChAgAAZHJzL2Rvd25yZXYueG1sUEsFBgAAAAAEAAQA+QAAAJMDAAAAAA==&#10;" strokeweight="1.05pt">
                  <v:stroke joinstyle="miter"/>
                </v:line>
                <v:line id="Line 67" o:spid="_x0000_s1050" style="position:absolute;flip:y;visibility:visible;mso-wrap-style:square" from="9874,952" to="10788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Ln5cIAAADcAAAADwAAAGRycy9kb3ducmV2LnhtbERPS2vCQBC+C/0PyxR6Mxt7KBqzSlso&#10;2GNjFbwN2TGJZmfT7Oahv94VCt7m43tOuh5NLXpqXWVZwSyKQRDnVldcKPjdfk3nIJxH1lhbJgUX&#10;crBePU1STLQd+If6zBcihLBLUEHpfZNI6fKSDLrINsSBO9rWoA+wLaRucQjhppavcfwmDVYcGkps&#10;6LOk/Jx1RkF2+uNed5vikO+/Y7dzH4drMyr18jy+L0F4Gv1D/O/e6DB/MYP7M+ECub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KLn5cIAAADcAAAADwAAAAAAAAAAAAAA&#10;AAChAgAAZHJzL2Rvd25yZXYueG1sUEsFBgAAAAAEAAQA+QAAAJADAAAAAA==&#10;" strokeweight="1.05pt">
                  <v:stroke joinstyle="miter"/>
                </v:line>
                <v:line id="Line 68" o:spid="_x0000_s1051" style="position:absolute;flip:y;visibility:visible;mso-wrap-style:square" from="9874,1562" to="13246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B5ksIAAADcAAAADwAAAGRycy9kb3ducmV2LnhtbERPS2vCQBC+C/0PyxR6001zKDW6SlsQ&#10;0mOjLeQ2ZMckmp2N2c2j/fVdQfA2H99z1tvJNGKgztWWFTwvIhDEhdU1lwoO+938FYTzyBoby6Tg&#10;lxxsNw+zNSbajvxFQ+ZLEULYJaig8r5NpHRFRQbdwrbEgTvazqAPsCul7nAM4aaRcRS9SIM1h4YK&#10;W/qoqDhnvVGQnS486D4t8+LnM3Lf7j3/ayelnh6ntxUIT5O/i2/uVIf5yxiuz4QL5O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HB5ksIAAADcAAAADwAAAAAAAAAAAAAA&#10;AAChAgAAZHJzL2Rvd25yZXYueG1sUEsFBgAAAAAEAAQA+QAAAJADAAAAAA==&#10;" strokeweight="1.05pt">
                  <v:stroke joinstyle="miter"/>
                </v:line>
                <v:line id="Line 69" o:spid="_x0000_s1052" style="position:absolute;flip:y;visibility:visible;mso-wrap-style:square" from="9874,2838" to="15436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zcCcEAAADcAAAADwAAAGRycy9kb3ducmV2LnhtbERPTYvCMBC9C/sfwix403QVxK1G2RUE&#10;PVp1wdvQjG21mXSbWKu/3giCt3m8z5nOW1OKhmpXWFbw1Y9AEKdWF5wp2G2XvTEI55E1lpZJwY0c&#10;zGcfnSnG2l55Q03iMxFC2MWoIPe+iqV0aU4GXd9WxIE72tqgD7DOpK7xGsJNKQdRNJIGCw4NOVa0&#10;yCk9JxejIDn9c6Mvq+yQ/q0jt3e/h3vVKtX9bH8mIDy1/i1+uVc6zP8ewvOZcIG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PNwJwQAAANwAAAAPAAAAAAAAAAAAAAAA&#10;AKECAABkcnMvZG93bnJldi54bWxQSwUGAAAAAAQABAD5AAAAjwMAAAAA&#10;" strokeweight="1.05pt">
                  <v:stroke joinstyle="miter"/>
                </v:line>
                <v:line id="Line 70" o:spid="_x0000_s1053" style="position:absolute;flip:y;visibility:visible;mso-wrap-style:square" from="9874,4673" to="17183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VEfcEAAADcAAAADwAAAGRycy9kb3ducmV2LnhtbERPTYvCMBC9C/sfwix403RFxK1G2RUE&#10;PVp1wdvQjG21mXSbWKu/3giCt3m8z5nOW1OKhmpXWFbw1Y9AEKdWF5wp2G2XvTEI55E1lpZJwY0c&#10;zGcfnSnG2l55Q03iMxFC2MWoIPe+iqV0aU4GXd9WxIE72tqgD7DOpK7xGsJNKQdRNJIGCw4NOVa0&#10;yCk9JxejIDn9c6Mvq+yQ/q0jt3e/h3vVKtX9bH8mIDy1/i1+uVc6zP8ewvOZcIG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1UR9wQAAANwAAAAPAAAAAAAAAAAAAAAA&#10;AKECAABkcnMvZG93bnJldi54bWxQSwUGAAAAAAQABAD5AAAAjwMAAAAA&#10;" strokeweight="1.05pt">
                  <v:stroke joinstyle="miter"/>
                </v:line>
                <v:line id="Line 71" o:spid="_x0000_s1054" style="position:absolute;flip:y;visibility:visible;mso-wrap-style:square" from="9874,6934" to="18345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nh5sEAAADcAAAADwAAAGRycy9kb3ducmV2LnhtbERPTYvCMBC9C/sfwix403QFxa1G2RUE&#10;PVp1wdvQjG21mXSbWKu/3giCt3m8z5nOW1OKhmpXWFbw1Y9AEKdWF5wp2G2XvTEI55E1lpZJwY0c&#10;zGcfnSnG2l55Q03iMxFC2MWoIPe+iqV0aU4GXd9WxIE72tqgD7DOpK7xGsJNKQdRNJIGCw4NOVa0&#10;yCk9JxejIDn9c6Mvq+yQ/q0jt3e/h3vVKtX9bH8mIDy1/i1+uVc6zP8ewvOZcIG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meHmwQAAANwAAAAPAAAAAAAAAAAAAAAA&#10;AKECAABkcnMvZG93bnJldi54bWxQSwUGAAAAAAQABAD5AAAAjwMAAAAA&#10;" strokeweight="1.05pt">
                  <v:stroke joinstyle="miter"/>
                </v:line>
                <v:line id="Line 72" o:spid="_x0000_s1055" style="position:absolute;flip:y;visibility:visible;mso-wrap-style:square" from="9874,9423" to="18834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t/kcEAAADcAAAADwAAAGRycy9kb3ducmV2LnhtbERPTYvCMBC9L/gfwgjeNHUPotUoKgju&#10;0bq70NvQjG21mdQm1uqvN8LC3ubxPmex6kwlWmpcaVnBeBSBIM6sLjlX8H3cDacgnEfWWFkmBQ9y&#10;sFr2PhYYa3vnA7WJz0UIYRejgsL7OpbSZQUZdCNbEwfuZBuDPsAml7rBewg3lfyMook0WHJoKLCm&#10;bUHZJbkZBcn5yq2+7fM0+/2K3I/bpM+6U2rQ79ZzEJ46/y/+c+91mD+bwPuZcIFcv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S3+RwQAAANwAAAAPAAAAAAAAAAAAAAAA&#10;AKECAABkcnMvZG93bnJldi54bWxQSwUGAAAAAAQABAD5AAAAjwMAAAAA&#10;" strokeweight="1.05pt">
                  <v:stroke joinstyle="miter"/>
                </v:line>
                <v:line id="Line 73" o:spid="_x0000_s1056" style="position:absolute;visibility:visible;mso-wrap-style:square" from="9874,9906" to="18618,11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FPZ8EAAADcAAAADwAAAGRycy9kb3ducmV2LnhtbERP32vCMBB+H/g/hBN8m6kdOK1GKUJh&#10;CDKm2/vRnG2xuZQmNnV//TIY7O0+vp+33Y+mFQP1rrGsYDFPQBCXVjdcKfi8FM8rEM4ja2wtk4IH&#10;OdjvJk9bzLQN/EHD2VcihrDLUEHtfZdJ6cqaDLq57Ygjd7W9QR9hX0ndY4jhppVpkiylwYZjQ40d&#10;HWoqb+e7UXAJR3x33+GltcVX+sibU5BrrdRsOuYbEJ5G/y/+c7/pOH/9Cr/PxAvk7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CkU9nwQAAANwAAAAPAAAAAAAAAAAAAAAA&#10;AKECAABkcnMvZG93bnJldi54bWxQSwUGAAAAAAQABAD5AAAAjwMAAAAA&#10;" strokeweight="1.05pt">
                  <v:stroke joinstyle="miter"/>
                </v:line>
                <v:shape id="Freeform 74" o:spid="_x0000_s1057" style="position:absolute;left:21526;top:9283;width:13;height:623;visibility:visible;mso-wrap-style:square;v-text-anchor:top" coordsize="2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iARcUA&#10;AADcAAAADwAAAGRycy9kb3ducmV2LnhtbESPQW/CMAyF75P4D5EncRsJOyBWCGggIXGAwwABR6vx&#10;2mqNUzUZLfz6+YC0m633/N7n+bL3tbpRG6vAFsYjA4o4D67iwsLpuHmbgooJ2WEdmCzcKcJyMXiZ&#10;Y+ZCx190O6RCSQjHDC2UKTWZ1jEvyWMchYZYtO/QekyytoV2LXYS7mv9bsxEe6xYGkpsaF1S/nP4&#10;9RbcZdfh/jy+Xh6mPk7W17Ayq2Dt8LX/nIFK1Kd/8/N66wT/Q2jlGZlAL/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eIBFxQAAANwAAAAPAAAAAAAAAAAAAAAAAJgCAABkcnMv&#10;ZG93bnJldi54bWxQSwUGAAAAAAQABAD1AAAAigMAAAAA&#10;" path="m2,98c2,66,2,33,,e" filled="f" strokeweight="2.1pt">
                  <v:stroke joinstyle="miter"/>
                  <v:path arrowok="t" o:connecttype="custom" o:connectlocs="1270,62230;0,0" o:connectangles="0,0"/>
                </v:shape>
                <v:shape id="Freeform 75" o:spid="_x0000_s1058" style="position:absolute;left:19786;top:9906;width:413;height:2895;visibility:visible;mso-wrap-style:square;v-text-anchor:top" coordsize="65,4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R5Y8AA&#10;AADcAAAADwAAAGRycy9kb3ducmV2LnhtbERPTYvCMBC9C/6HMMLeNHUPsq1GEdlC6cnVZc9DMzbF&#10;ZlKbqO2/3wgLe5vH+5zNbrCteFDvG8cKlosEBHHldMO1gu9zPv8A4QOyxtYxKRjJw247nWww0+7J&#10;X/Q4hVrEEPYZKjAhdJmUvjJk0S9cRxy5i+sthgj7WuoenzHctvI9SVbSYsOxwWBHB0PV9XS3Ctpj&#10;eUM9GllgaQ/J5xl/OC+VepsN+zWIQEP4F/+5Cx3npym8nokXyO0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QR5Y8AAAADcAAAADwAAAAAAAAAAAAAAAACYAgAAZHJzL2Rvd25y&#10;ZXYueG1sUEsFBgAAAAAEAAQA9QAAAIUDAAAAAA==&#10;" path="m65,c65,154,42,307,,456e" filled="f" strokeweight="2.1pt">
                  <v:stroke joinstyle="miter"/>
                  <v:path arrowok="t" o:connecttype="custom" o:connectlocs="41275,0;0,289560" o:connectangles="0,0"/>
                </v:shape>
                <v:line id="Line 76" o:spid="_x0000_s1059" style="position:absolute;flip:y;visibility:visible;mso-wrap-style:square" from="9874,9283" to="21526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BlTsMAAADcAAAADwAAAGRycy9kb3ducmV2LnhtbESPT4vCMBTE7wt+h/AEb2uqiEo1FV0U&#10;FPbiHzw/mmdb2rx0m9jWb28WFvY4zMxvmPWmN5VoqXGFZQWTcQSCOLW64EzB7Xr4XIJwHlljZZkU&#10;vMjBJhl8rDHWtuMztRefiQBhF6OC3Ps6ltKlORl0Y1sTB+9hG4M+yCaTusEuwE0lp1E0lwYLDgs5&#10;1vSVU1penkZBO9vXk+K5uH3fcfbqttHuVP70So2G/XYFwlPv/8N/7aNWEIjweyYcAZm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8AZU7DAAAA3AAAAA8AAAAAAAAAAAAA&#10;AAAAoQIAAGRycy9kb3ducmV2LnhtbFBLBQYAAAAABAAEAPkAAACRAwAAAAA=&#10;" strokeweight=".7pt">
                  <v:stroke joinstyle="miter"/>
                </v:line>
                <v:line id="Line 77" o:spid="_x0000_s1060" style="position:absolute;visibility:visible;mso-wrap-style:square" from="9874,9906" to="19786,12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EpfMMAAADcAAAADwAAAGRycy9kb3ducmV2LnhtbESPQYvCMBSE78L+h/AEb5rYg2jXKGIp&#10;7EUWXfH8tnm2xealNKnWf78RhD0OM/MNs94OthF36nztWMN8pkAQF87UXGo4/+TTJQgfkA02jknD&#10;kzxsNx+jNabGPfhI91MoRYSwT1FDFUKbSumLiiz6mWuJo3d1ncUQZVdK0+Ejwm0jE6UW0mLNcaHC&#10;lvYVFbdTbzWY78VyyH6PB5X0lO8uapX1z5XWk/Gw+wQRaAj/4Xf7y2hI1BxeZ+IRkJ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BKXzDAAAA3AAAAA8AAAAAAAAAAAAA&#10;AAAAoQIAAGRycy9kb3ducmV2LnhtbFBLBQYAAAAABAAEAPkAAACRAwAAAAA=&#10;" strokeweight=".7pt">
                  <v:stroke joinstyle="miter"/>
                </v:line>
                <v:shape id="Рисунок 202" o:spid="_x0000_s1061" type="#_x0000_t75" style="position:absolute;left:20404;top:10420;width:1905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x1nszEAAAA3AAAAA8AAABkcnMvZG93bnJldi54bWxEj0uLwjAUhfeC/yFcwY2MqRVl6BhFCj5w&#10;N+pCd9fmTltsbkoTtfrrJwMDLg/n8XFmi9ZU4k6NKy0rGA0jEMSZ1SXnCo6H1ccnCOeRNVaWScGT&#10;HCzm3c4ME20f/E33vc9FGGGXoILC+zqR0mUFGXRDWxMH78c2Bn2QTS51g48wbioZR9FUGiw5EAqs&#10;KS0ou+5vJkB2m3Ws6zY9nSeTwXiX3l7XCynV77XLLxCeWv8O/7e3WkEcxfB3JhwBOf8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x1nszEAAAA3AAAAA8AAAAAAAAAAAAAAAAA&#10;nwIAAGRycy9kb3ducmV2LnhtbFBLBQYAAAAABAAEAPcAAACQAwAAAAA=&#10;">
                  <v:imagedata r:id="rId614" o:title=""/>
                  <v:path arrowok="t"/>
                </v:shape>
                <v:shape id="Рисунок 203" o:spid="_x0000_s1062" type="#_x0000_t75" style="position:absolute;left:20929;top:7409;width:1714;height:23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dyMNHGAAAA3AAAAA8AAABkcnMvZG93bnJldi54bWxEj09rwkAUxO8Fv8PyCr1I3TXiH9JsRKWV&#10;Xjyo9f7Iviah2bcxu43pt+8WhB6HmfkNk60H24ieOl871jCdKBDEhTM1lxo+zm/PKxA+IBtsHJOG&#10;H/KwzkcPGabG3fhI/SmUIkLYp6ihCqFNpfRFRRb9xLXE0ft0ncUQZVdK0+Etwm0jE6UW0mLNcaHC&#10;lnYVFV+nb6vheB0ny+n28Lq89rP9Rc33zRit1k+Pw+YFRKAh/Ifv7XejIVEz+DsTj4DMfw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Z3Iw0cYAAADcAAAADwAAAAAAAAAAAAAA&#10;AACfAgAAZHJzL2Rvd25yZXYueG1sUEsFBgAAAAAEAAQA9wAAAJIDAAAAAA==&#10;">
                  <v:imagedata r:id="rId615" o:title=""/>
                  <v:path arrowok="t"/>
                </v:shape>
                <v:shape id="Рисунок 204" o:spid="_x0000_s1063" type="#_x0000_t75" style="position:absolute;left:17619;top:13692;width:2667;height:23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dGohrEAAAA3AAAAA8AAABkcnMvZG93bnJldi54bWxEj0GLwjAUhO/C/ofwFvam6YpoqUaRwqKw&#10;B7X14u3RPNti81KaWLv/fiMIHoeZ+YZZbQbTiJ46V1tW8D2JQBAXVtdcKjjnP+MYhPPIGhvLpOCP&#10;HGzWH6MVJto++ER95ksRIOwSVFB53yZSuqIig25iW+LgXW1n0AfZlVJ3+Ahw08hpFM2lwZrDQoUt&#10;pRUVt+xuAgWz8yWO09/+tDjk6WW+bXb+qNTX57BdgvA0+Hf41d5rBdNoBs8z4QjI9T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dGohrEAAAA3AAAAA8AAAAAAAAAAAAAAAAA&#10;nwIAAGRycy9kb3ducmV2LnhtbFBLBQYAAAAABAAEAPcAAACQAwAAAAA=&#10;">
                  <v:imagedata r:id="rId616" o:title=""/>
                  <v:path arrowok="t"/>
                </v:shape>
                <v:shape id="Рисунок 205" o:spid="_x0000_s1064" type="#_x0000_t75" style="position:absolute;left:15805;top:16217;width:2476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fMKFrHAAAA3AAAAA8AAABkcnMvZG93bnJldi54bWxEj0FrwkAUhO+C/2F5Qm91o9RSoqukgmAp&#10;VhpF8PbMPpPQ7NuQXWP013cLBY/DzHzDzBadqURLjSstKxgNIxDEmdUl5wr2u9XzGwjnkTVWlknB&#10;jRws5v3eDGNtr/xNbepzESDsYlRQeF/HUrqsIINuaGvi4J1tY9AH2eRSN3gNcFPJcRS9SoMlh4UC&#10;a1oWlP2kF6Ng/bJMNpf35Hi4j8qPr1V6ak/bT6WeBl0yBeGp84/wf3utFYyjCfydCUdAzn8B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NfMKFrHAAAA3AAAAA8AAAAAAAAAAAAA&#10;AAAAnwIAAGRycy9kb3ducmV2LnhtbFBLBQYAAAAABAAEAPcAAACTAwAAAAA=&#10;">
                  <v:imagedata r:id="rId617" o:title=""/>
                  <v:path arrowok="t"/>
                </v:shape>
                <v:shape id="Рисунок 206" o:spid="_x0000_s1065" type="#_x0000_t75" style="position:absolute;left:16179;top:9791;width:2667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kZCi/EAAAA3AAAAA8AAABkcnMvZG93bnJldi54bWxEj0trAjEUhfcF/0O4gruacRZSRqOIj1IX&#10;hdaK6+vkOhmd3AxJHKf/vikUujycx8eZL3vbiI58qB0rmIwzEMSl0zVXCo5fu+cXECEia2wck4Jv&#10;CrBcDJ7mWGj34E/qDrESaYRDgQpMjG0hZSgNWQxj1xIn7+K8xZikr6T2+EjjtpF5lk2lxZoTwWBL&#10;a0Pl7XC3CSIvm/dtXq5OvD9eTefO99cPr9Ro2K9mICL18T/8137TCvJsCr9n0hGQix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kZCi/EAAAA3AAAAA8AAAAAAAAAAAAAAAAA&#10;nwIAAGRycy9kb3ducmV2LnhtbFBLBQYAAAAABAAEAPcAAACQAwAAAAA=&#10;">
                  <v:imagedata r:id="rId618" o:title=""/>
                  <v:path arrowok="t"/>
                </v:shape>
                <v:shape id="Рисунок 207" o:spid="_x0000_s1066" type="#_x0000_t75" style="position:absolute;left:16273;top:7353;width:2667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xH/m3DAAAA3AAAAA8AAABkcnMvZG93bnJldi54bWxEj09rAjEUxO8Fv0N4Qm81ccF/q1FEUFpv&#10;VQ8eH5vnZnHzsmziuv32TUHocZiZ3zCrTe9q0VEbKs8axiMFgrjwpuJSw+W8/5iDCBHZYO2ZNPxQ&#10;gM168LbC3Pgnf1N3iqVIEA45arAxNrmUobDkMIx8Q5y8m28dxiTbUpoWnwnuapkpNZUOK04LFhva&#10;WSrup4fTMOs79VVfJ/P7YXyeKl7YY5ZZrd+H/XYJIlIf/8Ov9qfRkKkZ/J1JR0Cufw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zEf+bcMAAADcAAAADwAAAAAAAAAAAAAAAACf&#10;AgAAZHJzL2Rvd25yZXYueG1sUEsFBgAAAAAEAAQA9wAAAI8DAAAAAA==&#10;">
                  <v:imagedata r:id="rId619" o:title=""/>
                  <v:path arrowok="t"/>
                </v:shape>
                <v:shape id="Рисунок 208" o:spid="_x0000_s1067" type="#_x0000_t75" style="position:absolute;left:20440;top:1562;width:1334;height:1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6nRaPAAAAA3AAAAA8AAABkcnMvZG93bnJldi54bWxET8uKwjAU3Q/MP4Q74G5M2wGRahRnQJml&#10;VhcuL83tQ5ub0qS1+vVmIbg8nPdyPZpGDNS52rKCeBqBIM6trrlUcDpuv+cgnEfW2FgmBXdysF59&#10;fiwx1fbGBxoyX4oQwi5FBZX3bSqlyysy6Ka2JQ5cYTuDPsCulLrDWwg3jUyiaCYN1hwaKmzpr6L8&#10;mvVGwaP4mWe8O/azoeh/9+f4wvX9odTka9wsQHga/Vv8cv9rBUkU1oYz4QjI1R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fqdFo8AAAADcAAAADwAAAAAAAAAAAAAAAACfAgAA&#10;ZHJzL2Rvd25yZXYueG1sUEsFBgAAAAAEAAQA9wAAAIwDAAAAAA==&#10;">
                  <v:imagedata r:id="rId620" o:title=""/>
                  <v:path arrowok="t"/>
                </v:shape>
                <w10:anchorlock/>
              </v:group>
            </w:pict>
          </mc:Fallback>
        </mc:AlternateContent>
      </w:r>
    </w:p>
    <w:p w:rsidR="00C45D65" w:rsidRPr="00176003" w:rsidRDefault="00C45D65" w:rsidP="00C45D65">
      <w:pPr>
        <w:pStyle w:val="Standard"/>
        <w:ind w:firstLine="567"/>
        <w:jc w:val="both"/>
        <w:rPr>
          <w:sz w:val="21"/>
          <w:szCs w:val="21"/>
          <w:lang w:val="ru-RU"/>
        </w:rPr>
      </w:pPr>
      <w:r w:rsidRPr="00176003">
        <w:rPr>
          <w:sz w:val="21"/>
          <w:szCs w:val="21"/>
          <w:lang w:val="ru-RU"/>
        </w:rPr>
        <w:t>Идея доказательства иллюстрир</w:t>
      </w:r>
      <w:r w:rsidR="00176003" w:rsidRPr="00176003">
        <w:rPr>
          <w:sz w:val="21"/>
          <w:szCs w:val="21"/>
          <w:lang w:val="ru-RU"/>
        </w:rPr>
        <w:t>уется</w:t>
      </w:r>
      <w:r w:rsidRPr="00176003">
        <w:rPr>
          <w:sz w:val="21"/>
          <w:szCs w:val="21"/>
          <w:lang w:val="ru-RU"/>
        </w:rPr>
        <w:t xml:space="preserve"> рисунками. Будем считать </w:t>
      </w:r>
      <w:r w:rsidRPr="00176003">
        <w:rPr>
          <w:position w:val="-6"/>
          <w:sz w:val="21"/>
          <w:szCs w:val="21"/>
          <w:lang w:val="ru-RU"/>
        </w:rPr>
        <w:object w:dxaOrig="200" w:dyaOrig="220">
          <v:shape id="_x0000_i1304" type="#_x0000_t75" style="width:10.5pt;height:11.5pt" o:ole="">
            <v:imagedata r:id="rId621" o:title=""/>
          </v:shape>
          <o:OLEObject Type="Embed" ProgID="Equation.DSMT4" ShapeID="_x0000_i1304" DrawAspect="Content" ObjectID="_1645187421" r:id="rId622"/>
        </w:object>
      </w:r>
      <w:r w:rsidRPr="00176003">
        <w:rPr>
          <w:sz w:val="21"/>
          <w:szCs w:val="21"/>
          <w:lang w:val="ru-RU"/>
        </w:rPr>
        <w:t xml:space="preserve"> полярным углом, отсчитываемым против часовой стрелки. Среди чисел </w:t>
      </w:r>
      <w:r w:rsidRPr="00176003">
        <w:rPr>
          <w:position w:val="-12"/>
          <w:sz w:val="21"/>
          <w:szCs w:val="21"/>
          <w:lang w:val="ru-RU"/>
        </w:rPr>
        <w:object w:dxaOrig="2480" w:dyaOrig="360">
          <v:shape id="_x0000_i1305" type="#_x0000_t75" style="width:124pt;height:18pt" o:ole="">
            <v:imagedata r:id="rId623" o:title=""/>
          </v:shape>
          <o:OLEObject Type="Embed" ProgID="Equation.DSMT4" ShapeID="_x0000_i1305" DrawAspect="Content" ObjectID="_1645187422" r:id="rId624"/>
        </w:object>
      </w:r>
      <w:r w:rsidRPr="00176003">
        <w:rPr>
          <w:sz w:val="21"/>
          <w:szCs w:val="21"/>
          <w:lang w:val="ru-RU"/>
        </w:rPr>
        <w:t xml:space="preserve"> выберём такое, которое будет ближе всех </w:t>
      </w:r>
      <w:r w:rsidRPr="00176003">
        <w:rPr>
          <w:position w:val="-6"/>
          <w:sz w:val="21"/>
          <w:szCs w:val="21"/>
          <w:lang w:val="ru-RU"/>
        </w:rPr>
        <w:object w:dxaOrig="320" w:dyaOrig="279">
          <v:shape id="_x0000_i1306" type="#_x0000_t75" style="width:15.5pt;height:14.5pt" o:ole="">
            <v:imagedata r:id="rId625" o:title=""/>
          </v:shape>
          <o:OLEObject Type="Embed" ProgID="Equation.DSMT4" ShapeID="_x0000_i1306" DrawAspect="Content" ObjectID="_1645187423" r:id="rId626"/>
        </w:object>
      </w:r>
      <w:r w:rsidRPr="00176003">
        <w:rPr>
          <w:sz w:val="21"/>
          <w:szCs w:val="21"/>
          <w:lang w:val="ru-RU"/>
        </w:rPr>
        <w:t xml:space="preserve">, и это будет </w:t>
      </w:r>
      <w:r w:rsidRPr="00176003">
        <w:rPr>
          <w:position w:val="-12"/>
          <w:sz w:val="21"/>
          <w:szCs w:val="21"/>
          <w:lang w:val="ru-RU"/>
        </w:rPr>
        <w:object w:dxaOrig="360" w:dyaOrig="360">
          <v:shape id="_x0000_i1307" type="#_x0000_t75" style="width:18pt;height:18pt" o:ole="">
            <v:imagedata r:id="rId627" o:title=""/>
          </v:shape>
          <o:OLEObject Type="Embed" ProgID="Equation.DSMT4" ShapeID="_x0000_i1307" DrawAspect="Content" ObjectID="_1645187424" r:id="rId628"/>
        </w:object>
      </w:r>
      <w:r w:rsidRPr="00176003">
        <w:rPr>
          <w:sz w:val="21"/>
          <w:szCs w:val="21"/>
          <w:lang w:val="ru-RU"/>
        </w:rPr>
        <w:t xml:space="preserve">. Оно отличается от </w:t>
      </w:r>
      <w:r w:rsidRPr="00176003">
        <w:rPr>
          <w:position w:val="-6"/>
          <w:sz w:val="21"/>
          <w:szCs w:val="21"/>
          <w:lang w:val="ru-RU"/>
        </w:rPr>
        <w:object w:dxaOrig="320" w:dyaOrig="279">
          <v:shape id="_x0000_i1308" type="#_x0000_t75" style="width:15.5pt;height:14.5pt" o:ole="">
            <v:imagedata r:id="rId629" o:title=""/>
          </v:shape>
          <o:OLEObject Type="Embed" ProgID="Equation.DSMT4" ShapeID="_x0000_i1308" DrawAspect="Content" ObjectID="_1645187425" r:id="rId630"/>
        </w:object>
      </w:r>
      <w:r w:rsidRPr="00176003">
        <w:rPr>
          <w:sz w:val="21"/>
          <w:szCs w:val="21"/>
          <w:lang w:val="ru-RU"/>
        </w:rPr>
        <w:t xml:space="preserve"> на </w:t>
      </w:r>
      <w:r w:rsidRPr="00176003">
        <w:rPr>
          <w:position w:val="-12"/>
          <w:sz w:val="21"/>
          <w:szCs w:val="21"/>
          <w:lang w:val="ru-RU"/>
        </w:rPr>
        <w:object w:dxaOrig="820" w:dyaOrig="360">
          <v:shape id="_x0000_i1309" type="#_x0000_t75" style="width:41pt;height:18pt" o:ole="">
            <v:imagedata r:id="rId631" o:title=""/>
          </v:shape>
          <o:OLEObject Type="Embed" ProgID="Equation.DSMT4" ShapeID="_x0000_i1309" DrawAspect="Content" ObjectID="_1645187426" r:id="rId632"/>
        </w:object>
      </w:r>
      <w:r w:rsidRPr="00176003">
        <w:rPr>
          <w:sz w:val="21"/>
          <w:szCs w:val="21"/>
          <w:lang w:val="ru-RU"/>
        </w:rPr>
        <w:t xml:space="preserve">, причём </w:t>
      </w:r>
      <w:r w:rsidRPr="00176003">
        <w:rPr>
          <w:position w:val="-24"/>
          <w:sz w:val="21"/>
          <w:szCs w:val="21"/>
          <w:lang w:val="ru-RU"/>
        </w:rPr>
        <w:object w:dxaOrig="1320" w:dyaOrig="620">
          <v:shape id="_x0000_i1310" type="#_x0000_t75" style="width:66pt;height:31pt" o:ole="">
            <v:imagedata r:id="rId633" o:title=""/>
          </v:shape>
          <o:OLEObject Type="Embed" ProgID="Equation.DSMT4" ShapeID="_x0000_i1310" DrawAspect="Content" ObjectID="_1645187427" r:id="rId634"/>
        </w:object>
      </w:r>
      <w:r w:rsidRPr="00176003">
        <w:rPr>
          <w:sz w:val="21"/>
          <w:szCs w:val="21"/>
          <w:lang w:val="ru-RU"/>
        </w:rPr>
        <w:t xml:space="preserve">. Тогда </w:t>
      </w:r>
      <w:r w:rsidRPr="00176003">
        <w:rPr>
          <w:position w:val="-12"/>
          <w:sz w:val="21"/>
          <w:szCs w:val="21"/>
          <w:lang w:val="ru-RU"/>
        </w:rPr>
        <w:object w:dxaOrig="660" w:dyaOrig="360">
          <v:shape id="_x0000_i1311" type="#_x0000_t75" style="width:33pt;height:18pt" o:ole="">
            <v:imagedata r:id="rId635" o:title=""/>
          </v:shape>
          <o:OLEObject Type="Embed" ProgID="Equation.DSMT4" ShapeID="_x0000_i1311" DrawAspect="Content" ObjectID="_1645187428" r:id="rId636"/>
        </w:object>
      </w:r>
      <w:r w:rsidRPr="00176003">
        <w:rPr>
          <w:sz w:val="21"/>
          <w:szCs w:val="21"/>
          <w:lang w:val="ru-RU"/>
        </w:rPr>
        <w:t xml:space="preserve">. Далее среди чисел </w:t>
      </w:r>
      <w:r w:rsidRPr="00176003">
        <w:rPr>
          <w:position w:val="-12"/>
          <w:sz w:val="21"/>
          <w:szCs w:val="21"/>
          <w:lang w:val="ru-RU"/>
        </w:rPr>
        <w:object w:dxaOrig="1460" w:dyaOrig="360">
          <v:shape id="_x0000_i1312" type="#_x0000_t75" style="width:73pt;height:18pt" o:ole="">
            <v:imagedata r:id="rId637" o:title=""/>
          </v:shape>
          <o:OLEObject Type="Embed" ProgID="Equation.DSMT4" ShapeID="_x0000_i1312" DrawAspect="Content" ObjectID="_1645187429" r:id="rId638"/>
        </w:object>
      </w:r>
      <w:r w:rsidR="00176003" w:rsidRPr="00176003">
        <w:rPr>
          <w:sz w:val="21"/>
          <w:szCs w:val="21"/>
          <w:lang w:val="ru-RU"/>
        </w:rPr>
        <w:t xml:space="preserve"> (синусы которых равны синусам чисел </w:t>
      </w:r>
      <w:r w:rsidR="00176003" w:rsidRPr="00176003">
        <w:rPr>
          <w:position w:val="-12"/>
          <w:sz w:val="21"/>
          <w:szCs w:val="21"/>
          <w:lang w:val="ru-RU"/>
        </w:rPr>
        <w:object w:dxaOrig="1560" w:dyaOrig="360">
          <v:shape id="_x0000_i1313" type="#_x0000_t75" style="width:78pt;height:18pt" o:ole="">
            <v:imagedata r:id="rId639" o:title=""/>
          </v:shape>
          <o:OLEObject Type="Embed" ProgID="Equation.DSMT4" ShapeID="_x0000_i1313" DrawAspect="Content" ObjectID="_1645187430" r:id="rId640"/>
        </w:object>
      </w:r>
      <w:r w:rsidR="00176003" w:rsidRPr="00176003">
        <w:rPr>
          <w:sz w:val="21"/>
          <w:szCs w:val="21"/>
          <w:lang w:val="ru-RU"/>
        </w:rPr>
        <w:t xml:space="preserve"> в силу отличия аргументов на величины, кратные </w:t>
      </w:r>
      <w:r w:rsidR="00176003" w:rsidRPr="00176003">
        <w:rPr>
          <w:position w:val="-6"/>
          <w:sz w:val="21"/>
          <w:szCs w:val="21"/>
          <w:lang w:val="ru-RU"/>
        </w:rPr>
        <w:object w:dxaOrig="320" w:dyaOrig="279">
          <v:shape id="_x0000_i1314" type="#_x0000_t75" style="width:15.5pt;height:14.5pt" o:ole="">
            <v:imagedata r:id="rId641" o:title=""/>
          </v:shape>
          <o:OLEObject Type="Embed" ProgID="Equation.DSMT4" ShapeID="_x0000_i1314" DrawAspect="Content" ObjectID="_1645187431" r:id="rId642"/>
        </w:object>
      </w:r>
      <w:r w:rsidR="00176003" w:rsidRPr="00176003">
        <w:rPr>
          <w:sz w:val="21"/>
          <w:szCs w:val="21"/>
          <w:lang w:val="ru-RU"/>
        </w:rPr>
        <w:t>)</w:t>
      </w:r>
      <w:r w:rsidRPr="00176003">
        <w:rPr>
          <w:sz w:val="21"/>
          <w:szCs w:val="21"/>
          <w:lang w:val="ru-RU"/>
        </w:rPr>
        <w:t xml:space="preserve"> выберем ближайшее к </w:t>
      </w:r>
      <w:r w:rsidRPr="00176003">
        <w:rPr>
          <w:position w:val="-6"/>
          <w:sz w:val="21"/>
          <w:szCs w:val="21"/>
          <w:lang w:val="ru-RU"/>
        </w:rPr>
        <w:object w:dxaOrig="320" w:dyaOrig="279">
          <v:shape id="_x0000_i1315" type="#_x0000_t75" style="width:15.5pt;height:14.5pt" o:ole="">
            <v:imagedata r:id="rId643" o:title=""/>
          </v:shape>
          <o:OLEObject Type="Embed" ProgID="Equation.DSMT4" ShapeID="_x0000_i1315" DrawAspect="Content" ObjectID="_1645187432" r:id="rId644"/>
        </w:object>
      </w:r>
      <w:r w:rsidRPr="00176003">
        <w:rPr>
          <w:sz w:val="21"/>
          <w:szCs w:val="21"/>
          <w:lang w:val="ru-RU"/>
        </w:rPr>
        <w:t xml:space="preserve">. Это будет </w:t>
      </w:r>
      <w:r w:rsidRPr="00176003">
        <w:rPr>
          <w:position w:val="-12"/>
          <w:sz w:val="21"/>
          <w:szCs w:val="21"/>
          <w:lang w:val="ru-RU"/>
        </w:rPr>
        <w:object w:dxaOrig="520" w:dyaOrig="360">
          <v:shape id="_x0000_i1316" type="#_x0000_t75" style="width:26.5pt;height:18pt" o:ole="">
            <v:imagedata r:id="rId645" o:title=""/>
          </v:shape>
          <o:OLEObject Type="Embed" ProgID="Equation.DSMT4" ShapeID="_x0000_i1316" DrawAspect="Content" ObjectID="_1645187433" r:id="rId646"/>
        </w:object>
      </w:r>
      <w:r w:rsidR="00176003" w:rsidRPr="00176003">
        <w:rPr>
          <w:sz w:val="21"/>
          <w:szCs w:val="21"/>
          <w:lang w:val="ru-RU"/>
        </w:rPr>
        <w:t xml:space="preserve"> (</w:t>
      </w:r>
      <w:r w:rsidR="00176003" w:rsidRPr="00176003">
        <w:rPr>
          <w:position w:val="-12"/>
          <w:sz w:val="21"/>
          <w:szCs w:val="21"/>
          <w:lang w:val="ru-RU"/>
        </w:rPr>
        <w:object w:dxaOrig="820" w:dyaOrig="360">
          <v:shape id="_x0000_i1317" type="#_x0000_t75" style="width:41pt;height:18pt" o:ole="">
            <v:imagedata r:id="rId647" o:title=""/>
          </v:shape>
          <o:OLEObject Type="Embed" ProgID="Equation.DSMT4" ShapeID="_x0000_i1317" DrawAspect="Content" ObjectID="_1645187434" r:id="rId648"/>
        </w:object>
      </w:r>
      <w:r w:rsidR="00176003" w:rsidRPr="00176003">
        <w:rPr>
          <w:sz w:val="21"/>
          <w:szCs w:val="21"/>
          <w:lang w:val="ru-RU"/>
        </w:rPr>
        <w:t>)</w:t>
      </w:r>
      <w:r w:rsidRPr="00176003">
        <w:rPr>
          <w:sz w:val="21"/>
          <w:szCs w:val="21"/>
          <w:lang w:val="ru-RU"/>
        </w:rPr>
        <w:t xml:space="preserve">, и синус </w:t>
      </w:r>
      <w:r w:rsidR="00176003" w:rsidRPr="00176003">
        <w:rPr>
          <w:sz w:val="21"/>
          <w:szCs w:val="21"/>
          <w:lang w:val="ru-RU"/>
        </w:rPr>
        <w:t xml:space="preserve">его будет таким же, как синус числа </w:t>
      </w:r>
      <w:r w:rsidR="00176003" w:rsidRPr="00176003">
        <w:rPr>
          <w:position w:val="-12"/>
          <w:sz w:val="21"/>
          <w:szCs w:val="21"/>
          <w:lang w:val="ru-RU"/>
        </w:rPr>
        <w:object w:dxaOrig="1840" w:dyaOrig="360">
          <v:shape id="_x0000_i1318" type="#_x0000_t75" style="width:92.5pt;height:18pt" o:ole="">
            <v:imagedata r:id="rId649" o:title=""/>
          </v:shape>
          <o:OLEObject Type="Embed" ProgID="Equation.DSMT4" ShapeID="_x0000_i1318" DrawAspect="Content" ObjectID="_1645187435" r:id="rId650"/>
        </w:object>
      </w:r>
      <w:r w:rsidR="00176003" w:rsidRPr="00176003">
        <w:rPr>
          <w:sz w:val="21"/>
          <w:szCs w:val="21"/>
          <w:lang w:val="ru-RU"/>
        </w:rPr>
        <w:t xml:space="preserve">, и т. д. Каждое последующее </w:t>
      </w:r>
      <w:r w:rsidR="00176003" w:rsidRPr="00176003">
        <w:rPr>
          <w:position w:val="-6"/>
          <w:sz w:val="21"/>
          <w:szCs w:val="21"/>
          <w:lang w:val="ru-RU"/>
        </w:rPr>
        <w:object w:dxaOrig="200" w:dyaOrig="279">
          <v:shape id="_x0000_i1319" type="#_x0000_t75" style="width:10.5pt;height:14.5pt" o:ole="">
            <v:imagedata r:id="rId651" o:title=""/>
          </v:shape>
          <o:OLEObject Type="Embed" ProgID="Equation.DSMT4" ShapeID="_x0000_i1319" DrawAspect="Content" ObjectID="_1645187436" r:id="rId652"/>
        </w:object>
      </w:r>
      <w:r w:rsidR="00176003" w:rsidRPr="00176003">
        <w:rPr>
          <w:sz w:val="21"/>
          <w:szCs w:val="21"/>
          <w:lang w:val="ru-RU"/>
        </w:rPr>
        <w:t xml:space="preserve"> не менее чем вдвое меньше предыдущего, потому последовательность </w:t>
      </w:r>
      <w:r w:rsidR="00176003" w:rsidRPr="00176003">
        <w:rPr>
          <w:position w:val="-12"/>
          <w:sz w:val="21"/>
          <w:szCs w:val="21"/>
          <w:lang w:val="ru-RU"/>
        </w:rPr>
        <w:object w:dxaOrig="680" w:dyaOrig="380">
          <v:shape id="_x0000_i1320" type="#_x0000_t75" style="width:34pt;height:19pt" o:ole="">
            <v:imagedata r:id="rId653" o:title=""/>
          </v:shape>
          <o:OLEObject Type="Embed" ProgID="Equation.DSMT4" ShapeID="_x0000_i1320" DrawAspect="Content" ObjectID="_1645187437" r:id="rId654"/>
        </w:object>
      </w:r>
      <w:r w:rsidR="00176003" w:rsidRPr="00176003">
        <w:rPr>
          <w:sz w:val="21"/>
          <w:szCs w:val="21"/>
          <w:lang w:val="ru-RU"/>
        </w:rPr>
        <w:t xml:space="preserve"> стремится к нулю, а тогда и их синусы </w:t>
      </w:r>
      <w:r w:rsidR="00176003" w:rsidRPr="00176003">
        <w:rPr>
          <w:position w:val="-12"/>
          <w:sz w:val="21"/>
          <w:szCs w:val="21"/>
          <w:lang w:val="ru-RU"/>
        </w:rPr>
        <w:object w:dxaOrig="2360" w:dyaOrig="360">
          <v:shape id="_x0000_i1321" type="#_x0000_t75" style="width:118pt;height:18pt" o:ole="">
            <v:imagedata r:id="rId655" o:title=""/>
          </v:shape>
          <o:OLEObject Type="Embed" ProgID="Equation.DSMT4" ShapeID="_x0000_i1321" DrawAspect="Content" ObjectID="_1645187438" r:id="rId656"/>
        </w:object>
      </w:r>
      <w:r w:rsidR="00176003" w:rsidRPr="00176003">
        <w:rPr>
          <w:sz w:val="21"/>
          <w:szCs w:val="21"/>
          <w:lang w:val="ru-RU"/>
        </w:rPr>
        <w:t xml:space="preserve"> стремятся к нулю при </w:t>
      </w:r>
      <w:r w:rsidR="00176003" w:rsidRPr="00176003">
        <w:rPr>
          <w:position w:val="-6"/>
          <w:sz w:val="21"/>
          <w:szCs w:val="21"/>
          <w:lang w:val="ru-RU"/>
        </w:rPr>
        <w:object w:dxaOrig="720" w:dyaOrig="279">
          <v:shape id="_x0000_i1322" type="#_x0000_t75" style="width:36pt;height:14.5pt" o:ole="">
            <v:imagedata r:id="rId657" o:title=""/>
          </v:shape>
          <o:OLEObject Type="Embed" ProgID="Equation.DSMT4" ShapeID="_x0000_i1322" DrawAspect="Content" ObjectID="_1645187439" r:id="rId658"/>
        </w:object>
      </w:r>
      <w:r w:rsidR="00176003" w:rsidRPr="00176003">
        <w:rPr>
          <w:sz w:val="21"/>
          <w:szCs w:val="21"/>
          <w:lang w:val="ru-RU"/>
        </w:rPr>
        <w:t>.</w:t>
      </w:r>
    </w:p>
    <w:p w:rsidR="00C45D65" w:rsidRPr="00176003" w:rsidRDefault="00C45D65" w:rsidP="00565E78">
      <w:pPr>
        <w:pStyle w:val="Standard"/>
        <w:jc w:val="both"/>
        <w:rPr>
          <w:sz w:val="21"/>
          <w:szCs w:val="21"/>
          <w:lang w:val="ru-RU"/>
        </w:rPr>
      </w:pPr>
    </w:p>
    <w:sectPr w:rsidR="00C45D65" w:rsidRPr="00176003">
      <w:pgSz w:w="11906" w:h="16838"/>
      <w:pgMar w:top="1134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4271A" w:rsidRDefault="0094271A">
      <w:r>
        <w:separator/>
      </w:r>
    </w:p>
  </w:endnote>
  <w:endnote w:type="continuationSeparator" w:id="0">
    <w:p w:rsidR="0094271A" w:rsidRDefault="009427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oto Sans CJK SC">
    <w:charset w:val="00"/>
    <w:family w:val="auto"/>
    <w:pitch w:val="variable"/>
  </w:font>
  <w:font w:name="Lohit Devanagari">
    <w:altName w:val="Times New Roman"/>
    <w:charset w:val="00"/>
    <w:family w:val="auto"/>
    <w:pitch w:val="default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erif">
    <w:panose1 w:val="02020603050405020304"/>
    <w:charset w:val="CC"/>
    <w:family w:val="roman"/>
    <w:pitch w:val="variable"/>
    <w:sig w:usb0="E0000AFF" w:usb1="500078FF" w:usb2="00000021" w:usb3="00000000" w:csb0="000001B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Mangal">
    <w:altName w:val="Gentium Basic"/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Liberation Sans">
    <w:panose1 w:val="020B0604020202020204"/>
    <w:charset w:val="CC"/>
    <w:family w:val="swiss"/>
    <w:pitch w:val="variable"/>
    <w:sig w:usb0="E0000AFF" w:usb1="500078FF" w:usb2="00000021" w:usb3="00000000" w:csb0="000001B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4271A" w:rsidRDefault="0094271A">
      <w:r>
        <w:rPr>
          <w:color w:val="000000"/>
        </w:rPr>
        <w:separator/>
      </w:r>
    </w:p>
  </w:footnote>
  <w:footnote w:type="continuationSeparator" w:id="0">
    <w:p w:rsidR="0094271A" w:rsidRDefault="009427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2262B5"/>
    <w:multiLevelType w:val="hybridMultilevel"/>
    <w:tmpl w:val="0EBEF26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6392DB1"/>
    <w:multiLevelType w:val="hybridMultilevel"/>
    <w:tmpl w:val="142C48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6A1F3D"/>
    <w:multiLevelType w:val="hybridMultilevel"/>
    <w:tmpl w:val="C0DA06A0"/>
    <w:lvl w:ilvl="0" w:tplc="583C5D2C">
      <w:start w:val="7"/>
      <w:numFmt w:val="bullet"/>
      <w:lvlText w:val=""/>
      <w:lvlJc w:val="left"/>
      <w:pPr>
        <w:ind w:left="720" w:hanging="360"/>
      </w:pPr>
      <w:rPr>
        <w:rFonts w:ascii="Symbol" w:eastAsia="Noto Sans CJK SC" w:hAnsi="Symbol" w:cs="Lohit Devanaga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oNotDisplayPageBoundaries/>
  <w:defaultTabStop w:val="48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25D8"/>
    <w:rsid w:val="00022B7F"/>
    <w:rsid w:val="0002651C"/>
    <w:rsid w:val="00034067"/>
    <w:rsid w:val="00063D97"/>
    <w:rsid w:val="000E25D8"/>
    <w:rsid w:val="001136C2"/>
    <w:rsid w:val="00163CDD"/>
    <w:rsid w:val="00176003"/>
    <w:rsid w:val="0019327F"/>
    <w:rsid w:val="001C09A7"/>
    <w:rsid w:val="00210571"/>
    <w:rsid w:val="00226086"/>
    <w:rsid w:val="0027693E"/>
    <w:rsid w:val="002E7B38"/>
    <w:rsid w:val="002F4002"/>
    <w:rsid w:val="00333683"/>
    <w:rsid w:val="00351CA8"/>
    <w:rsid w:val="0038175C"/>
    <w:rsid w:val="003E4C2C"/>
    <w:rsid w:val="003F219A"/>
    <w:rsid w:val="004513B3"/>
    <w:rsid w:val="004A00C2"/>
    <w:rsid w:val="004A1DC9"/>
    <w:rsid w:val="004A7B30"/>
    <w:rsid w:val="004C4F86"/>
    <w:rsid w:val="004D55AD"/>
    <w:rsid w:val="00510E06"/>
    <w:rsid w:val="00565E78"/>
    <w:rsid w:val="00595E36"/>
    <w:rsid w:val="00595EDD"/>
    <w:rsid w:val="005B66C0"/>
    <w:rsid w:val="005D52FA"/>
    <w:rsid w:val="00604333"/>
    <w:rsid w:val="006607C2"/>
    <w:rsid w:val="00703C66"/>
    <w:rsid w:val="00716DFC"/>
    <w:rsid w:val="00790837"/>
    <w:rsid w:val="007F2114"/>
    <w:rsid w:val="0080316D"/>
    <w:rsid w:val="00842150"/>
    <w:rsid w:val="00890112"/>
    <w:rsid w:val="00903206"/>
    <w:rsid w:val="00905748"/>
    <w:rsid w:val="00922242"/>
    <w:rsid w:val="00923F9F"/>
    <w:rsid w:val="00926AC8"/>
    <w:rsid w:val="00927C3F"/>
    <w:rsid w:val="009400E3"/>
    <w:rsid w:val="0094271A"/>
    <w:rsid w:val="009D68F5"/>
    <w:rsid w:val="009D718F"/>
    <w:rsid w:val="00A010AB"/>
    <w:rsid w:val="00A13145"/>
    <w:rsid w:val="00A133AD"/>
    <w:rsid w:val="00B157B8"/>
    <w:rsid w:val="00B36DAA"/>
    <w:rsid w:val="00B50D0E"/>
    <w:rsid w:val="00BA23F5"/>
    <w:rsid w:val="00BD07D8"/>
    <w:rsid w:val="00BF2A7A"/>
    <w:rsid w:val="00C106C2"/>
    <w:rsid w:val="00C45D65"/>
    <w:rsid w:val="00C50D48"/>
    <w:rsid w:val="00C656C6"/>
    <w:rsid w:val="00C868AC"/>
    <w:rsid w:val="00C97C3A"/>
    <w:rsid w:val="00CA422A"/>
    <w:rsid w:val="00CB0BCD"/>
    <w:rsid w:val="00D75F68"/>
    <w:rsid w:val="00D953A6"/>
    <w:rsid w:val="00DF5163"/>
    <w:rsid w:val="00E14074"/>
    <w:rsid w:val="00E202BF"/>
    <w:rsid w:val="00E23D81"/>
    <w:rsid w:val="00EA35D0"/>
    <w:rsid w:val="00F11430"/>
    <w:rsid w:val="00F408A4"/>
    <w:rsid w:val="00F52DD4"/>
    <w:rsid w:val="00F64FAF"/>
    <w:rsid w:val="00F83DEB"/>
    <w:rsid w:val="00F9266B"/>
    <w:rsid w:val="00FB52D5"/>
    <w:rsid w:val="00FF7361"/>
    <w:rsid w:val="00FF7E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1F0D7A8-25C0-4CA5-A56D-310607F1FE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Liberation Serif" w:eastAsia="Noto Sans CJK SC" w:hAnsi="Liberation Serif" w:cs="Lohit Devanagari"/>
        <w:kern w:val="3"/>
        <w:sz w:val="24"/>
        <w:szCs w:val="24"/>
        <w:lang w:val="en-US" w:eastAsia="zh-CN" w:bidi="hi-IN"/>
      </w:rPr>
    </w:rPrDefault>
    <w:pPrDefault>
      <w:pPr>
        <w:autoSpaceDN w:val="0"/>
        <w:textAlignment w:val="baselin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suppressAutoHyphens/>
    </w:pPr>
  </w:style>
  <w:style w:type="paragraph" w:styleId="1">
    <w:name w:val="heading 1"/>
    <w:basedOn w:val="a"/>
    <w:next w:val="a"/>
    <w:link w:val="10"/>
    <w:uiPriority w:val="9"/>
    <w:qFormat/>
    <w:rsid w:val="004513B3"/>
    <w:pPr>
      <w:keepNext/>
      <w:keepLines/>
      <w:spacing w:before="240"/>
      <w:outlineLvl w:val="0"/>
    </w:pPr>
    <w:rPr>
      <w:rFonts w:asciiTheme="majorHAnsi" w:eastAsiaTheme="majorEastAsia" w:hAnsiTheme="majorHAnsi" w:cs="Mangal"/>
      <w:color w:val="2E74B5" w:themeColor="accent1" w:themeShade="BF"/>
      <w:sz w:val="32"/>
      <w:szCs w:val="29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  <w:pPr>
      <w:suppressAutoHyphens/>
    </w:pPr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customStyle="1" w:styleId="Textbody">
    <w:name w:val="Text body"/>
    <w:basedOn w:val="Standard"/>
    <w:pPr>
      <w:spacing w:after="140" w:line="276" w:lineRule="auto"/>
    </w:pPr>
  </w:style>
  <w:style w:type="paragraph" w:styleId="a3">
    <w:name w:val="List"/>
    <w:basedOn w:val="Textbody"/>
  </w:style>
  <w:style w:type="paragraph" w:styleId="a4">
    <w:name w:val="caption"/>
    <w:basedOn w:val="Standard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Standard"/>
    <w:pPr>
      <w:suppressLineNumbers/>
    </w:pPr>
  </w:style>
  <w:style w:type="paragraph" w:styleId="a5">
    <w:name w:val="footnote text"/>
    <w:basedOn w:val="a"/>
    <w:link w:val="a6"/>
    <w:uiPriority w:val="99"/>
    <w:semiHidden/>
    <w:unhideWhenUsed/>
    <w:rsid w:val="00B50D0E"/>
    <w:rPr>
      <w:rFonts w:cs="Mangal"/>
      <w:sz w:val="20"/>
      <w:szCs w:val="18"/>
    </w:rPr>
  </w:style>
  <w:style w:type="character" w:customStyle="1" w:styleId="a6">
    <w:name w:val="Текст сноски Знак"/>
    <w:basedOn w:val="a0"/>
    <w:link w:val="a5"/>
    <w:uiPriority w:val="99"/>
    <w:semiHidden/>
    <w:rsid w:val="00B50D0E"/>
    <w:rPr>
      <w:rFonts w:cs="Mangal"/>
      <w:sz w:val="20"/>
      <w:szCs w:val="18"/>
    </w:rPr>
  </w:style>
  <w:style w:type="character" w:styleId="a7">
    <w:name w:val="footnote reference"/>
    <w:basedOn w:val="a0"/>
    <w:uiPriority w:val="99"/>
    <w:semiHidden/>
    <w:unhideWhenUsed/>
    <w:rsid w:val="00B50D0E"/>
    <w:rPr>
      <w:vertAlign w:val="superscript"/>
    </w:rPr>
  </w:style>
  <w:style w:type="character" w:customStyle="1" w:styleId="10">
    <w:name w:val="Заголовок 1 Знак"/>
    <w:basedOn w:val="a0"/>
    <w:link w:val="1"/>
    <w:uiPriority w:val="9"/>
    <w:rsid w:val="004513B3"/>
    <w:rPr>
      <w:rFonts w:asciiTheme="majorHAnsi" w:eastAsiaTheme="majorEastAsia" w:hAnsiTheme="majorHAnsi" w:cs="Mangal"/>
      <w:color w:val="2E74B5" w:themeColor="accent1" w:themeShade="BF"/>
      <w:sz w:val="32"/>
      <w:szCs w:val="2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51.wmf"/><Relationship Id="rId21" Type="http://schemas.openxmlformats.org/officeDocument/2006/relationships/image" Target="media/image8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79.bin"/><Relationship Id="rId324" Type="http://schemas.openxmlformats.org/officeDocument/2006/relationships/image" Target="media/image162.wmf"/><Relationship Id="rId366" Type="http://schemas.openxmlformats.org/officeDocument/2006/relationships/image" Target="media/image181.wmf"/><Relationship Id="rId531" Type="http://schemas.openxmlformats.org/officeDocument/2006/relationships/oleObject" Target="embeddings/oleObject251.bin"/><Relationship Id="rId573" Type="http://schemas.openxmlformats.org/officeDocument/2006/relationships/image" Target="media/image282.wmf"/><Relationship Id="rId629" Type="http://schemas.openxmlformats.org/officeDocument/2006/relationships/image" Target="media/image310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9.emf"/><Relationship Id="rId433" Type="http://schemas.openxmlformats.org/officeDocument/2006/relationships/image" Target="media/image225.emf"/><Relationship Id="rId268" Type="http://schemas.openxmlformats.org/officeDocument/2006/relationships/image" Target="media/image136.wmf"/><Relationship Id="rId475" Type="http://schemas.openxmlformats.org/officeDocument/2006/relationships/image" Target="media/image234.wmf"/><Relationship Id="rId640" Type="http://schemas.openxmlformats.org/officeDocument/2006/relationships/oleObject" Target="embeddings/oleObject289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e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2.bin"/><Relationship Id="rId377" Type="http://schemas.openxmlformats.org/officeDocument/2006/relationships/image" Target="media/image190.emf"/><Relationship Id="rId500" Type="http://schemas.openxmlformats.org/officeDocument/2006/relationships/image" Target="media/image246.wmf"/><Relationship Id="rId542" Type="http://schemas.openxmlformats.org/officeDocument/2006/relationships/image" Target="media/image267.wmf"/><Relationship Id="rId584" Type="http://schemas.openxmlformats.org/officeDocument/2006/relationships/oleObject" Target="embeddings/oleObject278.bin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image" Target="media/image120.emf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2.bin"/><Relationship Id="rId444" Type="http://schemas.openxmlformats.org/officeDocument/2006/relationships/image" Target="media/image219.wmf"/><Relationship Id="rId486" Type="http://schemas.openxmlformats.org/officeDocument/2006/relationships/oleObject" Target="embeddings/oleObject228.bin"/><Relationship Id="rId651" Type="http://schemas.openxmlformats.org/officeDocument/2006/relationships/image" Target="media/image321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7.wmf"/><Relationship Id="rId304" Type="http://schemas.openxmlformats.org/officeDocument/2006/relationships/oleObject" Target="embeddings/oleObject145.bin"/><Relationship Id="rId346" Type="http://schemas.openxmlformats.org/officeDocument/2006/relationships/oleObject" Target="embeddings/oleObject168.bin"/><Relationship Id="rId388" Type="http://schemas.openxmlformats.org/officeDocument/2006/relationships/image" Target="media/image192.wmf"/><Relationship Id="rId511" Type="http://schemas.openxmlformats.org/officeDocument/2006/relationships/oleObject" Target="embeddings/oleObject241.bin"/><Relationship Id="rId553" Type="http://schemas.openxmlformats.org/officeDocument/2006/relationships/oleObject" Target="embeddings/oleObject262.bin"/><Relationship Id="rId609" Type="http://schemas.openxmlformats.org/officeDocument/2006/relationships/image" Target="media/image301.emf"/><Relationship Id="rId85" Type="http://schemas.openxmlformats.org/officeDocument/2006/relationships/image" Target="media/image41.wmf"/><Relationship Id="rId150" Type="http://schemas.openxmlformats.org/officeDocument/2006/relationships/image" Target="media/image71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198.bin"/><Relationship Id="rId595" Type="http://schemas.openxmlformats.org/officeDocument/2006/relationships/image" Target="media/image297.emf"/><Relationship Id="rId248" Type="http://schemas.openxmlformats.org/officeDocument/2006/relationships/image" Target="media/image126.wmf"/><Relationship Id="rId455" Type="http://schemas.openxmlformats.org/officeDocument/2006/relationships/image" Target="media/image224.wmf"/><Relationship Id="rId497" Type="http://schemas.openxmlformats.org/officeDocument/2006/relationships/oleObject" Target="embeddings/oleObject234.bin"/><Relationship Id="rId620" Type="http://schemas.openxmlformats.org/officeDocument/2006/relationships/image" Target="media/image335.e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74.bin"/><Relationship Id="rId522" Type="http://schemas.openxmlformats.org/officeDocument/2006/relationships/image" Target="media/image257.wmf"/><Relationship Id="rId54" Type="http://schemas.openxmlformats.org/officeDocument/2006/relationships/image" Target="media/image23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80.bin"/><Relationship Id="rId217" Type="http://schemas.openxmlformats.org/officeDocument/2006/relationships/image" Target="media/image103.wmf"/><Relationship Id="rId399" Type="http://schemas.openxmlformats.org/officeDocument/2006/relationships/oleObject" Target="embeddings/oleObject190.bin"/><Relationship Id="rId564" Type="http://schemas.openxmlformats.org/officeDocument/2006/relationships/oleObject" Target="embeddings/oleObject268.bin"/><Relationship Id="rId259" Type="http://schemas.openxmlformats.org/officeDocument/2006/relationships/oleObject" Target="embeddings/oleObject122.bin"/><Relationship Id="rId424" Type="http://schemas.openxmlformats.org/officeDocument/2006/relationships/image" Target="media/image210.emf"/><Relationship Id="rId466" Type="http://schemas.openxmlformats.org/officeDocument/2006/relationships/oleObject" Target="embeddings/oleObject218.bin"/><Relationship Id="rId631" Type="http://schemas.openxmlformats.org/officeDocument/2006/relationships/image" Target="media/image311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7.wmf"/><Relationship Id="rId326" Type="http://schemas.openxmlformats.org/officeDocument/2006/relationships/image" Target="media/image163.wmf"/><Relationship Id="rId533" Type="http://schemas.openxmlformats.org/officeDocument/2006/relationships/oleObject" Target="embeddings/oleObject252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82.wmf"/><Relationship Id="rId575" Type="http://schemas.openxmlformats.org/officeDocument/2006/relationships/image" Target="media/image283.wmf"/><Relationship Id="rId172" Type="http://schemas.openxmlformats.org/officeDocument/2006/relationships/oleObject" Target="embeddings/oleObject86.bin"/><Relationship Id="rId228" Type="http://schemas.openxmlformats.org/officeDocument/2006/relationships/image" Target="media/image111.emf"/><Relationship Id="rId435" Type="http://schemas.openxmlformats.org/officeDocument/2006/relationships/image" Target="media/image227.emf"/><Relationship Id="rId477" Type="http://schemas.openxmlformats.org/officeDocument/2006/relationships/image" Target="media/image235.wmf"/><Relationship Id="rId600" Type="http://schemas.openxmlformats.org/officeDocument/2006/relationships/image" Target="media/image315.emf"/><Relationship Id="rId642" Type="http://schemas.openxmlformats.org/officeDocument/2006/relationships/oleObject" Target="embeddings/oleObject290.bin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3.bin"/><Relationship Id="rId502" Type="http://schemas.openxmlformats.org/officeDocument/2006/relationships/image" Target="media/image247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6.e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92.emf"/><Relationship Id="rId544" Type="http://schemas.openxmlformats.org/officeDocument/2006/relationships/image" Target="media/image268.wmf"/><Relationship Id="rId586" Type="http://schemas.openxmlformats.org/officeDocument/2006/relationships/oleObject" Target="embeddings/oleObject279.bin"/><Relationship Id="rId7" Type="http://schemas.openxmlformats.org/officeDocument/2006/relationships/image" Target="media/image1.wmf"/><Relationship Id="rId183" Type="http://schemas.openxmlformats.org/officeDocument/2006/relationships/image" Target="media/image86.wmf"/><Relationship Id="rId239" Type="http://schemas.openxmlformats.org/officeDocument/2006/relationships/oleObject" Target="embeddings/oleObject112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oleObject" Target="embeddings/oleObject208.bin"/><Relationship Id="rId611" Type="http://schemas.openxmlformats.org/officeDocument/2006/relationships/image" Target="media/image303.emf"/><Relationship Id="rId653" Type="http://schemas.openxmlformats.org/officeDocument/2006/relationships/image" Target="media/image322.wmf"/><Relationship Id="rId250" Type="http://schemas.openxmlformats.org/officeDocument/2006/relationships/image" Target="media/image127.wmf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488" Type="http://schemas.openxmlformats.org/officeDocument/2006/relationships/oleObject" Target="embeddings/oleObject229.bin"/><Relationship Id="rId45" Type="http://schemas.openxmlformats.org/officeDocument/2006/relationships/image" Target="media/image1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69.bin"/><Relationship Id="rId513" Type="http://schemas.openxmlformats.org/officeDocument/2006/relationships/oleObject" Target="embeddings/oleObject242.bin"/><Relationship Id="rId555" Type="http://schemas.openxmlformats.org/officeDocument/2006/relationships/oleObject" Target="embeddings/oleObject263.bin"/><Relationship Id="rId597" Type="http://schemas.openxmlformats.org/officeDocument/2006/relationships/image" Target="media/image312.emf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199.bin"/><Relationship Id="rId457" Type="http://schemas.openxmlformats.org/officeDocument/2006/relationships/image" Target="media/image225.wmf"/><Relationship Id="rId622" Type="http://schemas.openxmlformats.org/officeDocument/2006/relationships/oleObject" Target="embeddings/oleObject280.bin"/><Relationship Id="rId261" Type="http://schemas.openxmlformats.org/officeDocument/2006/relationships/oleObject" Target="embeddings/oleObject123.bin"/><Relationship Id="rId499" Type="http://schemas.openxmlformats.org/officeDocument/2006/relationships/oleObject" Target="embeddings/oleObject235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53.bin"/><Relationship Id="rId359" Type="http://schemas.openxmlformats.org/officeDocument/2006/relationships/oleObject" Target="embeddings/oleObject175.bin"/><Relationship Id="rId524" Type="http://schemas.openxmlformats.org/officeDocument/2006/relationships/image" Target="media/image258.wmf"/><Relationship Id="rId566" Type="http://schemas.openxmlformats.org/officeDocument/2006/relationships/oleObject" Target="embeddings/oleObject269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63" Type="http://schemas.openxmlformats.org/officeDocument/2006/relationships/oleObject" Target="embeddings/oleObject81.bin"/><Relationship Id="rId219" Type="http://schemas.openxmlformats.org/officeDocument/2006/relationships/image" Target="media/image104.wmf"/><Relationship Id="rId370" Type="http://schemas.openxmlformats.org/officeDocument/2006/relationships/image" Target="media/image183.emf"/><Relationship Id="rId426" Type="http://schemas.openxmlformats.org/officeDocument/2006/relationships/image" Target="media/image212.emf"/><Relationship Id="rId633" Type="http://schemas.openxmlformats.org/officeDocument/2006/relationships/image" Target="media/image312.wmf"/><Relationship Id="rId230" Type="http://schemas.openxmlformats.org/officeDocument/2006/relationships/image" Target="media/image113.emf"/><Relationship Id="rId468" Type="http://schemas.openxmlformats.org/officeDocument/2006/relationships/oleObject" Target="embeddings/oleObject219.bin"/><Relationship Id="rId25" Type="http://schemas.openxmlformats.org/officeDocument/2006/relationships/image" Target="media/image10.wmf"/><Relationship Id="rId67" Type="http://schemas.openxmlformats.org/officeDocument/2006/relationships/image" Target="media/image28.wmf"/><Relationship Id="rId272" Type="http://schemas.openxmlformats.org/officeDocument/2006/relationships/image" Target="media/image138.wmf"/><Relationship Id="rId328" Type="http://schemas.openxmlformats.org/officeDocument/2006/relationships/image" Target="media/image164.wmf"/><Relationship Id="rId535" Type="http://schemas.openxmlformats.org/officeDocument/2006/relationships/oleObject" Target="embeddings/oleObject253.bin"/><Relationship Id="rId577" Type="http://schemas.openxmlformats.org/officeDocument/2006/relationships/image" Target="media/image284.wmf"/><Relationship Id="rId132" Type="http://schemas.openxmlformats.org/officeDocument/2006/relationships/image" Target="media/image62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94.emf"/><Relationship Id="rId602" Type="http://schemas.openxmlformats.org/officeDocument/2006/relationships/image" Target="media/image317.emf"/><Relationship Id="rId241" Type="http://schemas.openxmlformats.org/officeDocument/2006/relationships/oleObject" Target="embeddings/oleObject113.bin"/><Relationship Id="rId437" Type="http://schemas.openxmlformats.org/officeDocument/2006/relationships/oleObject" Target="embeddings/oleObject203.bin"/><Relationship Id="rId479" Type="http://schemas.openxmlformats.org/officeDocument/2006/relationships/image" Target="media/image236.wmf"/><Relationship Id="rId644" Type="http://schemas.openxmlformats.org/officeDocument/2006/relationships/oleObject" Target="embeddings/oleObject291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4.bin"/><Relationship Id="rId339" Type="http://schemas.openxmlformats.org/officeDocument/2006/relationships/oleObject" Target="embeddings/oleObject164.bin"/><Relationship Id="rId490" Type="http://schemas.openxmlformats.org/officeDocument/2006/relationships/oleObject" Target="embeddings/oleObject230.bin"/><Relationship Id="rId504" Type="http://schemas.openxmlformats.org/officeDocument/2006/relationships/image" Target="media/image248.wmf"/><Relationship Id="rId546" Type="http://schemas.openxmlformats.org/officeDocument/2006/relationships/image" Target="media/image269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70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70.bin"/><Relationship Id="rId406" Type="http://schemas.openxmlformats.org/officeDocument/2006/relationships/oleObject" Target="embeddings/oleObject194.bin"/><Relationship Id="rId588" Type="http://schemas.openxmlformats.org/officeDocument/2006/relationships/image" Target="media/image290.e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94.wmf"/><Relationship Id="rId448" Type="http://schemas.openxmlformats.org/officeDocument/2006/relationships/oleObject" Target="embeddings/oleObject209.bin"/><Relationship Id="rId613" Type="http://schemas.openxmlformats.org/officeDocument/2006/relationships/image" Target="media/image305.emf"/><Relationship Id="rId655" Type="http://schemas.openxmlformats.org/officeDocument/2006/relationships/image" Target="media/image323.wmf"/><Relationship Id="rId252" Type="http://schemas.openxmlformats.org/officeDocument/2006/relationships/image" Target="media/image128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515" Type="http://schemas.openxmlformats.org/officeDocument/2006/relationships/oleObject" Target="embeddings/oleObject243.bin"/><Relationship Id="rId47" Type="http://schemas.openxmlformats.org/officeDocument/2006/relationships/image" Target="media/image2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76.bin"/><Relationship Id="rId557" Type="http://schemas.openxmlformats.org/officeDocument/2006/relationships/oleObject" Target="embeddings/oleObject264.bin"/><Relationship Id="rId599" Type="http://schemas.openxmlformats.org/officeDocument/2006/relationships/image" Target="media/image314.emf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00.bin"/><Relationship Id="rId459" Type="http://schemas.openxmlformats.org/officeDocument/2006/relationships/image" Target="media/image226.wmf"/><Relationship Id="rId624" Type="http://schemas.openxmlformats.org/officeDocument/2006/relationships/oleObject" Target="embeddings/oleObject28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63" Type="http://schemas.openxmlformats.org/officeDocument/2006/relationships/oleObject" Target="embeddings/oleObject124.bin"/><Relationship Id="rId319" Type="http://schemas.openxmlformats.org/officeDocument/2006/relationships/oleObject" Target="embeddings/oleObject154.bin"/><Relationship Id="rId470" Type="http://schemas.openxmlformats.org/officeDocument/2006/relationships/oleObject" Target="embeddings/oleObject220.bin"/><Relationship Id="rId526" Type="http://schemas.openxmlformats.org/officeDocument/2006/relationships/image" Target="media/image259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5.wmf"/><Relationship Id="rId568" Type="http://schemas.openxmlformats.org/officeDocument/2006/relationships/oleObject" Target="embeddings/oleObject270.bin"/><Relationship Id="rId165" Type="http://schemas.openxmlformats.org/officeDocument/2006/relationships/image" Target="media/image77.wmf"/><Relationship Id="rId372" Type="http://schemas.openxmlformats.org/officeDocument/2006/relationships/image" Target="media/image185.emf"/><Relationship Id="rId428" Type="http://schemas.openxmlformats.org/officeDocument/2006/relationships/image" Target="media/image214.emf"/><Relationship Id="rId635" Type="http://schemas.openxmlformats.org/officeDocument/2006/relationships/image" Target="media/image313.wmf"/><Relationship Id="rId232" Type="http://schemas.openxmlformats.org/officeDocument/2006/relationships/image" Target="media/image115.emf"/><Relationship Id="rId274" Type="http://schemas.openxmlformats.org/officeDocument/2006/relationships/image" Target="media/image139.wmf"/><Relationship Id="rId481" Type="http://schemas.openxmlformats.org/officeDocument/2006/relationships/image" Target="media/image237.wmf"/><Relationship Id="rId27" Type="http://schemas.openxmlformats.org/officeDocument/2006/relationships/image" Target="media/image11.wmf"/><Relationship Id="rId69" Type="http://schemas.openxmlformats.org/officeDocument/2006/relationships/image" Target="media/image29.emf"/><Relationship Id="rId134" Type="http://schemas.openxmlformats.org/officeDocument/2006/relationships/image" Target="media/image63.wmf"/><Relationship Id="rId537" Type="http://schemas.openxmlformats.org/officeDocument/2006/relationships/oleObject" Target="embeddings/oleObject254.bin"/><Relationship Id="rId579" Type="http://schemas.openxmlformats.org/officeDocument/2006/relationships/image" Target="media/image285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165.bin"/><Relationship Id="rId383" Type="http://schemas.openxmlformats.org/officeDocument/2006/relationships/oleObject" Target="embeddings/oleObject182.bin"/><Relationship Id="rId439" Type="http://schemas.openxmlformats.org/officeDocument/2006/relationships/oleObject" Target="embeddings/oleObject204.bin"/><Relationship Id="rId590" Type="http://schemas.openxmlformats.org/officeDocument/2006/relationships/image" Target="media/image292.emf"/><Relationship Id="rId604" Type="http://schemas.openxmlformats.org/officeDocument/2006/relationships/image" Target="media/image319.emf"/><Relationship Id="rId646" Type="http://schemas.openxmlformats.org/officeDocument/2006/relationships/oleObject" Target="embeddings/oleObject292.bin"/><Relationship Id="rId201" Type="http://schemas.openxmlformats.org/officeDocument/2006/relationships/image" Target="media/image95.wmf"/><Relationship Id="rId243" Type="http://schemas.openxmlformats.org/officeDocument/2006/relationships/oleObject" Target="embeddings/oleObject114.bin"/><Relationship Id="rId285" Type="http://schemas.openxmlformats.org/officeDocument/2006/relationships/oleObject" Target="embeddings/oleObject135.bin"/><Relationship Id="rId450" Type="http://schemas.openxmlformats.org/officeDocument/2006/relationships/oleObject" Target="embeddings/oleObject210.bin"/><Relationship Id="rId506" Type="http://schemas.openxmlformats.org/officeDocument/2006/relationships/image" Target="media/image24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49.bin"/><Relationship Id="rId492" Type="http://schemas.openxmlformats.org/officeDocument/2006/relationships/oleObject" Target="embeddings/oleObject231.bin"/><Relationship Id="rId548" Type="http://schemas.openxmlformats.org/officeDocument/2006/relationships/image" Target="media/image270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1.bin"/><Relationship Id="rId187" Type="http://schemas.openxmlformats.org/officeDocument/2006/relationships/image" Target="media/image88.wmf"/><Relationship Id="rId352" Type="http://schemas.openxmlformats.org/officeDocument/2006/relationships/image" Target="media/image175.wmf"/><Relationship Id="rId394" Type="http://schemas.openxmlformats.org/officeDocument/2006/relationships/image" Target="media/image195.wmf"/><Relationship Id="rId408" Type="http://schemas.openxmlformats.org/officeDocument/2006/relationships/oleObject" Target="embeddings/oleObject195.bin"/><Relationship Id="rId615" Type="http://schemas.openxmlformats.org/officeDocument/2006/relationships/image" Target="media/image330.emf"/><Relationship Id="rId212" Type="http://schemas.openxmlformats.org/officeDocument/2006/relationships/oleObject" Target="embeddings/oleObject106.bin"/><Relationship Id="rId254" Type="http://schemas.openxmlformats.org/officeDocument/2006/relationships/image" Target="media/image129.wmf"/><Relationship Id="rId657" Type="http://schemas.openxmlformats.org/officeDocument/2006/relationships/image" Target="media/image324.wmf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296" Type="http://schemas.openxmlformats.org/officeDocument/2006/relationships/oleObject" Target="embeddings/oleObject141.bin"/><Relationship Id="rId461" Type="http://schemas.openxmlformats.org/officeDocument/2006/relationships/image" Target="media/image227.wmf"/><Relationship Id="rId517" Type="http://schemas.openxmlformats.org/officeDocument/2006/relationships/oleObject" Target="embeddings/oleObject244.bin"/><Relationship Id="rId559" Type="http://schemas.openxmlformats.org/officeDocument/2006/relationships/oleObject" Target="embeddings/oleObject265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55.bin"/><Relationship Id="rId342" Type="http://schemas.openxmlformats.org/officeDocument/2006/relationships/image" Target="media/image171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1.bin"/><Relationship Id="rId570" Type="http://schemas.openxmlformats.org/officeDocument/2006/relationships/oleObject" Target="embeddings/oleObject271.bin"/><Relationship Id="rId591" Type="http://schemas.openxmlformats.org/officeDocument/2006/relationships/image" Target="media/image293.emf"/><Relationship Id="rId605" Type="http://schemas.openxmlformats.org/officeDocument/2006/relationships/image" Target="media/image320.emf"/><Relationship Id="rId626" Type="http://schemas.openxmlformats.org/officeDocument/2006/relationships/oleObject" Target="embeddings/oleObject282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6.emf"/><Relationship Id="rId244" Type="http://schemas.openxmlformats.org/officeDocument/2006/relationships/image" Target="media/image124.wmf"/><Relationship Id="rId430" Type="http://schemas.openxmlformats.org/officeDocument/2006/relationships/image" Target="media/image222.emf"/><Relationship Id="rId647" Type="http://schemas.openxmlformats.org/officeDocument/2006/relationships/image" Target="media/image319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5.wmf"/><Relationship Id="rId451" Type="http://schemas.openxmlformats.org/officeDocument/2006/relationships/image" Target="media/image222.wmf"/><Relationship Id="rId472" Type="http://schemas.openxmlformats.org/officeDocument/2006/relationships/oleObject" Target="embeddings/oleObject221.bin"/><Relationship Id="rId493" Type="http://schemas.openxmlformats.org/officeDocument/2006/relationships/image" Target="media/image243.wmf"/><Relationship Id="rId507" Type="http://schemas.openxmlformats.org/officeDocument/2006/relationships/oleObject" Target="embeddings/oleObject239.bin"/><Relationship Id="rId528" Type="http://schemas.openxmlformats.org/officeDocument/2006/relationships/image" Target="media/image260.wmf"/><Relationship Id="rId549" Type="http://schemas.openxmlformats.org/officeDocument/2006/relationships/oleObject" Target="embeddings/oleObject260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311" Type="http://schemas.openxmlformats.org/officeDocument/2006/relationships/image" Target="media/image156.wmf"/><Relationship Id="rId332" Type="http://schemas.openxmlformats.org/officeDocument/2006/relationships/image" Target="media/image166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7.emf"/><Relationship Id="rId395" Type="http://schemas.openxmlformats.org/officeDocument/2006/relationships/oleObject" Target="embeddings/oleObject188.bin"/><Relationship Id="rId409" Type="http://schemas.openxmlformats.org/officeDocument/2006/relationships/oleObject" Target="embeddings/oleObject196.bin"/><Relationship Id="rId560" Type="http://schemas.openxmlformats.org/officeDocument/2006/relationships/image" Target="media/image276.wmf"/><Relationship Id="rId581" Type="http://schemas.openxmlformats.org/officeDocument/2006/relationships/image" Target="media/image286.wmf"/><Relationship Id="rId71" Type="http://schemas.openxmlformats.org/officeDocument/2006/relationships/image" Target="media/image31.emf"/><Relationship Id="rId92" Type="http://schemas.openxmlformats.org/officeDocument/2006/relationships/image" Target="media/image44.wmf"/><Relationship Id="rId213" Type="http://schemas.openxmlformats.org/officeDocument/2006/relationships/image" Target="media/image101.wmf"/><Relationship Id="rId234" Type="http://schemas.openxmlformats.org/officeDocument/2006/relationships/image" Target="media/image117.emf"/><Relationship Id="rId420" Type="http://schemas.openxmlformats.org/officeDocument/2006/relationships/image" Target="media/image207.wmf"/><Relationship Id="rId616" Type="http://schemas.openxmlformats.org/officeDocument/2006/relationships/image" Target="media/image331.emf"/><Relationship Id="rId637" Type="http://schemas.openxmlformats.org/officeDocument/2006/relationships/image" Target="media/image314.wmf"/><Relationship Id="rId658" Type="http://schemas.openxmlformats.org/officeDocument/2006/relationships/oleObject" Target="embeddings/oleObject29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0.bin"/><Relationship Id="rId276" Type="http://schemas.openxmlformats.org/officeDocument/2006/relationships/image" Target="media/image140.wmf"/><Relationship Id="rId297" Type="http://schemas.openxmlformats.org/officeDocument/2006/relationships/image" Target="media/image150.wmf"/><Relationship Id="rId441" Type="http://schemas.openxmlformats.org/officeDocument/2006/relationships/oleObject" Target="embeddings/oleObject205.bin"/><Relationship Id="rId462" Type="http://schemas.openxmlformats.org/officeDocument/2006/relationships/oleObject" Target="embeddings/oleObject216.bin"/><Relationship Id="rId483" Type="http://schemas.openxmlformats.org/officeDocument/2006/relationships/image" Target="media/image238.wmf"/><Relationship Id="rId518" Type="http://schemas.openxmlformats.org/officeDocument/2006/relationships/image" Target="media/image255.wmf"/><Relationship Id="rId539" Type="http://schemas.openxmlformats.org/officeDocument/2006/relationships/oleObject" Target="embeddings/oleObject255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52.wmf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6.bin"/><Relationship Id="rId364" Type="http://schemas.openxmlformats.org/officeDocument/2006/relationships/oleObject" Target="embeddings/oleObject178.bin"/><Relationship Id="rId550" Type="http://schemas.openxmlformats.org/officeDocument/2006/relationships/image" Target="media/image271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oleObject" Target="embeddings/oleObject183.bin"/><Relationship Id="rId571" Type="http://schemas.openxmlformats.org/officeDocument/2006/relationships/image" Target="media/image281.wmf"/><Relationship Id="rId592" Type="http://schemas.openxmlformats.org/officeDocument/2006/relationships/image" Target="media/image294.emf"/><Relationship Id="rId606" Type="http://schemas.openxmlformats.org/officeDocument/2006/relationships/image" Target="media/image321.emf"/><Relationship Id="rId627" Type="http://schemas.openxmlformats.org/officeDocument/2006/relationships/image" Target="media/image309.wmf"/><Relationship Id="rId648" Type="http://schemas.openxmlformats.org/officeDocument/2006/relationships/oleObject" Target="embeddings/oleObject293.bin"/><Relationship Id="rId19" Type="http://schemas.openxmlformats.org/officeDocument/2006/relationships/image" Target="media/image7.wmf"/><Relationship Id="rId224" Type="http://schemas.openxmlformats.org/officeDocument/2006/relationships/image" Target="media/image107.emf"/><Relationship Id="rId245" Type="http://schemas.openxmlformats.org/officeDocument/2006/relationships/oleObject" Target="embeddings/oleObject115.bin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6.bin"/><Relationship Id="rId410" Type="http://schemas.openxmlformats.org/officeDocument/2006/relationships/image" Target="media/image202.wmf"/><Relationship Id="rId431" Type="http://schemas.openxmlformats.org/officeDocument/2006/relationships/image" Target="media/image223.emf"/><Relationship Id="rId452" Type="http://schemas.openxmlformats.org/officeDocument/2006/relationships/oleObject" Target="embeddings/oleObject211.bin"/><Relationship Id="rId473" Type="http://schemas.openxmlformats.org/officeDocument/2006/relationships/image" Target="media/image233.wmf"/><Relationship Id="rId494" Type="http://schemas.openxmlformats.org/officeDocument/2006/relationships/oleObject" Target="embeddings/oleObject232.bin"/><Relationship Id="rId508" Type="http://schemas.openxmlformats.org/officeDocument/2006/relationships/image" Target="media/image250.wmf"/><Relationship Id="rId529" Type="http://schemas.openxmlformats.org/officeDocument/2006/relationships/oleObject" Target="embeddings/oleObject250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50.bin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6.wmf"/><Relationship Id="rId540" Type="http://schemas.openxmlformats.org/officeDocument/2006/relationships/image" Target="media/image266.wmf"/><Relationship Id="rId51" Type="http://schemas.openxmlformats.org/officeDocument/2006/relationships/image" Target="media/image22.wmf"/><Relationship Id="rId72" Type="http://schemas.openxmlformats.org/officeDocument/2006/relationships/image" Target="media/image32.emf"/><Relationship Id="rId93" Type="http://schemas.openxmlformats.org/officeDocument/2006/relationships/oleObject" Target="embeddings/oleObject43.bin"/><Relationship Id="rId189" Type="http://schemas.openxmlformats.org/officeDocument/2006/relationships/image" Target="media/image89.wmf"/><Relationship Id="rId375" Type="http://schemas.openxmlformats.org/officeDocument/2006/relationships/image" Target="media/image188.emf"/><Relationship Id="rId396" Type="http://schemas.openxmlformats.org/officeDocument/2006/relationships/image" Target="media/image196.wmf"/><Relationship Id="rId561" Type="http://schemas.openxmlformats.org/officeDocument/2006/relationships/oleObject" Target="embeddings/oleObject266.bin"/><Relationship Id="rId582" Type="http://schemas.openxmlformats.org/officeDocument/2006/relationships/oleObject" Target="embeddings/oleObject277.bin"/><Relationship Id="rId617" Type="http://schemas.openxmlformats.org/officeDocument/2006/relationships/image" Target="media/image332.emf"/><Relationship Id="rId638" Type="http://schemas.openxmlformats.org/officeDocument/2006/relationships/oleObject" Target="embeddings/oleObject288.bin"/><Relationship Id="rId659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8.emf"/><Relationship Id="rId256" Type="http://schemas.openxmlformats.org/officeDocument/2006/relationships/image" Target="media/image130.wmf"/><Relationship Id="rId277" Type="http://schemas.openxmlformats.org/officeDocument/2006/relationships/oleObject" Target="embeddings/oleObject131.bin"/><Relationship Id="rId298" Type="http://schemas.openxmlformats.org/officeDocument/2006/relationships/oleObject" Target="embeddings/oleObject142.bin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2.bin"/><Relationship Id="rId442" Type="http://schemas.openxmlformats.org/officeDocument/2006/relationships/image" Target="media/image218.wmf"/><Relationship Id="rId463" Type="http://schemas.openxmlformats.org/officeDocument/2006/relationships/image" Target="media/image228.wmf"/><Relationship Id="rId484" Type="http://schemas.openxmlformats.org/officeDocument/2006/relationships/oleObject" Target="embeddings/oleObject227.bin"/><Relationship Id="rId519" Type="http://schemas.openxmlformats.org/officeDocument/2006/relationships/oleObject" Target="embeddings/oleObject245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44.bin"/><Relationship Id="rId323" Type="http://schemas.openxmlformats.org/officeDocument/2006/relationships/oleObject" Target="embeddings/oleObject156.bin"/><Relationship Id="rId344" Type="http://schemas.openxmlformats.org/officeDocument/2006/relationships/oleObject" Target="embeddings/oleObject167.bin"/><Relationship Id="rId530" Type="http://schemas.openxmlformats.org/officeDocument/2006/relationships/image" Target="media/image26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image" Target="media/image40.wmf"/><Relationship Id="rId179" Type="http://schemas.openxmlformats.org/officeDocument/2006/relationships/image" Target="media/image84.wmf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1.wmf"/><Relationship Id="rId551" Type="http://schemas.openxmlformats.org/officeDocument/2006/relationships/oleObject" Target="embeddings/oleObject261.bin"/><Relationship Id="rId572" Type="http://schemas.openxmlformats.org/officeDocument/2006/relationships/oleObject" Target="embeddings/oleObject272.bin"/><Relationship Id="rId593" Type="http://schemas.openxmlformats.org/officeDocument/2006/relationships/image" Target="media/image295.emf"/><Relationship Id="rId607" Type="http://schemas.openxmlformats.org/officeDocument/2006/relationships/image" Target="media/image299.emf"/><Relationship Id="rId628" Type="http://schemas.openxmlformats.org/officeDocument/2006/relationships/oleObject" Target="embeddings/oleObject283.bin"/><Relationship Id="rId649" Type="http://schemas.openxmlformats.org/officeDocument/2006/relationships/image" Target="media/image320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8.emf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6.wmf"/><Relationship Id="rId411" Type="http://schemas.openxmlformats.org/officeDocument/2006/relationships/oleObject" Target="embeddings/oleObject197.bin"/><Relationship Id="rId432" Type="http://schemas.openxmlformats.org/officeDocument/2006/relationships/image" Target="media/image224.emf"/><Relationship Id="rId453" Type="http://schemas.openxmlformats.org/officeDocument/2006/relationships/image" Target="media/image223.wmf"/><Relationship Id="rId474" Type="http://schemas.openxmlformats.org/officeDocument/2006/relationships/oleObject" Target="embeddings/oleObject222.bin"/><Relationship Id="rId509" Type="http://schemas.openxmlformats.org/officeDocument/2006/relationships/oleObject" Target="embeddings/oleObject240.bin"/><Relationship Id="rId660" Type="http://schemas.openxmlformats.org/officeDocument/2006/relationships/theme" Target="theme/theme1.xml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7.wmf"/><Relationship Id="rId495" Type="http://schemas.openxmlformats.org/officeDocument/2006/relationships/image" Target="media/image24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emf"/><Relationship Id="rId94" Type="http://schemas.openxmlformats.org/officeDocument/2006/relationships/image" Target="media/image45.wmf"/><Relationship Id="rId148" Type="http://schemas.openxmlformats.org/officeDocument/2006/relationships/image" Target="media/image70.wmf"/><Relationship Id="rId169" Type="http://schemas.openxmlformats.org/officeDocument/2006/relationships/image" Target="media/image79.wmf"/><Relationship Id="rId334" Type="http://schemas.openxmlformats.org/officeDocument/2006/relationships/image" Target="media/image167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9.emf"/><Relationship Id="rId397" Type="http://schemas.openxmlformats.org/officeDocument/2006/relationships/oleObject" Target="embeddings/oleObject189.bin"/><Relationship Id="rId520" Type="http://schemas.openxmlformats.org/officeDocument/2006/relationships/image" Target="media/image256.wmf"/><Relationship Id="rId541" Type="http://schemas.openxmlformats.org/officeDocument/2006/relationships/oleObject" Target="embeddings/oleObject256.bin"/><Relationship Id="rId562" Type="http://schemas.openxmlformats.org/officeDocument/2006/relationships/image" Target="media/image277.wmf"/><Relationship Id="rId583" Type="http://schemas.openxmlformats.org/officeDocument/2006/relationships/image" Target="media/image287.wmf"/><Relationship Id="rId618" Type="http://schemas.openxmlformats.org/officeDocument/2006/relationships/image" Target="media/image333.emf"/><Relationship Id="rId639" Type="http://schemas.openxmlformats.org/officeDocument/2006/relationships/image" Target="media/image31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2.wmf"/><Relationship Id="rId236" Type="http://schemas.openxmlformats.org/officeDocument/2006/relationships/image" Target="media/image119.e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41.wmf"/><Relationship Id="rId401" Type="http://schemas.openxmlformats.org/officeDocument/2006/relationships/oleObject" Target="embeddings/oleObject191.bin"/><Relationship Id="rId422" Type="http://schemas.openxmlformats.org/officeDocument/2006/relationships/image" Target="media/image208.emf"/><Relationship Id="rId443" Type="http://schemas.openxmlformats.org/officeDocument/2006/relationships/oleObject" Target="embeddings/oleObject206.bin"/><Relationship Id="rId464" Type="http://schemas.openxmlformats.org/officeDocument/2006/relationships/oleObject" Target="embeddings/oleObject217.bin"/><Relationship Id="rId650" Type="http://schemas.openxmlformats.org/officeDocument/2006/relationships/oleObject" Target="embeddings/oleObject294.bin"/><Relationship Id="rId303" Type="http://schemas.openxmlformats.org/officeDocument/2006/relationships/image" Target="media/image153.wmf"/><Relationship Id="rId485" Type="http://schemas.openxmlformats.org/officeDocument/2006/relationships/image" Target="media/image239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345" Type="http://schemas.openxmlformats.org/officeDocument/2006/relationships/image" Target="media/image172.wmf"/><Relationship Id="rId387" Type="http://schemas.openxmlformats.org/officeDocument/2006/relationships/oleObject" Target="embeddings/oleObject184.bin"/><Relationship Id="rId510" Type="http://schemas.openxmlformats.org/officeDocument/2006/relationships/image" Target="media/image251.wmf"/><Relationship Id="rId552" Type="http://schemas.openxmlformats.org/officeDocument/2006/relationships/image" Target="media/image272.wmf"/><Relationship Id="rId594" Type="http://schemas.openxmlformats.org/officeDocument/2006/relationships/image" Target="media/image296.emf"/><Relationship Id="rId608" Type="http://schemas.openxmlformats.org/officeDocument/2006/relationships/image" Target="media/image300.e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oleObject" Target="embeddings/oleObject116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7.bin"/><Relationship Id="rId454" Type="http://schemas.openxmlformats.org/officeDocument/2006/relationships/oleObject" Target="embeddings/oleObject212.bin"/><Relationship Id="rId496" Type="http://schemas.openxmlformats.org/officeDocument/2006/relationships/oleObject" Target="embeddings/oleObject233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1.bin"/><Relationship Id="rId356" Type="http://schemas.openxmlformats.org/officeDocument/2006/relationships/image" Target="media/image177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46.bin"/><Relationship Id="rId563" Type="http://schemas.openxmlformats.org/officeDocument/2006/relationships/oleObject" Target="embeddings/oleObject267.bin"/><Relationship Id="rId619" Type="http://schemas.openxmlformats.org/officeDocument/2006/relationships/image" Target="media/image334.emf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216" Type="http://schemas.openxmlformats.org/officeDocument/2006/relationships/oleObject" Target="embeddings/oleObject108.bin"/><Relationship Id="rId423" Type="http://schemas.openxmlformats.org/officeDocument/2006/relationships/image" Target="media/image209.emf"/><Relationship Id="rId258" Type="http://schemas.openxmlformats.org/officeDocument/2006/relationships/image" Target="media/image131.wmf"/><Relationship Id="rId465" Type="http://schemas.openxmlformats.org/officeDocument/2006/relationships/image" Target="media/image229.wmf"/><Relationship Id="rId630" Type="http://schemas.openxmlformats.org/officeDocument/2006/relationships/oleObject" Target="embeddings/oleObject28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2.wmf"/><Relationship Id="rId574" Type="http://schemas.openxmlformats.org/officeDocument/2006/relationships/oleObject" Target="embeddings/oleObject273.bin"/><Relationship Id="rId171" Type="http://schemas.openxmlformats.org/officeDocument/2006/relationships/image" Target="media/image80.wmf"/><Relationship Id="rId227" Type="http://schemas.openxmlformats.org/officeDocument/2006/relationships/image" Target="media/image110.emf"/><Relationship Id="rId269" Type="http://schemas.openxmlformats.org/officeDocument/2006/relationships/oleObject" Target="embeddings/oleObject127.bin"/><Relationship Id="rId434" Type="http://schemas.openxmlformats.org/officeDocument/2006/relationships/image" Target="media/image226.emf"/><Relationship Id="rId476" Type="http://schemas.openxmlformats.org/officeDocument/2006/relationships/oleObject" Target="embeddings/oleObject223.bin"/><Relationship Id="rId641" Type="http://schemas.openxmlformats.org/officeDocument/2006/relationships/image" Target="media/image316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42.wmf"/><Relationship Id="rId336" Type="http://schemas.openxmlformats.org/officeDocument/2006/relationships/image" Target="media/image168.wmf"/><Relationship Id="rId501" Type="http://schemas.openxmlformats.org/officeDocument/2006/relationships/oleObject" Target="embeddings/oleObject236.bin"/><Relationship Id="rId543" Type="http://schemas.openxmlformats.org/officeDocument/2006/relationships/oleObject" Target="embeddings/oleObject257.bin"/><Relationship Id="rId75" Type="http://schemas.openxmlformats.org/officeDocument/2006/relationships/image" Target="media/image35.emf"/><Relationship Id="rId140" Type="http://schemas.openxmlformats.org/officeDocument/2006/relationships/image" Target="media/image66.wmf"/><Relationship Id="rId182" Type="http://schemas.openxmlformats.org/officeDocument/2006/relationships/oleObject" Target="embeddings/oleObject91.bin"/><Relationship Id="rId378" Type="http://schemas.openxmlformats.org/officeDocument/2006/relationships/image" Target="media/image191.emf"/><Relationship Id="rId403" Type="http://schemas.openxmlformats.org/officeDocument/2006/relationships/oleObject" Target="embeddings/oleObject192.bin"/><Relationship Id="rId585" Type="http://schemas.openxmlformats.org/officeDocument/2006/relationships/image" Target="media/image288.wmf"/><Relationship Id="rId6" Type="http://schemas.openxmlformats.org/officeDocument/2006/relationships/endnotes" Target="endnotes.xml"/><Relationship Id="rId238" Type="http://schemas.openxmlformats.org/officeDocument/2006/relationships/image" Target="media/image121.wmf"/><Relationship Id="rId445" Type="http://schemas.openxmlformats.org/officeDocument/2006/relationships/oleObject" Target="embeddings/oleObject207.bin"/><Relationship Id="rId487" Type="http://schemas.openxmlformats.org/officeDocument/2006/relationships/image" Target="media/image240.wmf"/><Relationship Id="rId610" Type="http://schemas.openxmlformats.org/officeDocument/2006/relationships/image" Target="media/image302.emf"/><Relationship Id="rId652" Type="http://schemas.openxmlformats.org/officeDocument/2006/relationships/oleObject" Target="embeddings/oleObject295.bin"/><Relationship Id="rId291" Type="http://schemas.openxmlformats.org/officeDocument/2006/relationships/oleObject" Target="embeddings/oleObject138.bin"/><Relationship Id="rId305" Type="http://schemas.openxmlformats.org/officeDocument/2006/relationships/image" Target="media/image154.wmf"/><Relationship Id="rId347" Type="http://schemas.openxmlformats.org/officeDocument/2006/relationships/image" Target="media/image173.wmf"/><Relationship Id="rId512" Type="http://schemas.openxmlformats.org/officeDocument/2006/relationships/image" Target="media/image252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85.bin"/><Relationship Id="rId554" Type="http://schemas.openxmlformats.org/officeDocument/2006/relationships/image" Target="media/image273.wmf"/><Relationship Id="rId596" Type="http://schemas.openxmlformats.org/officeDocument/2006/relationships/image" Target="media/image298.e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oleObject" Target="embeddings/oleObject117.bin"/><Relationship Id="rId414" Type="http://schemas.openxmlformats.org/officeDocument/2006/relationships/image" Target="media/image204.wmf"/><Relationship Id="rId456" Type="http://schemas.openxmlformats.org/officeDocument/2006/relationships/oleObject" Target="embeddings/oleObject213.bin"/><Relationship Id="rId498" Type="http://schemas.openxmlformats.org/officeDocument/2006/relationships/image" Target="media/image245.wmf"/><Relationship Id="rId621" Type="http://schemas.openxmlformats.org/officeDocument/2006/relationships/image" Target="media/image306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32.wmf"/><Relationship Id="rId316" Type="http://schemas.openxmlformats.org/officeDocument/2006/relationships/image" Target="media/image158.wmf"/><Relationship Id="rId523" Type="http://schemas.openxmlformats.org/officeDocument/2006/relationships/oleObject" Target="embeddings/oleObject247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8.wmf"/><Relationship Id="rId565" Type="http://schemas.openxmlformats.org/officeDocument/2006/relationships/image" Target="media/image278.wmf"/><Relationship Id="rId162" Type="http://schemas.openxmlformats.org/officeDocument/2006/relationships/image" Target="media/image76.wmf"/><Relationship Id="rId218" Type="http://schemas.openxmlformats.org/officeDocument/2006/relationships/oleObject" Target="embeddings/oleObject109.bin"/><Relationship Id="rId425" Type="http://schemas.openxmlformats.org/officeDocument/2006/relationships/image" Target="media/image211.emf"/><Relationship Id="rId467" Type="http://schemas.openxmlformats.org/officeDocument/2006/relationships/image" Target="media/image230.wmf"/><Relationship Id="rId632" Type="http://schemas.openxmlformats.org/officeDocument/2006/relationships/oleObject" Target="embeddings/oleObject285.bin"/><Relationship Id="rId271" Type="http://schemas.openxmlformats.org/officeDocument/2006/relationships/oleObject" Target="embeddings/oleObject128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3.wmf"/><Relationship Id="rId576" Type="http://schemas.openxmlformats.org/officeDocument/2006/relationships/oleObject" Target="embeddings/oleObject274.bin"/><Relationship Id="rId173" Type="http://schemas.openxmlformats.org/officeDocument/2006/relationships/image" Target="media/image81.wmf"/><Relationship Id="rId229" Type="http://schemas.openxmlformats.org/officeDocument/2006/relationships/image" Target="media/image112.emf"/><Relationship Id="rId380" Type="http://schemas.openxmlformats.org/officeDocument/2006/relationships/image" Target="media/image193.emf"/><Relationship Id="rId436" Type="http://schemas.openxmlformats.org/officeDocument/2006/relationships/image" Target="media/image215.wmf"/><Relationship Id="rId601" Type="http://schemas.openxmlformats.org/officeDocument/2006/relationships/image" Target="media/image316.emf"/><Relationship Id="rId643" Type="http://schemas.openxmlformats.org/officeDocument/2006/relationships/image" Target="media/image317.wmf"/><Relationship Id="rId240" Type="http://schemas.openxmlformats.org/officeDocument/2006/relationships/image" Target="media/image122.wmf"/><Relationship Id="rId478" Type="http://schemas.openxmlformats.org/officeDocument/2006/relationships/oleObject" Target="embeddings/oleObject224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282" Type="http://schemas.openxmlformats.org/officeDocument/2006/relationships/image" Target="media/image143.wmf"/><Relationship Id="rId338" Type="http://schemas.openxmlformats.org/officeDocument/2006/relationships/image" Target="media/image169.wmf"/><Relationship Id="rId503" Type="http://schemas.openxmlformats.org/officeDocument/2006/relationships/oleObject" Target="embeddings/oleObject237.bin"/><Relationship Id="rId545" Type="http://schemas.openxmlformats.org/officeDocument/2006/relationships/oleObject" Target="embeddings/oleObject258.bin"/><Relationship Id="rId587" Type="http://schemas.openxmlformats.org/officeDocument/2006/relationships/image" Target="media/image289.emf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186.bin"/><Relationship Id="rId405" Type="http://schemas.openxmlformats.org/officeDocument/2006/relationships/oleObject" Target="embeddings/oleObject193.bin"/><Relationship Id="rId447" Type="http://schemas.openxmlformats.org/officeDocument/2006/relationships/image" Target="media/image220.wmf"/><Relationship Id="rId612" Type="http://schemas.openxmlformats.org/officeDocument/2006/relationships/image" Target="media/image304.emf"/><Relationship Id="rId251" Type="http://schemas.openxmlformats.org/officeDocument/2006/relationships/oleObject" Target="embeddings/oleObject118.bin"/><Relationship Id="rId489" Type="http://schemas.openxmlformats.org/officeDocument/2006/relationships/image" Target="media/image241.wmf"/><Relationship Id="rId654" Type="http://schemas.openxmlformats.org/officeDocument/2006/relationships/oleObject" Target="embeddings/oleObject296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49" Type="http://schemas.openxmlformats.org/officeDocument/2006/relationships/image" Target="media/image174.wmf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2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image" Target="media/image179.wmf"/><Relationship Id="rId416" Type="http://schemas.openxmlformats.org/officeDocument/2006/relationships/image" Target="media/image205.wmf"/><Relationship Id="rId598" Type="http://schemas.openxmlformats.org/officeDocument/2006/relationships/image" Target="media/image313.emf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14.bin"/><Relationship Id="rId623" Type="http://schemas.openxmlformats.org/officeDocument/2006/relationships/image" Target="media/image307.wmf"/><Relationship Id="rId15" Type="http://schemas.openxmlformats.org/officeDocument/2006/relationships/image" Target="media/image5.wmf"/><Relationship Id="rId57" Type="http://schemas.openxmlformats.org/officeDocument/2006/relationships/image" Target="media/image24.wmf"/><Relationship Id="rId262" Type="http://schemas.openxmlformats.org/officeDocument/2006/relationships/image" Target="media/image133.wmf"/><Relationship Id="rId318" Type="http://schemas.openxmlformats.org/officeDocument/2006/relationships/image" Target="media/image159.wmf"/><Relationship Id="rId525" Type="http://schemas.openxmlformats.org/officeDocument/2006/relationships/oleObject" Target="embeddings/oleObject248.bin"/><Relationship Id="rId567" Type="http://schemas.openxmlformats.org/officeDocument/2006/relationships/image" Target="media/image279.wmf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82.bin"/><Relationship Id="rId371" Type="http://schemas.openxmlformats.org/officeDocument/2006/relationships/image" Target="media/image184.emf"/><Relationship Id="rId427" Type="http://schemas.openxmlformats.org/officeDocument/2006/relationships/image" Target="media/image213.emf"/><Relationship Id="rId469" Type="http://schemas.openxmlformats.org/officeDocument/2006/relationships/image" Target="media/image231.wmf"/><Relationship Id="rId634" Type="http://schemas.openxmlformats.org/officeDocument/2006/relationships/oleObject" Target="embeddings/oleObject28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emf"/><Relationship Id="rId273" Type="http://schemas.openxmlformats.org/officeDocument/2006/relationships/oleObject" Target="embeddings/oleObject129.bin"/><Relationship Id="rId329" Type="http://schemas.openxmlformats.org/officeDocument/2006/relationships/oleObject" Target="embeddings/oleObject159.bin"/><Relationship Id="rId480" Type="http://schemas.openxmlformats.org/officeDocument/2006/relationships/oleObject" Target="embeddings/oleObject225.bin"/><Relationship Id="rId536" Type="http://schemas.openxmlformats.org/officeDocument/2006/relationships/image" Target="media/image264.wmf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65.bin"/><Relationship Id="rId175" Type="http://schemas.openxmlformats.org/officeDocument/2006/relationships/image" Target="media/image82.wmf"/><Relationship Id="rId340" Type="http://schemas.openxmlformats.org/officeDocument/2006/relationships/image" Target="media/image170.wmf"/><Relationship Id="rId578" Type="http://schemas.openxmlformats.org/officeDocument/2006/relationships/oleObject" Target="embeddings/oleObject275.bin"/><Relationship Id="rId200" Type="http://schemas.openxmlformats.org/officeDocument/2006/relationships/oleObject" Target="embeddings/oleObject100.bin"/><Relationship Id="rId382" Type="http://schemas.openxmlformats.org/officeDocument/2006/relationships/image" Target="media/image189.wmf"/><Relationship Id="rId438" Type="http://schemas.openxmlformats.org/officeDocument/2006/relationships/image" Target="media/image216.wmf"/><Relationship Id="rId603" Type="http://schemas.openxmlformats.org/officeDocument/2006/relationships/image" Target="media/image318.emf"/><Relationship Id="rId645" Type="http://schemas.openxmlformats.org/officeDocument/2006/relationships/image" Target="media/image318.wmf"/><Relationship Id="rId242" Type="http://schemas.openxmlformats.org/officeDocument/2006/relationships/image" Target="media/image123.wmf"/><Relationship Id="rId284" Type="http://schemas.openxmlformats.org/officeDocument/2006/relationships/image" Target="media/image144.wmf"/><Relationship Id="rId491" Type="http://schemas.openxmlformats.org/officeDocument/2006/relationships/image" Target="media/image242.wmf"/><Relationship Id="rId505" Type="http://schemas.openxmlformats.org/officeDocument/2006/relationships/oleObject" Target="embeddings/oleObject238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44" Type="http://schemas.openxmlformats.org/officeDocument/2006/relationships/image" Target="media/image68.wmf"/><Relationship Id="rId547" Type="http://schemas.openxmlformats.org/officeDocument/2006/relationships/oleObject" Target="embeddings/oleObject259.bin"/><Relationship Id="rId589" Type="http://schemas.openxmlformats.org/officeDocument/2006/relationships/image" Target="media/image291.emf"/><Relationship Id="rId90" Type="http://schemas.openxmlformats.org/officeDocument/2006/relationships/image" Target="media/image43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87.bin"/><Relationship Id="rId407" Type="http://schemas.openxmlformats.org/officeDocument/2006/relationships/image" Target="media/image201.wmf"/><Relationship Id="rId449" Type="http://schemas.openxmlformats.org/officeDocument/2006/relationships/image" Target="media/image221.wmf"/><Relationship Id="rId614" Type="http://schemas.openxmlformats.org/officeDocument/2006/relationships/image" Target="media/image329.emf"/><Relationship Id="rId656" Type="http://schemas.openxmlformats.org/officeDocument/2006/relationships/oleObject" Target="embeddings/oleObject297.bin"/><Relationship Id="rId211" Type="http://schemas.openxmlformats.org/officeDocument/2006/relationships/image" Target="media/image100.wmf"/><Relationship Id="rId253" Type="http://schemas.openxmlformats.org/officeDocument/2006/relationships/oleObject" Target="embeddings/oleObject119.bin"/><Relationship Id="rId295" Type="http://schemas.openxmlformats.org/officeDocument/2006/relationships/image" Target="media/image149.wmf"/><Relationship Id="rId309" Type="http://schemas.openxmlformats.org/officeDocument/2006/relationships/oleObject" Target="embeddings/oleObject148.bin"/><Relationship Id="rId460" Type="http://schemas.openxmlformats.org/officeDocument/2006/relationships/oleObject" Target="embeddings/oleObject215.bin"/><Relationship Id="rId516" Type="http://schemas.openxmlformats.org/officeDocument/2006/relationships/image" Target="media/image254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60.wmf"/><Relationship Id="rId558" Type="http://schemas.openxmlformats.org/officeDocument/2006/relationships/image" Target="media/image275.wmf"/><Relationship Id="rId155" Type="http://schemas.openxmlformats.org/officeDocument/2006/relationships/image" Target="media/image73.wmf"/><Relationship Id="rId197" Type="http://schemas.openxmlformats.org/officeDocument/2006/relationships/image" Target="media/image93.wmf"/><Relationship Id="rId362" Type="http://schemas.openxmlformats.org/officeDocument/2006/relationships/image" Target="media/image180.wmf"/><Relationship Id="rId418" Type="http://schemas.openxmlformats.org/officeDocument/2006/relationships/image" Target="media/image206.wmf"/><Relationship Id="rId625" Type="http://schemas.openxmlformats.org/officeDocument/2006/relationships/image" Target="media/image308.wmf"/><Relationship Id="rId222" Type="http://schemas.openxmlformats.org/officeDocument/2006/relationships/oleObject" Target="embeddings/oleObject111.bin"/><Relationship Id="rId264" Type="http://schemas.openxmlformats.org/officeDocument/2006/relationships/image" Target="media/image134.wmf"/><Relationship Id="rId471" Type="http://schemas.openxmlformats.org/officeDocument/2006/relationships/image" Target="media/image232.wmf"/><Relationship Id="rId17" Type="http://schemas.openxmlformats.org/officeDocument/2006/relationships/image" Target="media/image6.wmf"/><Relationship Id="rId59" Type="http://schemas.openxmlformats.org/officeDocument/2006/relationships/image" Target="media/image25.wmf"/><Relationship Id="rId124" Type="http://schemas.openxmlformats.org/officeDocument/2006/relationships/image" Target="media/image59.wmf"/><Relationship Id="rId527" Type="http://schemas.openxmlformats.org/officeDocument/2006/relationships/oleObject" Target="embeddings/oleObject249.bin"/><Relationship Id="rId569" Type="http://schemas.openxmlformats.org/officeDocument/2006/relationships/image" Target="media/image280.wmf"/><Relationship Id="rId70" Type="http://schemas.openxmlformats.org/officeDocument/2006/relationships/image" Target="media/image30.emf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60.bin"/><Relationship Id="rId373" Type="http://schemas.openxmlformats.org/officeDocument/2006/relationships/image" Target="media/image186.emf"/><Relationship Id="rId429" Type="http://schemas.openxmlformats.org/officeDocument/2006/relationships/image" Target="media/image221.emf"/><Relationship Id="rId580" Type="http://schemas.openxmlformats.org/officeDocument/2006/relationships/oleObject" Target="embeddings/oleObject276.bin"/><Relationship Id="rId636" Type="http://schemas.openxmlformats.org/officeDocument/2006/relationships/oleObject" Target="embeddings/oleObject287.bin"/><Relationship Id="rId1" Type="http://schemas.openxmlformats.org/officeDocument/2006/relationships/numbering" Target="numbering.xml"/><Relationship Id="rId233" Type="http://schemas.openxmlformats.org/officeDocument/2006/relationships/image" Target="media/image116.emf"/><Relationship Id="rId440" Type="http://schemas.openxmlformats.org/officeDocument/2006/relationships/image" Target="media/image217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0.bin"/><Relationship Id="rId300" Type="http://schemas.openxmlformats.org/officeDocument/2006/relationships/oleObject" Target="embeddings/oleObject143.bin"/><Relationship Id="rId482" Type="http://schemas.openxmlformats.org/officeDocument/2006/relationships/oleObject" Target="embeddings/oleObject226.bin"/><Relationship Id="rId538" Type="http://schemas.openxmlformats.org/officeDocument/2006/relationships/image" Target="media/image26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2307</Words>
  <Characters>13156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ander Yastrebov</dc:creator>
  <cp:lastModifiedBy>Alexander Yastrebov</cp:lastModifiedBy>
  <cp:revision>4</cp:revision>
  <dcterms:created xsi:type="dcterms:W3CDTF">2020-03-02T20:03:00Z</dcterms:created>
  <dcterms:modified xsi:type="dcterms:W3CDTF">2020-03-08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